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EFDFB" w14:textId="6CCB25CA" w:rsidR="0069636C" w:rsidRDefault="00B47641" w:rsidP="0069636C">
      <w:pPr>
        <w:spacing w:after="156" w:line="300" w:lineRule="auto"/>
        <w:ind w:firstLine="480"/>
        <w:jc w:val="center"/>
      </w:pPr>
      <w:bookmarkStart w:id="0" w:name="_Hlk96985879"/>
      <w:bookmarkStart w:id="1" w:name="_Hlk96984516"/>
      <w:r>
        <w:rPr>
          <w:noProof/>
        </w:rPr>
        <w:drawing>
          <wp:inline distT="0" distB="0" distL="0" distR="0" wp14:anchorId="42EB00DA" wp14:editId="7FA160B4">
            <wp:extent cx="5135245" cy="829310"/>
            <wp:effectExtent l="0" t="0" r="0" b="0"/>
            <wp:docPr id="5" name="图片 3" descr="新校标组合20100609正规用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新校标组合20100609正规用法"/>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35245" cy="829310"/>
                    </a:xfrm>
                    <a:prstGeom prst="rect">
                      <a:avLst/>
                    </a:prstGeom>
                    <a:noFill/>
                    <a:ln>
                      <a:noFill/>
                    </a:ln>
                  </pic:spPr>
                </pic:pic>
              </a:graphicData>
            </a:graphic>
          </wp:inline>
        </w:drawing>
      </w:r>
    </w:p>
    <w:p w14:paraId="4875BADB" w14:textId="77777777" w:rsidR="00C35BD9" w:rsidRDefault="00C35BD9" w:rsidP="0069636C">
      <w:pPr>
        <w:spacing w:after="156" w:line="300" w:lineRule="auto"/>
        <w:ind w:firstLine="480"/>
        <w:jc w:val="center"/>
      </w:pPr>
    </w:p>
    <w:p w14:paraId="4E625861" w14:textId="77777777" w:rsidR="0069636C" w:rsidRPr="00B83904" w:rsidRDefault="0069636C" w:rsidP="0069636C">
      <w:pPr>
        <w:spacing w:after="156"/>
        <w:ind w:firstLine="640"/>
        <w:jc w:val="center"/>
        <w:rPr>
          <w:sz w:val="32"/>
          <w:szCs w:val="32"/>
        </w:rPr>
      </w:pPr>
    </w:p>
    <w:p w14:paraId="2DE5650B" w14:textId="77777777" w:rsidR="0069636C" w:rsidRPr="00B83904" w:rsidRDefault="0069636C" w:rsidP="0069636C">
      <w:pPr>
        <w:spacing w:after="156"/>
        <w:ind w:firstLine="640"/>
        <w:jc w:val="center"/>
        <w:rPr>
          <w:sz w:val="32"/>
          <w:szCs w:val="32"/>
        </w:rPr>
      </w:pPr>
    </w:p>
    <w:p w14:paraId="54622EBC" w14:textId="77777777" w:rsidR="0069636C" w:rsidRDefault="0069636C" w:rsidP="0069636C">
      <w:pPr>
        <w:spacing w:after="156" w:line="480" w:lineRule="auto"/>
        <w:ind w:firstLine="1044"/>
        <w:jc w:val="center"/>
        <w:rPr>
          <w:rFonts w:eastAsia="黑体"/>
          <w:b/>
          <w:bCs/>
          <w:sz w:val="52"/>
        </w:rPr>
      </w:pPr>
      <w:r>
        <w:rPr>
          <w:rFonts w:eastAsia="黑体" w:hint="eastAsia"/>
          <w:b/>
          <w:bCs/>
          <w:sz w:val="52"/>
        </w:rPr>
        <w:t>本科毕业设计（论文）</w:t>
      </w:r>
    </w:p>
    <w:p w14:paraId="55A7D709" w14:textId="77777777" w:rsidR="0069636C" w:rsidRPr="006D57C5" w:rsidRDefault="0069636C" w:rsidP="007C16C8">
      <w:pPr>
        <w:spacing w:after="156"/>
        <w:ind w:firstLine="640"/>
        <w:rPr>
          <w:sz w:val="32"/>
          <w:szCs w:val="32"/>
        </w:rPr>
      </w:pPr>
    </w:p>
    <w:p w14:paraId="22F14DF6" w14:textId="77777777" w:rsidR="0069636C" w:rsidRPr="006D57C5" w:rsidRDefault="0069636C" w:rsidP="007C16C8">
      <w:pPr>
        <w:spacing w:after="156"/>
        <w:ind w:firstLine="640"/>
        <w:rPr>
          <w:sz w:val="32"/>
          <w:szCs w:val="32"/>
        </w:rPr>
      </w:pPr>
    </w:p>
    <w:p w14:paraId="1E489A1B" w14:textId="77777777" w:rsidR="001D5EEB" w:rsidRPr="006D57C5" w:rsidRDefault="001D5EEB" w:rsidP="007C16C8">
      <w:pPr>
        <w:spacing w:after="156"/>
        <w:ind w:firstLine="640"/>
        <w:rPr>
          <w:sz w:val="32"/>
          <w:szCs w:val="32"/>
        </w:rPr>
      </w:pPr>
    </w:p>
    <w:tbl>
      <w:tblPr>
        <w:tblW w:w="4390" w:type="pct"/>
        <w:jc w:val="center"/>
        <w:tblLook w:val="04A0" w:firstRow="1" w:lastRow="0" w:firstColumn="1" w:lastColumn="0" w:noHBand="0" w:noVBand="1"/>
      </w:tblPr>
      <w:tblGrid>
        <w:gridCol w:w="1306"/>
        <w:gridCol w:w="6849"/>
      </w:tblGrid>
      <w:tr w:rsidR="0069636C" w14:paraId="2200A8D2" w14:textId="77777777" w:rsidTr="00AB778F">
        <w:trPr>
          <w:jc w:val="center"/>
        </w:trPr>
        <w:tc>
          <w:tcPr>
            <w:tcW w:w="801" w:type="pct"/>
            <w:hideMark/>
          </w:tcPr>
          <w:p w14:paraId="624CB913" w14:textId="77777777" w:rsidR="0069636C" w:rsidRPr="00534D10" w:rsidRDefault="0069636C" w:rsidP="006D57C5">
            <w:pPr>
              <w:spacing w:afterLines="0" w:after="0" w:line="240" w:lineRule="auto"/>
              <w:ind w:firstLineChars="0" w:firstLine="0"/>
              <w:jc w:val="center"/>
              <w:rPr>
                <w:rFonts w:ascii="宋体" w:hAnsi="宋体"/>
                <w:b/>
                <w:sz w:val="32"/>
                <w:szCs w:val="32"/>
              </w:rPr>
            </w:pPr>
            <w:r w:rsidRPr="00534D10">
              <w:rPr>
                <w:rFonts w:ascii="宋体" w:hAnsi="宋体" w:hint="eastAsia"/>
                <w:b/>
                <w:sz w:val="32"/>
                <w:szCs w:val="32"/>
              </w:rPr>
              <w:t>题目：</w:t>
            </w:r>
          </w:p>
        </w:tc>
        <w:tc>
          <w:tcPr>
            <w:tcW w:w="4199" w:type="pct"/>
            <w:tcBorders>
              <w:top w:val="nil"/>
              <w:left w:val="nil"/>
              <w:bottom w:val="single" w:sz="4" w:space="0" w:color="auto"/>
              <w:right w:val="nil"/>
            </w:tcBorders>
            <w:vAlign w:val="center"/>
            <w:hideMark/>
          </w:tcPr>
          <w:p w14:paraId="346501BE" w14:textId="7B7E9787" w:rsidR="0069636C" w:rsidRPr="001D5EEB" w:rsidRDefault="000169BA" w:rsidP="006D57C5">
            <w:pPr>
              <w:spacing w:afterLines="0" w:after="0" w:line="240" w:lineRule="auto"/>
              <w:ind w:firstLineChars="0" w:firstLine="0"/>
              <w:jc w:val="center"/>
              <w:rPr>
                <w:rFonts w:ascii="宋体" w:hAnsi="宋体"/>
                <w:bCs/>
                <w:sz w:val="32"/>
                <w:szCs w:val="32"/>
              </w:rPr>
            </w:pPr>
            <w:r>
              <w:rPr>
                <w:rFonts w:ascii="宋体" w:hAnsi="宋体" w:hint="eastAsia"/>
                <w:bCs/>
                <w:sz w:val="32"/>
                <w:szCs w:val="32"/>
              </w:rPr>
              <w:t>关于隐私保护分布式统计的算法研究</w:t>
            </w:r>
          </w:p>
        </w:tc>
      </w:tr>
    </w:tbl>
    <w:p w14:paraId="0E594F1E" w14:textId="77777777" w:rsidR="0069636C" w:rsidRPr="006D57C5" w:rsidRDefault="0069636C" w:rsidP="006D57C5">
      <w:pPr>
        <w:spacing w:afterLines="0" w:after="0" w:line="240" w:lineRule="auto"/>
        <w:ind w:firstLineChars="0" w:firstLine="0"/>
        <w:rPr>
          <w:sz w:val="32"/>
          <w:szCs w:val="32"/>
        </w:rPr>
      </w:pPr>
    </w:p>
    <w:p w14:paraId="133CE8AD" w14:textId="77777777" w:rsidR="001D5EEB" w:rsidRPr="006D57C5" w:rsidRDefault="001D5EEB" w:rsidP="006D57C5">
      <w:pPr>
        <w:spacing w:afterLines="0" w:after="0" w:line="240" w:lineRule="auto"/>
        <w:ind w:firstLineChars="0" w:firstLine="0"/>
        <w:rPr>
          <w:sz w:val="32"/>
          <w:szCs w:val="32"/>
        </w:rPr>
      </w:pPr>
    </w:p>
    <w:p w14:paraId="22B6DFDC" w14:textId="77777777" w:rsidR="0069636C" w:rsidRPr="006D57C5" w:rsidRDefault="0069636C" w:rsidP="006D57C5">
      <w:pPr>
        <w:spacing w:afterLines="0" w:after="0" w:line="240" w:lineRule="auto"/>
        <w:ind w:firstLineChars="0" w:firstLine="0"/>
        <w:rPr>
          <w:sz w:val="32"/>
          <w:szCs w:val="32"/>
        </w:rPr>
      </w:pPr>
    </w:p>
    <w:tbl>
      <w:tblPr>
        <w:tblW w:w="0" w:type="auto"/>
        <w:jc w:val="center"/>
        <w:tblLayout w:type="fixed"/>
        <w:tblLook w:val="04A0" w:firstRow="1" w:lastRow="0" w:firstColumn="1" w:lastColumn="0" w:noHBand="0" w:noVBand="1"/>
      </w:tblPr>
      <w:tblGrid>
        <w:gridCol w:w="2232"/>
        <w:gridCol w:w="236"/>
        <w:gridCol w:w="5677"/>
      </w:tblGrid>
      <w:tr w:rsidR="0069636C" w14:paraId="1E024EC4" w14:textId="77777777" w:rsidTr="0067407B">
        <w:trPr>
          <w:jc w:val="center"/>
        </w:trPr>
        <w:tc>
          <w:tcPr>
            <w:tcW w:w="2232" w:type="dxa"/>
            <w:vAlign w:val="center"/>
            <w:hideMark/>
          </w:tcPr>
          <w:p w14:paraId="5CB6B870"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学号</w:t>
            </w:r>
          </w:p>
        </w:tc>
        <w:tc>
          <w:tcPr>
            <w:tcW w:w="236" w:type="dxa"/>
            <w:hideMark/>
          </w:tcPr>
          <w:p w14:paraId="68CE7F65"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nil"/>
              <w:left w:val="nil"/>
              <w:bottom w:val="single" w:sz="4" w:space="0" w:color="auto"/>
              <w:right w:val="nil"/>
            </w:tcBorders>
            <w:vAlign w:val="center"/>
            <w:hideMark/>
          </w:tcPr>
          <w:p w14:paraId="54FA364F" w14:textId="6732CE58" w:rsidR="0069636C" w:rsidRPr="00AB778F" w:rsidRDefault="0072006E" w:rsidP="006D57C5">
            <w:pPr>
              <w:spacing w:afterLines="0" w:after="0" w:line="240" w:lineRule="auto"/>
              <w:ind w:firstLineChars="0" w:firstLine="0"/>
              <w:jc w:val="center"/>
              <w:rPr>
                <w:sz w:val="30"/>
                <w:szCs w:val="30"/>
              </w:rPr>
            </w:pPr>
            <w:r>
              <w:rPr>
                <w:rFonts w:hint="eastAsia"/>
                <w:sz w:val="30"/>
                <w:szCs w:val="30"/>
              </w:rPr>
              <w:t>1800710238</w:t>
            </w:r>
          </w:p>
        </w:tc>
      </w:tr>
      <w:tr w:rsidR="0069636C" w14:paraId="27F27978" w14:textId="77777777" w:rsidTr="0067407B">
        <w:trPr>
          <w:jc w:val="center"/>
        </w:trPr>
        <w:tc>
          <w:tcPr>
            <w:tcW w:w="2232" w:type="dxa"/>
            <w:vAlign w:val="center"/>
            <w:hideMark/>
          </w:tcPr>
          <w:p w14:paraId="5994756A"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姓名</w:t>
            </w:r>
          </w:p>
        </w:tc>
        <w:tc>
          <w:tcPr>
            <w:tcW w:w="236" w:type="dxa"/>
            <w:hideMark/>
          </w:tcPr>
          <w:p w14:paraId="2F6956E6"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773784E7" w14:textId="6B281C93" w:rsidR="0069636C" w:rsidRPr="00AB778F" w:rsidRDefault="0072006E" w:rsidP="006D57C5">
            <w:pPr>
              <w:spacing w:afterLines="0" w:after="0" w:line="240" w:lineRule="auto"/>
              <w:ind w:firstLineChars="0" w:firstLine="0"/>
              <w:jc w:val="center"/>
              <w:rPr>
                <w:sz w:val="30"/>
                <w:szCs w:val="30"/>
              </w:rPr>
            </w:pPr>
            <w:r>
              <w:rPr>
                <w:rFonts w:hint="eastAsia"/>
                <w:sz w:val="30"/>
                <w:szCs w:val="30"/>
              </w:rPr>
              <w:t>王智</w:t>
            </w:r>
            <w:proofErr w:type="gramStart"/>
            <w:r>
              <w:rPr>
                <w:rFonts w:hint="eastAsia"/>
                <w:sz w:val="30"/>
                <w:szCs w:val="30"/>
              </w:rPr>
              <w:t>坚</w:t>
            </w:r>
            <w:proofErr w:type="gramEnd"/>
          </w:p>
        </w:tc>
      </w:tr>
      <w:tr w:rsidR="0069636C" w14:paraId="136BEB04" w14:textId="77777777" w:rsidTr="0067407B">
        <w:trPr>
          <w:jc w:val="center"/>
        </w:trPr>
        <w:tc>
          <w:tcPr>
            <w:tcW w:w="2232" w:type="dxa"/>
            <w:vAlign w:val="center"/>
            <w:hideMark/>
          </w:tcPr>
          <w:p w14:paraId="1C2ACBA2"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学院</w:t>
            </w:r>
          </w:p>
        </w:tc>
        <w:tc>
          <w:tcPr>
            <w:tcW w:w="236" w:type="dxa"/>
            <w:hideMark/>
          </w:tcPr>
          <w:p w14:paraId="30D2D3EE"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23190F47" w14:textId="5D0FB471" w:rsidR="0069636C" w:rsidRPr="00AB778F" w:rsidRDefault="0072006E" w:rsidP="006D57C5">
            <w:pPr>
              <w:spacing w:afterLines="0" w:after="0" w:line="240" w:lineRule="auto"/>
              <w:ind w:firstLineChars="0" w:firstLine="0"/>
              <w:jc w:val="center"/>
              <w:rPr>
                <w:sz w:val="30"/>
                <w:szCs w:val="30"/>
              </w:rPr>
            </w:pPr>
            <w:r>
              <w:rPr>
                <w:rFonts w:hint="eastAsia"/>
                <w:sz w:val="30"/>
                <w:szCs w:val="30"/>
              </w:rPr>
              <w:t>数学与计算科学</w:t>
            </w:r>
          </w:p>
        </w:tc>
      </w:tr>
      <w:tr w:rsidR="0069636C" w14:paraId="0D65D849" w14:textId="77777777" w:rsidTr="0067407B">
        <w:trPr>
          <w:jc w:val="center"/>
        </w:trPr>
        <w:tc>
          <w:tcPr>
            <w:tcW w:w="2232" w:type="dxa"/>
            <w:vAlign w:val="center"/>
            <w:hideMark/>
          </w:tcPr>
          <w:p w14:paraId="2E23B239"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专业</w:t>
            </w:r>
          </w:p>
        </w:tc>
        <w:tc>
          <w:tcPr>
            <w:tcW w:w="236" w:type="dxa"/>
            <w:hideMark/>
          </w:tcPr>
          <w:p w14:paraId="2A791045"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171FF90" w14:textId="6D082595" w:rsidR="0069636C" w:rsidRPr="00AB778F" w:rsidRDefault="00F13749" w:rsidP="006D57C5">
            <w:pPr>
              <w:spacing w:afterLines="0" w:after="0" w:line="240" w:lineRule="auto"/>
              <w:ind w:firstLineChars="0" w:firstLine="0"/>
              <w:jc w:val="center"/>
              <w:rPr>
                <w:sz w:val="30"/>
                <w:szCs w:val="30"/>
              </w:rPr>
            </w:pPr>
            <w:r>
              <w:rPr>
                <w:rFonts w:hint="eastAsia"/>
                <w:sz w:val="30"/>
                <w:szCs w:val="30"/>
              </w:rPr>
              <w:t>信息与计算科学</w:t>
            </w:r>
          </w:p>
        </w:tc>
      </w:tr>
      <w:tr w:rsidR="0069636C" w14:paraId="7A48F5B9" w14:textId="77777777" w:rsidTr="0067407B">
        <w:trPr>
          <w:jc w:val="center"/>
        </w:trPr>
        <w:tc>
          <w:tcPr>
            <w:tcW w:w="2232" w:type="dxa"/>
            <w:vAlign w:val="center"/>
            <w:hideMark/>
          </w:tcPr>
          <w:p w14:paraId="17271901"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指导教师</w:t>
            </w:r>
          </w:p>
        </w:tc>
        <w:tc>
          <w:tcPr>
            <w:tcW w:w="236" w:type="dxa"/>
            <w:hideMark/>
          </w:tcPr>
          <w:p w14:paraId="51F6E7FB"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82E7B9D" w14:textId="1BBE574D" w:rsidR="0069636C" w:rsidRPr="00AB778F" w:rsidRDefault="00B152F5" w:rsidP="006D57C5">
            <w:pPr>
              <w:spacing w:afterLines="0" w:after="0" w:line="240" w:lineRule="auto"/>
              <w:ind w:firstLineChars="0" w:firstLine="0"/>
              <w:jc w:val="center"/>
              <w:rPr>
                <w:sz w:val="30"/>
                <w:szCs w:val="30"/>
              </w:rPr>
            </w:pPr>
            <w:proofErr w:type="gramStart"/>
            <w:r>
              <w:rPr>
                <w:rFonts w:hint="eastAsia"/>
                <w:sz w:val="30"/>
                <w:szCs w:val="30"/>
              </w:rPr>
              <w:t>张必山</w:t>
            </w:r>
            <w:proofErr w:type="gramEnd"/>
          </w:p>
        </w:tc>
      </w:tr>
      <w:tr w:rsidR="0069636C" w14:paraId="2C5E32AF" w14:textId="77777777" w:rsidTr="0067407B">
        <w:trPr>
          <w:jc w:val="center"/>
        </w:trPr>
        <w:tc>
          <w:tcPr>
            <w:tcW w:w="2232" w:type="dxa"/>
            <w:vAlign w:val="center"/>
            <w:hideMark/>
          </w:tcPr>
          <w:p w14:paraId="5C07A32E"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指导教师职称</w:t>
            </w:r>
          </w:p>
        </w:tc>
        <w:tc>
          <w:tcPr>
            <w:tcW w:w="236" w:type="dxa"/>
            <w:hideMark/>
          </w:tcPr>
          <w:p w14:paraId="2C0C07FC"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649B1414" w14:textId="31DE1772" w:rsidR="0069636C" w:rsidRPr="00AB778F" w:rsidRDefault="00B43472" w:rsidP="006D57C5">
            <w:pPr>
              <w:spacing w:afterLines="0" w:after="0" w:line="240" w:lineRule="auto"/>
              <w:ind w:firstLineChars="0" w:firstLine="0"/>
              <w:jc w:val="center"/>
              <w:rPr>
                <w:sz w:val="30"/>
                <w:szCs w:val="30"/>
              </w:rPr>
            </w:pPr>
            <w:r>
              <w:rPr>
                <w:rFonts w:hint="eastAsia"/>
                <w:sz w:val="30"/>
                <w:szCs w:val="30"/>
              </w:rPr>
              <w:t>副教授</w:t>
            </w:r>
          </w:p>
        </w:tc>
      </w:tr>
    </w:tbl>
    <w:p w14:paraId="34CB413C" w14:textId="77777777" w:rsidR="0069636C" w:rsidRDefault="0069636C" w:rsidP="006D57C5">
      <w:pPr>
        <w:spacing w:afterLines="0" w:after="0" w:line="240" w:lineRule="auto"/>
        <w:ind w:firstLineChars="0" w:firstLine="0"/>
        <w:rPr>
          <w:rFonts w:ascii="宋体" w:hAnsi="宋体"/>
          <w:sz w:val="32"/>
        </w:rPr>
      </w:pPr>
    </w:p>
    <w:p w14:paraId="31DC1F87" w14:textId="0BFA358F" w:rsidR="00B26F80" w:rsidRPr="00AB778F" w:rsidRDefault="0069636C" w:rsidP="006D57C5">
      <w:pPr>
        <w:spacing w:afterLines="0" w:after="0" w:line="240" w:lineRule="auto"/>
        <w:ind w:firstLineChars="0" w:firstLine="0"/>
        <w:jc w:val="center"/>
        <w:rPr>
          <w:sz w:val="32"/>
        </w:rPr>
      </w:pPr>
      <w:r w:rsidRPr="00AB778F">
        <w:rPr>
          <w:rFonts w:hint="eastAsia"/>
          <w:sz w:val="32"/>
        </w:rPr>
        <w:t>2022</w:t>
      </w:r>
      <w:r w:rsidRPr="00AB778F">
        <w:rPr>
          <w:rFonts w:hint="eastAsia"/>
          <w:sz w:val="32"/>
        </w:rPr>
        <w:t>年</w:t>
      </w:r>
      <w:r w:rsidRPr="00AB778F">
        <w:rPr>
          <w:sz w:val="32"/>
        </w:rPr>
        <w:t>5</w:t>
      </w:r>
      <w:r w:rsidRPr="00AB778F">
        <w:rPr>
          <w:rFonts w:hint="eastAsia"/>
          <w:sz w:val="32"/>
        </w:rPr>
        <w:t>月</w:t>
      </w:r>
      <w:r w:rsidRPr="00AB778F">
        <w:rPr>
          <w:sz w:val="32"/>
        </w:rPr>
        <w:t>16</w:t>
      </w:r>
      <w:r w:rsidRPr="00AB778F">
        <w:rPr>
          <w:rFonts w:hint="eastAsia"/>
          <w:sz w:val="32"/>
        </w:rPr>
        <w:t>日</w:t>
      </w:r>
    </w:p>
    <w:bookmarkEnd w:id="0"/>
    <w:p w14:paraId="64B23902" w14:textId="77777777" w:rsidR="00B26F80" w:rsidRDefault="00B26F80" w:rsidP="0069636C">
      <w:pPr>
        <w:spacing w:after="156"/>
        <w:ind w:firstLine="640"/>
        <w:rPr>
          <w:sz w:val="32"/>
        </w:rPr>
      </w:pPr>
    </w:p>
    <w:p w14:paraId="2442000F" w14:textId="77777777" w:rsidR="00B26F80" w:rsidRDefault="00B26F80">
      <w:pPr>
        <w:spacing w:beforeLines="100" w:before="312" w:afterLines="100" w:after="312" w:line="360" w:lineRule="auto"/>
        <w:ind w:firstLine="640"/>
        <w:jc w:val="center"/>
        <w:rPr>
          <w:rFonts w:ascii="黑体" w:eastAsia="黑体" w:hAnsi="黑体"/>
          <w:bCs/>
          <w:sz w:val="32"/>
        </w:rPr>
        <w:sectPr w:rsidR="00B26F80">
          <w:headerReference w:type="even" r:id="rId9"/>
          <w:headerReference w:type="default" r:id="rId10"/>
          <w:footerReference w:type="even" r:id="rId11"/>
          <w:footerReference w:type="default" r:id="rId12"/>
          <w:headerReference w:type="first" r:id="rId13"/>
          <w:footerReference w:type="first" r:id="rId14"/>
          <w:pgSz w:w="11906" w:h="16838"/>
          <w:pgMar w:top="1417" w:right="1417" w:bottom="1417" w:left="1417" w:header="850" w:footer="992" w:gutter="0"/>
          <w:pgNumType w:start="1"/>
          <w:cols w:space="720"/>
          <w:titlePg/>
          <w:docGrid w:type="lines" w:linePitch="312"/>
        </w:sectPr>
      </w:pPr>
    </w:p>
    <w:p w14:paraId="4C2F3D6B" w14:textId="77777777" w:rsidR="00CB45F3" w:rsidRDefault="00CB45F3">
      <w:pPr>
        <w:widowControl/>
        <w:spacing w:afterLines="0" w:after="0" w:line="240" w:lineRule="auto"/>
        <w:ind w:firstLineChars="0" w:firstLine="0"/>
        <w:jc w:val="left"/>
        <w:rPr>
          <w:rFonts w:eastAsia="黑体"/>
          <w:sz w:val="28"/>
        </w:rPr>
      </w:pPr>
      <w:bookmarkStart w:id="2" w:name="_Toc97245621"/>
      <w:bookmarkStart w:id="3" w:name="_Toc97245855"/>
      <w:bookmarkStart w:id="4" w:name="_Toc97247249"/>
      <w:bookmarkStart w:id="5" w:name="_Toc97286023"/>
      <w:bookmarkStart w:id="6" w:name="_Toc98257309"/>
      <w:bookmarkStart w:id="7" w:name="_Toc99940048"/>
      <w:bookmarkStart w:id="8" w:name="_Toc100957714"/>
      <w:r>
        <w:br w:type="page"/>
      </w:r>
    </w:p>
    <w:p w14:paraId="1308FC5E" w14:textId="2E45F0AF" w:rsidR="00B26F80" w:rsidRPr="0058487F" w:rsidRDefault="00B26F80" w:rsidP="00EC35E9">
      <w:pPr>
        <w:pStyle w:val="a7"/>
        <w:spacing w:after="156"/>
        <w:outlineLvl w:val="0"/>
        <w:rPr>
          <w:sz w:val="32"/>
          <w:szCs w:val="32"/>
        </w:rPr>
      </w:pPr>
      <w:r w:rsidRPr="0058487F">
        <w:rPr>
          <w:rFonts w:hint="eastAsia"/>
          <w:sz w:val="32"/>
          <w:szCs w:val="32"/>
        </w:rPr>
        <w:lastRenderedPageBreak/>
        <w:t>摘</w:t>
      </w:r>
      <w:r w:rsidRPr="0058487F">
        <w:rPr>
          <w:rFonts w:hint="eastAsia"/>
          <w:sz w:val="32"/>
          <w:szCs w:val="32"/>
        </w:rPr>
        <w:t xml:space="preserve">  </w:t>
      </w:r>
      <w:r w:rsidRPr="0058487F">
        <w:rPr>
          <w:rFonts w:hint="eastAsia"/>
          <w:sz w:val="32"/>
          <w:szCs w:val="32"/>
        </w:rPr>
        <w:t>要</w:t>
      </w:r>
      <w:bookmarkEnd w:id="2"/>
      <w:bookmarkEnd w:id="3"/>
      <w:bookmarkEnd w:id="4"/>
      <w:bookmarkEnd w:id="5"/>
      <w:bookmarkEnd w:id="6"/>
      <w:bookmarkEnd w:id="7"/>
      <w:bookmarkEnd w:id="8"/>
    </w:p>
    <w:p w14:paraId="4627867B" w14:textId="48C13ED6" w:rsidR="00764CCF" w:rsidRDefault="00764CCF" w:rsidP="00565E66">
      <w:pPr>
        <w:spacing w:after="156"/>
        <w:ind w:firstLine="480"/>
      </w:pPr>
      <w:r>
        <w:rPr>
          <w:rFonts w:hint="eastAsia"/>
        </w:rPr>
        <w:t>在分布式统计计算中，若自身的设备无法处理庞大的计算量，可交由第三</w:t>
      </w:r>
      <w:proofErr w:type="gramStart"/>
      <w:r>
        <w:rPr>
          <w:rFonts w:hint="eastAsia"/>
        </w:rPr>
        <w:t>方服务计算商</w:t>
      </w:r>
      <w:proofErr w:type="gramEnd"/>
      <w:r>
        <w:rPr>
          <w:rFonts w:hint="eastAsia"/>
        </w:rPr>
        <w:t>代为处理。</w:t>
      </w:r>
      <w:proofErr w:type="gramStart"/>
      <w:r>
        <w:rPr>
          <w:rFonts w:hint="eastAsia"/>
        </w:rPr>
        <w:t>若数据</w:t>
      </w:r>
      <w:proofErr w:type="gramEnd"/>
      <w:r>
        <w:rPr>
          <w:rFonts w:hint="eastAsia"/>
        </w:rPr>
        <w:t>为隐私、机密数据，直接发送可能会造成数据的泄露，引发不可估量的后果。所以将数据加密后，第三</w:t>
      </w:r>
      <w:proofErr w:type="gramStart"/>
      <w:r>
        <w:rPr>
          <w:rFonts w:hint="eastAsia"/>
        </w:rPr>
        <w:t>方服务计算商</w:t>
      </w:r>
      <w:proofErr w:type="gramEnd"/>
      <w:r>
        <w:rPr>
          <w:rFonts w:hint="eastAsia"/>
        </w:rPr>
        <w:t>对加密后的密文进行运算，接着将结果返回这样保证了数据的隐私性、正确性和机密性。本文通过全同态加密</w:t>
      </w:r>
      <w:r w:rsidR="005316E1">
        <w:rPr>
          <w:rFonts w:hint="eastAsia"/>
        </w:rPr>
        <w:t>BFV</w:t>
      </w:r>
      <w:r w:rsidR="005316E1">
        <w:rPr>
          <w:rFonts w:hint="eastAsia"/>
        </w:rPr>
        <w:t>加密算</w:t>
      </w:r>
      <w:r>
        <w:rPr>
          <w:rFonts w:hint="eastAsia"/>
        </w:rPr>
        <w:t>法加密数据，</w:t>
      </w:r>
      <w:r w:rsidR="0054599B">
        <w:rPr>
          <w:rFonts w:hint="eastAsia"/>
        </w:rPr>
        <w:t>在</w:t>
      </w:r>
      <w:r w:rsidR="00305B24">
        <w:rPr>
          <w:rFonts w:hint="eastAsia"/>
        </w:rPr>
        <w:t>半诚实</w:t>
      </w:r>
      <w:r w:rsidR="00084363">
        <w:rPr>
          <w:rFonts w:hint="eastAsia"/>
        </w:rPr>
        <w:t>敌手模型</w:t>
      </w:r>
      <w:r w:rsidR="006D396F">
        <w:rPr>
          <w:rFonts w:hint="eastAsia"/>
        </w:rPr>
        <w:t>下，</w:t>
      </w:r>
      <w:r w:rsidR="00004E4C">
        <w:rPr>
          <w:rFonts w:hint="eastAsia"/>
        </w:rPr>
        <w:t>每个</w:t>
      </w:r>
      <w:r w:rsidR="00844A0F">
        <w:rPr>
          <w:rFonts w:hint="eastAsia"/>
        </w:rPr>
        <w:t>计算参与方</w:t>
      </w:r>
      <w:r w:rsidR="00004E4C">
        <w:rPr>
          <w:rFonts w:hint="eastAsia"/>
        </w:rPr>
        <w:t>拿到密文的一部分，对密文进行同态</w:t>
      </w:r>
      <w:r w:rsidR="007651D2">
        <w:rPr>
          <w:rFonts w:hint="eastAsia"/>
        </w:rPr>
        <w:t>操作</w:t>
      </w:r>
      <w:r w:rsidR="006730B3">
        <w:rPr>
          <w:rFonts w:hint="eastAsia"/>
        </w:rPr>
        <w:t>，接着返回同态操作之后的密文给数据所有者</w:t>
      </w:r>
      <w:r w:rsidR="000042EF">
        <w:rPr>
          <w:rFonts w:hint="eastAsia"/>
        </w:rPr>
        <w:t>。最后对</w:t>
      </w:r>
      <w:r w:rsidR="000042EF">
        <w:rPr>
          <w:rFonts w:hint="eastAsia"/>
        </w:rPr>
        <w:t>BFV</w:t>
      </w:r>
      <w:r w:rsidR="000042EF">
        <w:rPr>
          <w:rFonts w:hint="eastAsia"/>
        </w:rPr>
        <w:t>算法在</w:t>
      </w:r>
      <w:r w:rsidR="00B27996">
        <w:rPr>
          <w:rFonts w:hint="eastAsia"/>
        </w:rPr>
        <w:t>分布式系统下的</w:t>
      </w:r>
      <w:r w:rsidR="009E3A62">
        <w:rPr>
          <w:rFonts w:hint="eastAsia"/>
        </w:rPr>
        <w:t>正确性，安全性，局限性进行分析。</w:t>
      </w:r>
    </w:p>
    <w:p w14:paraId="16B482BD" w14:textId="77777777" w:rsidR="00534502" w:rsidRDefault="00534502" w:rsidP="00565E66">
      <w:pPr>
        <w:spacing w:after="156"/>
        <w:ind w:firstLine="480"/>
      </w:pPr>
    </w:p>
    <w:p w14:paraId="755EF1F3" w14:textId="2DFD6FB6" w:rsidR="00764CCF" w:rsidRDefault="00764CCF" w:rsidP="00BE1C37">
      <w:pPr>
        <w:pStyle w:val="afb"/>
        <w:shd w:val="clear" w:color="auto" w:fill="FFFFFF"/>
        <w:spacing w:before="156" w:beforeAutospacing="0" w:after="156" w:afterAutospacing="0"/>
      </w:pPr>
      <w:r w:rsidRPr="009C49AD">
        <w:rPr>
          <w:rFonts w:hint="eastAsia"/>
          <w:b/>
          <w:bCs/>
        </w:rPr>
        <w:t>关键词</w:t>
      </w:r>
      <w:r>
        <w:rPr>
          <w:rFonts w:hint="eastAsia"/>
        </w:rPr>
        <w:t>：同态加密；安全多方计算；</w:t>
      </w:r>
      <w:r w:rsidR="000238FD">
        <w:rPr>
          <w:rFonts w:hint="eastAsia"/>
        </w:rPr>
        <w:t>半诚实敌手模型</w:t>
      </w:r>
      <w:r>
        <w:rPr>
          <w:rFonts w:hint="eastAsia"/>
        </w:rPr>
        <w:t>；全同态加密</w:t>
      </w:r>
      <w:r w:rsidR="00B20BC5">
        <w:rPr>
          <w:rFonts w:hint="eastAsia"/>
        </w:rPr>
        <w:t>。</w:t>
      </w:r>
      <w:r w:rsidR="004B394C">
        <w:t xml:space="preserve"> </w:t>
      </w:r>
    </w:p>
    <w:p w14:paraId="28099BC8" w14:textId="0201336D" w:rsidR="00764CCF" w:rsidRPr="00764CCF" w:rsidRDefault="004B394C" w:rsidP="007C16C8">
      <w:pPr>
        <w:spacing w:after="156"/>
        <w:ind w:firstLine="480"/>
        <w:sectPr w:rsidR="00764CCF" w:rsidRPr="00764CCF">
          <w:headerReference w:type="default" r:id="rId15"/>
          <w:footerReference w:type="default" r:id="rId16"/>
          <w:footerReference w:type="first" r:id="rId17"/>
          <w:type w:val="continuous"/>
          <w:pgSz w:w="11906" w:h="16838"/>
          <w:pgMar w:top="1417" w:right="1417" w:bottom="1417" w:left="1417" w:header="850" w:footer="992" w:gutter="0"/>
          <w:cols w:space="720"/>
          <w:titlePg/>
          <w:docGrid w:type="lines" w:linePitch="312"/>
        </w:sectPr>
      </w:pPr>
      <w:r>
        <w:rPr>
          <w:rFonts w:hint="eastAsia"/>
        </w:rPr>
        <w:t xml:space="preserve"> </w:t>
      </w:r>
      <w:r>
        <w:t xml:space="preserve">     </w:t>
      </w:r>
    </w:p>
    <w:p w14:paraId="13A9FDAF" w14:textId="77777777" w:rsidR="00B26F80" w:rsidRPr="002A44A3" w:rsidRDefault="00B26F80" w:rsidP="00EC35E9">
      <w:pPr>
        <w:pStyle w:val="a7"/>
        <w:spacing w:after="156"/>
        <w:outlineLvl w:val="0"/>
        <w:rPr>
          <w:sz w:val="32"/>
          <w:szCs w:val="32"/>
        </w:rPr>
      </w:pPr>
      <w:bookmarkStart w:id="9" w:name="_Toc97245622"/>
      <w:bookmarkStart w:id="10" w:name="_Toc97245856"/>
      <w:bookmarkStart w:id="11" w:name="_Toc97247250"/>
      <w:bookmarkStart w:id="12" w:name="_Toc97286024"/>
      <w:bookmarkStart w:id="13" w:name="_Toc98257310"/>
      <w:bookmarkStart w:id="14" w:name="_Toc99940049"/>
      <w:bookmarkStart w:id="15" w:name="_Toc100957715"/>
      <w:r w:rsidRPr="002A44A3">
        <w:rPr>
          <w:sz w:val="32"/>
          <w:szCs w:val="32"/>
        </w:rPr>
        <w:lastRenderedPageBreak/>
        <w:t>Abstract</w:t>
      </w:r>
      <w:bookmarkEnd w:id="9"/>
      <w:bookmarkEnd w:id="10"/>
      <w:bookmarkEnd w:id="11"/>
      <w:bookmarkEnd w:id="12"/>
      <w:bookmarkEnd w:id="13"/>
      <w:bookmarkEnd w:id="14"/>
      <w:bookmarkEnd w:id="15"/>
    </w:p>
    <w:p w14:paraId="36806FC2" w14:textId="77777777" w:rsidR="00E54D59" w:rsidRDefault="00E54D59" w:rsidP="006E5CCE">
      <w:pPr>
        <w:spacing w:after="156"/>
        <w:ind w:firstLine="480"/>
      </w:pPr>
      <w:r w:rsidRPr="008B1062">
        <w:t>In distributed statistical computing, if its own equipment cannot handle the huge amount of computation, it can be handled by a third-party service computing provider. If the data is private and confidential, sending it directly may result in data leakage and incalculable consequences. Therefore, after encrypting the data, the third-party service computing provider operates on the encrypted ciphertext, and then returns the result, which ensures the privacy, correctness and confidentiality of the data. In this paper, data is encrypted by fully homomorphic encryption, and two different schemes are constructed for the case of one data provider and multiple third-party computing service providers, and multiple data providers and one third-party computing service provider. The article gives the complexity, correctness and security of the scheme.</w:t>
      </w:r>
    </w:p>
    <w:p w14:paraId="2D524F53" w14:textId="7E741425" w:rsidR="003246D7" w:rsidRPr="00E54D59" w:rsidRDefault="003246D7" w:rsidP="00820013">
      <w:pPr>
        <w:spacing w:after="156"/>
        <w:ind w:firstLine="480"/>
      </w:pPr>
    </w:p>
    <w:p w14:paraId="3DF41A09" w14:textId="77777777" w:rsidR="00A11BED" w:rsidRDefault="00A11BED" w:rsidP="003D7081">
      <w:pPr>
        <w:spacing w:after="156"/>
        <w:ind w:firstLineChars="0" w:firstLine="0"/>
      </w:pPr>
      <w:r w:rsidRPr="004D6B53">
        <w:rPr>
          <w:rFonts w:hint="eastAsia"/>
          <w:b/>
          <w:bCs/>
        </w:rPr>
        <w:t>Key</w:t>
      </w:r>
      <w:r w:rsidRPr="004D6B53">
        <w:rPr>
          <w:b/>
          <w:bCs/>
        </w:rPr>
        <w:t xml:space="preserve"> </w:t>
      </w:r>
      <w:r w:rsidRPr="004D6B53">
        <w:rPr>
          <w:rFonts w:hint="eastAsia"/>
          <w:b/>
          <w:bCs/>
        </w:rPr>
        <w:t>words</w:t>
      </w:r>
      <w:r>
        <w:rPr>
          <w:rFonts w:hint="eastAsia"/>
        </w:rPr>
        <w:t>：</w:t>
      </w:r>
      <w:r w:rsidRPr="00CF7AD1">
        <w:t>Homomorphic encryption; secure multi-party computation; secure computing protocol; fully homomorphic encryption</w:t>
      </w:r>
    </w:p>
    <w:p w14:paraId="09DA5A3D" w14:textId="02CE875B" w:rsidR="00D91C9C" w:rsidRDefault="00D91C9C" w:rsidP="00DF3DB1">
      <w:pPr>
        <w:spacing w:after="156"/>
        <w:ind w:firstLineChars="62" w:firstLine="198"/>
        <w:rPr>
          <w:rFonts w:cs="黑体"/>
          <w:sz w:val="32"/>
          <w:szCs w:val="32"/>
        </w:rPr>
        <w:sectPr w:rsidR="00D91C9C" w:rsidSect="00146EAF">
          <w:pgSz w:w="11906" w:h="16838"/>
          <w:pgMar w:top="1417" w:right="1417" w:bottom="1417" w:left="1417" w:header="850" w:footer="992" w:gutter="0"/>
          <w:cols w:space="720"/>
          <w:titlePg/>
          <w:docGrid w:type="lines" w:linePitch="312"/>
        </w:sectPr>
      </w:pPr>
    </w:p>
    <w:sdt>
      <w:sdtPr>
        <w:rPr>
          <w:rFonts w:ascii="黑体" w:eastAsia="黑体" w:hAnsi="黑体" w:cs="Times New Roman"/>
          <w:color w:val="auto"/>
          <w:kern w:val="2"/>
          <w:sz w:val="24"/>
          <w:szCs w:val="24"/>
          <w:lang w:val="zh-CN"/>
        </w:rPr>
        <w:id w:val="-1689047804"/>
        <w:docPartObj>
          <w:docPartGallery w:val="Table of Contents"/>
          <w:docPartUnique/>
        </w:docPartObj>
      </w:sdtPr>
      <w:sdtEndPr>
        <w:rPr>
          <w:rFonts w:ascii="Times New Roman" w:eastAsia="宋体" w:hAnsi="Times New Roman"/>
          <w:b/>
          <w:bCs/>
        </w:rPr>
      </w:sdtEndPr>
      <w:sdtContent>
        <w:p w14:paraId="217E1E82" w14:textId="277C9955" w:rsidR="00E41A88" w:rsidRPr="00485A4B" w:rsidRDefault="00E41A88" w:rsidP="00485A4B">
          <w:pPr>
            <w:pStyle w:val="TOC"/>
            <w:spacing w:after="156"/>
            <w:ind w:firstLine="480"/>
            <w:jc w:val="center"/>
            <w:rPr>
              <w:rFonts w:ascii="黑体" w:eastAsia="黑体" w:hAnsi="黑体"/>
              <w:color w:val="auto"/>
            </w:rPr>
          </w:pPr>
          <w:r w:rsidRPr="00485A4B">
            <w:rPr>
              <w:rFonts w:ascii="黑体" w:eastAsia="黑体" w:hAnsi="黑体"/>
              <w:color w:val="auto"/>
              <w:lang w:val="zh-CN"/>
            </w:rPr>
            <w:t>目</w:t>
          </w:r>
          <w:r w:rsidR="002F10D2">
            <w:rPr>
              <w:rFonts w:ascii="黑体" w:eastAsia="黑体" w:hAnsi="黑体" w:hint="eastAsia"/>
              <w:color w:val="auto"/>
              <w:lang w:val="zh-CN"/>
            </w:rPr>
            <w:t xml:space="preserve"> </w:t>
          </w:r>
          <w:r w:rsidR="002F10D2">
            <w:rPr>
              <w:rFonts w:ascii="黑体" w:eastAsia="黑体" w:hAnsi="黑体"/>
              <w:color w:val="auto"/>
              <w:lang w:val="zh-CN"/>
            </w:rPr>
            <w:t xml:space="preserve">   </w:t>
          </w:r>
          <w:r w:rsidRPr="00485A4B">
            <w:rPr>
              <w:rFonts w:ascii="黑体" w:eastAsia="黑体" w:hAnsi="黑体"/>
              <w:color w:val="auto"/>
              <w:lang w:val="zh-CN"/>
            </w:rPr>
            <w:t>录</w:t>
          </w:r>
        </w:p>
        <w:p w14:paraId="4303C08F" w14:textId="1BD6CCF5" w:rsidR="00D84E24" w:rsidRDefault="00E41A88">
          <w:pPr>
            <w:pStyle w:val="TOC1"/>
            <w:tabs>
              <w:tab w:val="right" w:leader="dot" w:pos="9062"/>
            </w:tabs>
            <w:ind w:left="280" w:hanging="28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100957714" w:history="1">
            <w:r w:rsidR="00D84E24" w:rsidRPr="00EC61D1">
              <w:rPr>
                <w:rStyle w:val="a4"/>
                <w:noProof/>
              </w:rPr>
              <w:t>摘</w:t>
            </w:r>
            <w:r w:rsidR="00D84E24" w:rsidRPr="00EC61D1">
              <w:rPr>
                <w:rStyle w:val="a4"/>
                <w:noProof/>
              </w:rPr>
              <w:t xml:space="preserve">  </w:t>
            </w:r>
            <w:r w:rsidR="00D84E24" w:rsidRPr="00EC61D1">
              <w:rPr>
                <w:rStyle w:val="a4"/>
                <w:noProof/>
              </w:rPr>
              <w:t>要</w:t>
            </w:r>
            <w:r w:rsidR="00D84E24">
              <w:rPr>
                <w:noProof/>
                <w:webHidden/>
              </w:rPr>
              <w:tab/>
            </w:r>
            <w:r w:rsidR="00D84E24">
              <w:rPr>
                <w:noProof/>
                <w:webHidden/>
              </w:rPr>
              <w:fldChar w:fldCharType="begin"/>
            </w:r>
            <w:r w:rsidR="00D84E24">
              <w:rPr>
                <w:noProof/>
                <w:webHidden/>
              </w:rPr>
              <w:instrText xml:space="preserve"> PAGEREF _Toc100957714 \h </w:instrText>
            </w:r>
            <w:r w:rsidR="00D84E24">
              <w:rPr>
                <w:noProof/>
                <w:webHidden/>
              </w:rPr>
            </w:r>
            <w:r w:rsidR="00D84E24">
              <w:rPr>
                <w:noProof/>
                <w:webHidden/>
              </w:rPr>
              <w:fldChar w:fldCharType="separate"/>
            </w:r>
            <w:r w:rsidR="00D84E24">
              <w:rPr>
                <w:noProof/>
                <w:webHidden/>
              </w:rPr>
              <w:t>2</w:t>
            </w:r>
            <w:r w:rsidR="00D84E24">
              <w:rPr>
                <w:noProof/>
                <w:webHidden/>
              </w:rPr>
              <w:fldChar w:fldCharType="end"/>
            </w:r>
          </w:hyperlink>
        </w:p>
        <w:p w14:paraId="01FF113C" w14:textId="58C0D2E8" w:rsidR="00D84E24" w:rsidRDefault="003F0A35">
          <w:pPr>
            <w:pStyle w:val="TOC1"/>
            <w:tabs>
              <w:tab w:val="right" w:leader="dot" w:pos="9062"/>
            </w:tabs>
            <w:ind w:left="280" w:hanging="280"/>
            <w:rPr>
              <w:rFonts w:asciiTheme="minorHAnsi" w:eastAsiaTheme="minorEastAsia" w:hAnsiTheme="minorHAnsi" w:cstheme="minorBidi"/>
              <w:noProof/>
              <w:sz w:val="21"/>
              <w:szCs w:val="22"/>
            </w:rPr>
          </w:pPr>
          <w:hyperlink w:anchor="_Toc100957715" w:history="1">
            <w:r w:rsidR="00D84E24" w:rsidRPr="00EC61D1">
              <w:rPr>
                <w:rStyle w:val="a4"/>
                <w:noProof/>
              </w:rPr>
              <w:t>Abstract</w:t>
            </w:r>
            <w:r w:rsidR="00D84E24">
              <w:rPr>
                <w:noProof/>
                <w:webHidden/>
              </w:rPr>
              <w:tab/>
            </w:r>
            <w:r w:rsidR="00D84E24">
              <w:rPr>
                <w:noProof/>
                <w:webHidden/>
              </w:rPr>
              <w:fldChar w:fldCharType="begin"/>
            </w:r>
            <w:r w:rsidR="00D84E24">
              <w:rPr>
                <w:noProof/>
                <w:webHidden/>
              </w:rPr>
              <w:instrText xml:space="preserve"> PAGEREF _Toc100957715 \h </w:instrText>
            </w:r>
            <w:r w:rsidR="00D84E24">
              <w:rPr>
                <w:noProof/>
                <w:webHidden/>
              </w:rPr>
            </w:r>
            <w:r w:rsidR="00D84E24">
              <w:rPr>
                <w:noProof/>
                <w:webHidden/>
              </w:rPr>
              <w:fldChar w:fldCharType="separate"/>
            </w:r>
            <w:r w:rsidR="00D84E24">
              <w:rPr>
                <w:noProof/>
                <w:webHidden/>
              </w:rPr>
              <w:t>3</w:t>
            </w:r>
            <w:r w:rsidR="00D84E24">
              <w:rPr>
                <w:noProof/>
                <w:webHidden/>
              </w:rPr>
              <w:fldChar w:fldCharType="end"/>
            </w:r>
          </w:hyperlink>
        </w:p>
        <w:p w14:paraId="3144D1C3" w14:textId="7DDBBCE4" w:rsidR="00D84E24" w:rsidRDefault="003F0A35">
          <w:pPr>
            <w:pStyle w:val="TOC1"/>
            <w:tabs>
              <w:tab w:val="right" w:leader="dot" w:pos="9062"/>
            </w:tabs>
            <w:ind w:left="280" w:hanging="280"/>
            <w:rPr>
              <w:rFonts w:asciiTheme="minorHAnsi" w:eastAsiaTheme="minorEastAsia" w:hAnsiTheme="minorHAnsi" w:cstheme="minorBidi"/>
              <w:noProof/>
              <w:sz w:val="21"/>
              <w:szCs w:val="22"/>
            </w:rPr>
          </w:pPr>
          <w:hyperlink w:anchor="_Toc100957716" w:history="1">
            <w:r w:rsidR="00D84E24" w:rsidRPr="00EC61D1">
              <w:rPr>
                <w:rStyle w:val="a4"/>
                <w:noProof/>
              </w:rPr>
              <w:t>引言</w:t>
            </w:r>
            <w:r w:rsidR="00D84E24">
              <w:rPr>
                <w:noProof/>
                <w:webHidden/>
              </w:rPr>
              <w:tab/>
            </w:r>
            <w:r w:rsidR="00D84E24">
              <w:rPr>
                <w:noProof/>
                <w:webHidden/>
              </w:rPr>
              <w:fldChar w:fldCharType="begin"/>
            </w:r>
            <w:r w:rsidR="00D84E24">
              <w:rPr>
                <w:noProof/>
                <w:webHidden/>
              </w:rPr>
              <w:instrText xml:space="preserve"> PAGEREF _Toc100957716 \h </w:instrText>
            </w:r>
            <w:r w:rsidR="00D84E24">
              <w:rPr>
                <w:noProof/>
                <w:webHidden/>
              </w:rPr>
            </w:r>
            <w:r w:rsidR="00D84E24">
              <w:rPr>
                <w:noProof/>
                <w:webHidden/>
              </w:rPr>
              <w:fldChar w:fldCharType="separate"/>
            </w:r>
            <w:r w:rsidR="00D84E24">
              <w:rPr>
                <w:noProof/>
                <w:webHidden/>
              </w:rPr>
              <w:t>1</w:t>
            </w:r>
            <w:r w:rsidR="00D84E24">
              <w:rPr>
                <w:noProof/>
                <w:webHidden/>
              </w:rPr>
              <w:fldChar w:fldCharType="end"/>
            </w:r>
          </w:hyperlink>
        </w:p>
        <w:p w14:paraId="382FEAB4" w14:textId="2BC3BDF0" w:rsidR="00D84E24" w:rsidRDefault="003F0A35">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0957717" w:history="1">
            <w:r w:rsidR="00D84E24" w:rsidRPr="00EC61D1">
              <w:rPr>
                <w:rStyle w:val="a4"/>
                <w:noProof/>
              </w:rPr>
              <w:t>1</w:t>
            </w:r>
            <w:r w:rsidR="00D84E24">
              <w:rPr>
                <w:rFonts w:asciiTheme="minorHAnsi" w:eastAsiaTheme="minorEastAsia" w:hAnsiTheme="minorHAnsi" w:cstheme="minorBidi"/>
                <w:noProof/>
                <w:sz w:val="21"/>
                <w:szCs w:val="22"/>
              </w:rPr>
              <w:tab/>
            </w:r>
            <w:r w:rsidR="00D84E24" w:rsidRPr="00EC61D1">
              <w:rPr>
                <w:rStyle w:val="a4"/>
                <w:noProof/>
              </w:rPr>
              <w:t>绪论</w:t>
            </w:r>
            <w:r w:rsidR="00D84E24">
              <w:rPr>
                <w:noProof/>
                <w:webHidden/>
              </w:rPr>
              <w:tab/>
            </w:r>
            <w:r w:rsidR="00D84E24">
              <w:rPr>
                <w:noProof/>
                <w:webHidden/>
              </w:rPr>
              <w:fldChar w:fldCharType="begin"/>
            </w:r>
            <w:r w:rsidR="00D84E24">
              <w:rPr>
                <w:noProof/>
                <w:webHidden/>
              </w:rPr>
              <w:instrText xml:space="preserve"> PAGEREF _Toc100957717 \h </w:instrText>
            </w:r>
            <w:r w:rsidR="00D84E24">
              <w:rPr>
                <w:noProof/>
                <w:webHidden/>
              </w:rPr>
            </w:r>
            <w:r w:rsidR="00D84E24">
              <w:rPr>
                <w:noProof/>
                <w:webHidden/>
              </w:rPr>
              <w:fldChar w:fldCharType="separate"/>
            </w:r>
            <w:r w:rsidR="00D84E24">
              <w:rPr>
                <w:noProof/>
                <w:webHidden/>
              </w:rPr>
              <w:t>2</w:t>
            </w:r>
            <w:r w:rsidR="00D84E24">
              <w:rPr>
                <w:noProof/>
                <w:webHidden/>
              </w:rPr>
              <w:fldChar w:fldCharType="end"/>
            </w:r>
          </w:hyperlink>
        </w:p>
        <w:p w14:paraId="214BC319" w14:textId="42EF3C10" w:rsidR="00D84E24" w:rsidRDefault="003F0A35">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0957718" w:history="1">
            <w:r w:rsidR="00D84E24" w:rsidRPr="00EC61D1">
              <w:rPr>
                <w:rStyle w:val="a4"/>
                <w:noProof/>
              </w:rPr>
              <w:t>2</w:t>
            </w:r>
            <w:r w:rsidR="00D84E24">
              <w:rPr>
                <w:rFonts w:asciiTheme="minorHAnsi" w:eastAsiaTheme="minorEastAsia" w:hAnsiTheme="minorHAnsi" w:cstheme="minorBidi"/>
                <w:noProof/>
                <w:sz w:val="21"/>
                <w:szCs w:val="22"/>
              </w:rPr>
              <w:tab/>
            </w:r>
            <w:r w:rsidR="00D84E24" w:rsidRPr="00EC61D1">
              <w:rPr>
                <w:rStyle w:val="a4"/>
                <w:noProof/>
              </w:rPr>
              <w:t>相关工作和理论</w:t>
            </w:r>
            <w:r w:rsidR="00D84E24">
              <w:rPr>
                <w:noProof/>
                <w:webHidden/>
              </w:rPr>
              <w:tab/>
            </w:r>
            <w:r w:rsidR="00D84E24">
              <w:rPr>
                <w:noProof/>
                <w:webHidden/>
              </w:rPr>
              <w:fldChar w:fldCharType="begin"/>
            </w:r>
            <w:r w:rsidR="00D84E24">
              <w:rPr>
                <w:noProof/>
                <w:webHidden/>
              </w:rPr>
              <w:instrText xml:space="preserve"> PAGEREF _Toc100957718 \h </w:instrText>
            </w:r>
            <w:r w:rsidR="00D84E24">
              <w:rPr>
                <w:noProof/>
                <w:webHidden/>
              </w:rPr>
            </w:r>
            <w:r w:rsidR="00D84E24">
              <w:rPr>
                <w:noProof/>
                <w:webHidden/>
              </w:rPr>
              <w:fldChar w:fldCharType="separate"/>
            </w:r>
            <w:r w:rsidR="00D84E24">
              <w:rPr>
                <w:noProof/>
                <w:webHidden/>
              </w:rPr>
              <w:t>4</w:t>
            </w:r>
            <w:r w:rsidR="00D84E24">
              <w:rPr>
                <w:noProof/>
                <w:webHidden/>
              </w:rPr>
              <w:fldChar w:fldCharType="end"/>
            </w:r>
          </w:hyperlink>
        </w:p>
        <w:p w14:paraId="72886966" w14:textId="03F4E5E2" w:rsidR="00D84E24" w:rsidRDefault="003F0A35">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19" w:history="1">
            <w:r w:rsidR="00D84E24" w:rsidRPr="00EC61D1">
              <w:rPr>
                <w:rStyle w:val="a4"/>
                <w:noProof/>
              </w:rPr>
              <w:t>2.1</w:t>
            </w:r>
            <w:r w:rsidR="00D84E24">
              <w:rPr>
                <w:rFonts w:asciiTheme="minorHAnsi" w:eastAsiaTheme="minorEastAsia" w:hAnsiTheme="minorHAnsi" w:cstheme="minorBidi"/>
                <w:noProof/>
                <w:sz w:val="21"/>
                <w:szCs w:val="22"/>
              </w:rPr>
              <w:tab/>
            </w:r>
            <w:r w:rsidR="00D84E24" w:rsidRPr="00EC61D1">
              <w:rPr>
                <w:rStyle w:val="a4"/>
                <w:noProof/>
              </w:rPr>
              <w:t>数据通过何种方式加密。</w:t>
            </w:r>
            <w:r w:rsidR="00D84E24">
              <w:rPr>
                <w:noProof/>
                <w:webHidden/>
              </w:rPr>
              <w:tab/>
            </w:r>
            <w:r w:rsidR="00D84E24">
              <w:rPr>
                <w:noProof/>
                <w:webHidden/>
              </w:rPr>
              <w:fldChar w:fldCharType="begin"/>
            </w:r>
            <w:r w:rsidR="00D84E24">
              <w:rPr>
                <w:noProof/>
                <w:webHidden/>
              </w:rPr>
              <w:instrText xml:space="preserve"> PAGEREF _Toc100957719 \h </w:instrText>
            </w:r>
            <w:r w:rsidR="00D84E24">
              <w:rPr>
                <w:noProof/>
                <w:webHidden/>
              </w:rPr>
            </w:r>
            <w:r w:rsidR="00D84E24">
              <w:rPr>
                <w:noProof/>
                <w:webHidden/>
              </w:rPr>
              <w:fldChar w:fldCharType="separate"/>
            </w:r>
            <w:r w:rsidR="00D84E24">
              <w:rPr>
                <w:noProof/>
                <w:webHidden/>
              </w:rPr>
              <w:t>4</w:t>
            </w:r>
            <w:r w:rsidR="00D84E24">
              <w:rPr>
                <w:noProof/>
                <w:webHidden/>
              </w:rPr>
              <w:fldChar w:fldCharType="end"/>
            </w:r>
          </w:hyperlink>
        </w:p>
        <w:p w14:paraId="76406DA8" w14:textId="4698CEB2" w:rsidR="00D84E24" w:rsidRDefault="003F0A35">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20" w:history="1">
            <w:r w:rsidR="00D84E24" w:rsidRPr="00EC61D1">
              <w:rPr>
                <w:rStyle w:val="a4"/>
                <w:noProof/>
              </w:rPr>
              <w:t>2.2</w:t>
            </w:r>
            <w:r w:rsidR="00D84E24">
              <w:rPr>
                <w:rFonts w:asciiTheme="minorHAnsi" w:eastAsiaTheme="minorEastAsia" w:hAnsiTheme="minorHAnsi" w:cstheme="minorBidi"/>
                <w:noProof/>
                <w:sz w:val="21"/>
                <w:szCs w:val="22"/>
              </w:rPr>
              <w:tab/>
            </w:r>
            <w:r w:rsidR="00D84E24" w:rsidRPr="00EC61D1">
              <w:rPr>
                <w:rStyle w:val="a4"/>
                <w:noProof/>
              </w:rPr>
              <w:t>数据的传输安全。</w:t>
            </w:r>
            <w:r w:rsidR="00D84E24">
              <w:rPr>
                <w:noProof/>
                <w:webHidden/>
              </w:rPr>
              <w:tab/>
            </w:r>
            <w:r w:rsidR="00D84E24">
              <w:rPr>
                <w:noProof/>
                <w:webHidden/>
              </w:rPr>
              <w:fldChar w:fldCharType="begin"/>
            </w:r>
            <w:r w:rsidR="00D84E24">
              <w:rPr>
                <w:noProof/>
                <w:webHidden/>
              </w:rPr>
              <w:instrText xml:space="preserve"> PAGEREF _Toc100957720 \h </w:instrText>
            </w:r>
            <w:r w:rsidR="00D84E24">
              <w:rPr>
                <w:noProof/>
                <w:webHidden/>
              </w:rPr>
            </w:r>
            <w:r w:rsidR="00D84E24">
              <w:rPr>
                <w:noProof/>
                <w:webHidden/>
              </w:rPr>
              <w:fldChar w:fldCharType="separate"/>
            </w:r>
            <w:r w:rsidR="00D84E24">
              <w:rPr>
                <w:noProof/>
                <w:webHidden/>
              </w:rPr>
              <w:t>4</w:t>
            </w:r>
            <w:r w:rsidR="00D84E24">
              <w:rPr>
                <w:noProof/>
                <w:webHidden/>
              </w:rPr>
              <w:fldChar w:fldCharType="end"/>
            </w:r>
          </w:hyperlink>
        </w:p>
        <w:p w14:paraId="20BBACC3" w14:textId="0F989649" w:rsidR="00D84E24" w:rsidRDefault="003F0A35">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21" w:history="1">
            <w:r w:rsidR="00D84E24" w:rsidRPr="00EC61D1">
              <w:rPr>
                <w:rStyle w:val="a4"/>
                <w:noProof/>
              </w:rPr>
              <w:t>2.3</w:t>
            </w:r>
            <w:r w:rsidR="00D84E24">
              <w:rPr>
                <w:rFonts w:asciiTheme="minorHAnsi" w:eastAsiaTheme="minorEastAsia" w:hAnsiTheme="minorHAnsi" w:cstheme="minorBidi"/>
                <w:noProof/>
                <w:sz w:val="21"/>
                <w:szCs w:val="22"/>
              </w:rPr>
              <w:tab/>
            </w:r>
            <w:r w:rsidR="00D84E24" w:rsidRPr="00EC61D1">
              <w:rPr>
                <w:rStyle w:val="a4"/>
                <w:noProof/>
              </w:rPr>
              <w:t>本文结构</w:t>
            </w:r>
            <w:r w:rsidR="00D84E24">
              <w:rPr>
                <w:noProof/>
                <w:webHidden/>
              </w:rPr>
              <w:tab/>
            </w:r>
            <w:r w:rsidR="00D84E24">
              <w:rPr>
                <w:noProof/>
                <w:webHidden/>
              </w:rPr>
              <w:fldChar w:fldCharType="begin"/>
            </w:r>
            <w:r w:rsidR="00D84E24">
              <w:rPr>
                <w:noProof/>
                <w:webHidden/>
              </w:rPr>
              <w:instrText xml:space="preserve"> PAGEREF _Toc100957721 \h </w:instrText>
            </w:r>
            <w:r w:rsidR="00D84E24">
              <w:rPr>
                <w:noProof/>
                <w:webHidden/>
              </w:rPr>
            </w:r>
            <w:r w:rsidR="00D84E24">
              <w:rPr>
                <w:noProof/>
                <w:webHidden/>
              </w:rPr>
              <w:fldChar w:fldCharType="separate"/>
            </w:r>
            <w:r w:rsidR="00D84E24">
              <w:rPr>
                <w:noProof/>
                <w:webHidden/>
              </w:rPr>
              <w:t>4</w:t>
            </w:r>
            <w:r w:rsidR="00D84E24">
              <w:rPr>
                <w:noProof/>
                <w:webHidden/>
              </w:rPr>
              <w:fldChar w:fldCharType="end"/>
            </w:r>
          </w:hyperlink>
        </w:p>
        <w:p w14:paraId="5ADF6983" w14:textId="255FDD70" w:rsidR="00D84E24" w:rsidRDefault="003F0A35">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0957722" w:history="1">
            <w:r w:rsidR="00D84E24" w:rsidRPr="00EC61D1">
              <w:rPr>
                <w:rStyle w:val="a4"/>
                <w:noProof/>
              </w:rPr>
              <w:t>3</w:t>
            </w:r>
            <w:r w:rsidR="00D84E24">
              <w:rPr>
                <w:rFonts w:asciiTheme="minorHAnsi" w:eastAsiaTheme="minorEastAsia" w:hAnsiTheme="minorHAnsi" w:cstheme="minorBidi"/>
                <w:noProof/>
                <w:sz w:val="21"/>
                <w:szCs w:val="22"/>
              </w:rPr>
              <w:tab/>
            </w:r>
            <w:r w:rsidR="00D84E24" w:rsidRPr="00EC61D1">
              <w:rPr>
                <w:rStyle w:val="a4"/>
                <w:noProof/>
              </w:rPr>
              <w:t>理论基础</w:t>
            </w:r>
            <w:r w:rsidR="00D84E24">
              <w:rPr>
                <w:noProof/>
                <w:webHidden/>
              </w:rPr>
              <w:tab/>
            </w:r>
            <w:r w:rsidR="00D84E24">
              <w:rPr>
                <w:noProof/>
                <w:webHidden/>
              </w:rPr>
              <w:fldChar w:fldCharType="begin"/>
            </w:r>
            <w:r w:rsidR="00D84E24">
              <w:rPr>
                <w:noProof/>
                <w:webHidden/>
              </w:rPr>
              <w:instrText xml:space="preserve"> PAGEREF _Toc100957722 \h </w:instrText>
            </w:r>
            <w:r w:rsidR="00D84E24">
              <w:rPr>
                <w:noProof/>
                <w:webHidden/>
              </w:rPr>
            </w:r>
            <w:r w:rsidR="00D84E24">
              <w:rPr>
                <w:noProof/>
                <w:webHidden/>
              </w:rPr>
              <w:fldChar w:fldCharType="separate"/>
            </w:r>
            <w:r w:rsidR="00D84E24">
              <w:rPr>
                <w:noProof/>
                <w:webHidden/>
              </w:rPr>
              <w:t>4</w:t>
            </w:r>
            <w:r w:rsidR="00D84E24">
              <w:rPr>
                <w:noProof/>
                <w:webHidden/>
              </w:rPr>
              <w:fldChar w:fldCharType="end"/>
            </w:r>
          </w:hyperlink>
        </w:p>
        <w:p w14:paraId="47DFBB07" w14:textId="01CB60D6" w:rsidR="00D84E24" w:rsidRDefault="003F0A35">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23" w:history="1">
            <w:r w:rsidR="00D84E24" w:rsidRPr="00EC61D1">
              <w:rPr>
                <w:rStyle w:val="a4"/>
                <w:noProof/>
              </w:rPr>
              <w:t>3.1</w:t>
            </w:r>
            <w:r w:rsidR="00D84E24">
              <w:rPr>
                <w:rFonts w:asciiTheme="minorHAnsi" w:eastAsiaTheme="minorEastAsia" w:hAnsiTheme="minorHAnsi" w:cstheme="minorBidi"/>
                <w:noProof/>
                <w:sz w:val="21"/>
                <w:szCs w:val="22"/>
              </w:rPr>
              <w:tab/>
            </w:r>
            <w:r w:rsidR="00D84E24" w:rsidRPr="00EC61D1">
              <w:rPr>
                <w:rStyle w:val="a4"/>
                <w:noProof/>
              </w:rPr>
              <w:t>背景知识</w:t>
            </w:r>
            <w:r w:rsidR="00D84E24">
              <w:rPr>
                <w:noProof/>
                <w:webHidden/>
              </w:rPr>
              <w:tab/>
            </w:r>
            <w:r w:rsidR="00D84E24">
              <w:rPr>
                <w:noProof/>
                <w:webHidden/>
              </w:rPr>
              <w:fldChar w:fldCharType="begin"/>
            </w:r>
            <w:r w:rsidR="00D84E24">
              <w:rPr>
                <w:noProof/>
                <w:webHidden/>
              </w:rPr>
              <w:instrText xml:space="preserve"> PAGEREF _Toc100957723 \h </w:instrText>
            </w:r>
            <w:r w:rsidR="00D84E24">
              <w:rPr>
                <w:noProof/>
                <w:webHidden/>
              </w:rPr>
            </w:r>
            <w:r w:rsidR="00D84E24">
              <w:rPr>
                <w:noProof/>
                <w:webHidden/>
              </w:rPr>
              <w:fldChar w:fldCharType="separate"/>
            </w:r>
            <w:r w:rsidR="00D84E24">
              <w:rPr>
                <w:noProof/>
                <w:webHidden/>
              </w:rPr>
              <w:t>4</w:t>
            </w:r>
            <w:r w:rsidR="00D84E24">
              <w:rPr>
                <w:noProof/>
                <w:webHidden/>
              </w:rPr>
              <w:fldChar w:fldCharType="end"/>
            </w:r>
          </w:hyperlink>
        </w:p>
        <w:p w14:paraId="6D16DFB8" w14:textId="27A5EEE3" w:rsidR="00D84E24" w:rsidRDefault="003F0A35">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24" w:history="1">
            <w:r w:rsidR="00D84E24" w:rsidRPr="00EC61D1">
              <w:rPr>
                <w:rStyle w:val="a4"/>
                <w:noProof/>
              </w:rPr>
              <w:t>3.2</w:t>
            </w:r>
            <w:r w:rsidR="00D84E24">
              <w:rPr>
                <w:rFonts w:asciiTheme="minorHAnsi" w:eastAsiaTheme="minorEastAsia" w:hAnsiTheme="minorHAnsi" w:cstheme="minorBidi"/>
                <w:noProof/>
                <w:sz w:val="21"/>
                <w:szCs w:val="22"/>
              </w:rPr>
              <w:tab/>
            </w:r>
            <w:r w:rsidR="00D84E24" w:rsidRPr="00EC61D1">
              <w:rPr>
                <w:rStyle w:val="a4"/>
                <w:noProof/>
              </w:rPr>
              <w:t>加密算法原理</w:t>
            </w:r>
            <w:r w:rsidR="00D84E24">
              <w:rPr>
                <w:noProof/>
                <w:webHidden/>
              </w:rPr>
              <w:tab/>
            </w:r>
            <w:r w:rsidR="00D84E24">
              <w:rPr>
                <w:noProof/>
                <w:webHidden/>
              </w:rPr>
              <w:fldChar w:fldCharType="begin"/>
            </w:r>
            <w:r w:rsidR="00D84E24">
              <w:rPr>
                <w:noProof/>
                <w:webHidden/>
              </w:rPr>
              <w:instrText xml:space="preserve"> PAGEREF _Toc100957724 \h </w:instrText>
            </w:r>
            <w:r w:rsidR="00D84E24">
              <w:rPr>
                <w:noProof/>
                <w:webHidden/>
              </w:rPr>
            </w:r>
            <w:r w:rsidR="00D84E24">
              <w:rPr>
                <w:noProof/>
                <w:webHidden/>
              </w:rPr>
              <w:fldChar w:fldCharType="separate"/>
            </w:r>
            <w:r w:rsidR="00D84E24">
              <w:rPr>
                <w:noProof/>
                <w:webHidden/>
              </w:rPr>
              <w:t>5</w:t>
            </w:r>
            <w:r w:rsidR="00D84E24">
              <w:rPr>
                <w:noProof/>
                <w:webHidden/>
              </w:rPr>
              <w:fldChar w:fldCharType="end"/>
            </w:r>
          </w:hyperlink>
        </w:p>
        <w:p w14:paraId="2191906E" w14:textId="1E4721EE" w:rsidR="00D84E24" w:rsidRDefault="003F0A35">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0957725" w:history="1">
            <w:r w:rsidR="00D84E24" w:rsidRPr="00EC61D1">
              <w:rPr>
                <w:rStyle w:val="a4"/>
                <w:noProof/>
              </w:rPr>
              <w:t>3.2.1</w:t>
            </w:r>
            <w:r w:rsidR="00D84E24">
              <w:rPr>
                <w:rFonts w:asciiTheme="minorHAnsi" w:eastAsiaTheme="minorEastAsia" w:hAnsiTheme="minorHAnsi" w:cstheme="minorBidi"/>
                <w:noProof/>
                <w:sz w:val="21"/>
                <w:szCs w:val="22"/>
              </w:rPr>
              <w:tab/>
            </w:r>
            <w:r w:rsidR="00D84E24" w:rsidRPr="00EC61D1">
              <w:rPr>
                <w:rStyle w:val="a4"/>
                <w:noProof/>
              </w:rPr>
              <w:t>背景介绍</w:t>
            </w:r>
            <w:r w:rsidR="00D84E24">
              <w:rPr>
                <w:noProof/>
                <w:webHidden/>
              </w:rPr>
              <w:tab/>
            </w:r>
            <w:r w:rsidR="00D84E24">
              <w:rPr>
                <w:noProof/>
                <w:webHidden/>
              </w:rPr>
              <w:fldChar w:fldCharType="begin"/>
            </w:r>
            <w:r w:rsidR="00D84E24">
              <w:rPr>
                <w:noProof/>
                <w:webHidden/>
              </w:rPr>
              <w:instrText xml:space="preserve"> PAGEREF _Toc100957725 \h </w:instrText>
            </w:r>
            <w:r w:rsidR="00D84E24">
              <w:rPr>
                <w:noProof/>
                <w:webHidden/>
              </w:rPr>
            </w:r>
            <w:r w:rsidR="00D84E24">
              <w:rPr>
                <w:noProof/>
                <w:webHidden/>
              </w:rPr>
              <w:fldChar w:fldCharType="separate"/>
            </w:r>
            <w:r w:rsidR="00D84E24">
              <w:rPr>
                <w:noProof/>
                <w:webHidden/>
              </w:rPr>
              <w:t>5</w:t>
            </w:r>
            <w:r w:rsidR="00D84E24">
              <w:rPr>
                <w:noProof/>
                <w:webHidden/>
              </w:rPr>
              <w:fldChar w:fldCharType="end"/>
            </w:r>
          </w:hyperlink>
        </w:p>
        <w:p w14:paraId="685E85BB" w14:textId="4F558217" w:rsidR="00D84E24" w:rsidRDefault="003F0A35">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0957726" w:history="1">
            <w:r w:rsidR="00D84E24" w:rsidRPr="00EC61D1">
              <w:rPr>
                <w:rStyle w:val="a4"/>
                <w:noProof/>
              </w:rPr>
              <w:t>3.2.2</w:t>
            </w:r>
            <w:r w:rsidR="00D84E24">
              <w:rPr>
                <w:rFonts w:asciiTheme="minorHAnsi" w:eastAsiaTheme="minorEastAsia" w:hAnsiTheme="minorHAnsi" w:cstheme="minorBidi"/>
                <w:noProof/>
                <w:sz w:val="21"/>
                <w:szCs w:val="22"/>
              </w:rPr>
              <w:tab/>
            </w:r>
            <w:r w:rsidR="00D84E24" w:rsidRPr="00EC61D1">
              <w:rPr>
                <w:rStyle w:val="a4"/>
                <w:noProof/>
              </w:rPr>
              <w:t>使用环上的多项式加密</w:t>
            </w:r>
            <w:r w:rsidR="00D84E24">
              <w:rPr>
                <w:noProof/>
                <w:webHidden/>
              </w:rPr>
              <w:tab/>
            </w:r>
            <w:r w:rsidR="00D84E24">
              <w:rPr>
                <w:noProof/>
                <w:webHidden/>
              </w:rPr>
              <w:fldChar w:fldCharType="begin"/>
            </w:r>
            <w:r w:rsidR="00D84E24">
              <w:rPr>
                <w:noProof/>
                <w:webHidden/>
              </w:rPr>
              <w:instrText xml:space="preserve"> PAGEREF _Toc100957726 \h </w:instrText>
            </w:r>
            <w:r w:rsidR="00D84E24">
              <w:rPr>
                <w:noProof/>
                <w:webHidden/>
              </w:rPr>
            </w:r>
            <w:r w:rsidR="00D84E24">
              <w:rPr>
                <w:noProof/>
                <w:webHidden/>
              </w:rPr>
              <w:fldChar w:fldCharType="separate"/>
            </w:r>
            <w:r w:rsidR="00D84E24">
              <w:rPr>
                <w:noProof/>
                <w:webHidden/>
              </w:rPr>
              <w:t>8</w:t>
            </w:r>
            <w:r w:rsidR="00D84E24">
              <w:rPr>
                <w:noProof/>
                <w:webHidden/>
              </w:rPr>
              <w:fldChar w:fldCharType="end"/>
            </w:r>
          </w:hyperlink>
        </w:p>
        <w:p w14:paraId="0D3D3280" w14:textId="5E2113C6" w:rsidR="00D84E24" w:rsidRDefault="003F0A35">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27" w:history="1">
            <w:r w:rsidR="00D84E24" w:rsidRPr="00EC61D1">
              <w:rPr>
                <w:rStyle w:val="a4"/>
                <w:noProof/>
              </w:rPr>
              <w:t>3.3</w:t>
            </w:r>
            <w:r w:rsidR="00D84E24">
              <w:rPr>
                <w:rFonts w:asciiTheme="minorHAnsi" w:eastAsiaTheme="minorEastAsia" w:hAnsiTheme="minorHAnsi" w:cstheme="minorBidi"/>
                <w:noProof/>
                <w:sz w:val="21"/>
                <w:szCs w:val="22"/>
              </w:rPr>
              <w:tab/>
            </w:r>
            <w:r w:rsidR="00D84E24" w:rsidRPr="00EC61D1">
              <w:rPr>
                <w:rStyle w:val="a4"/>
                <w:noProof/>
              </w:rPr>
              <w:t>典型的统计计算公式变换与同态计算</w:t>
            </w:r>
            <w:r w:rsidR="00D84E24">
              <w:rPr>
                <w:noProof/>
                <w:webHidden/>
              </w:rPr>
              <w:tab/>
            </w:r>
            <w:r w:rsidR="00D84E24">
              <w:rPr>
                <w:noProof/>
                <w:webHidden/>
              </w:rPr>
              <w:fldChar w:fldCharType="begin"/>
            </w:r>
            <w:r w:rsidR="00D84E24">
              <w:rPr>
                <w:noProof/>
                <w:webHidden/>
              </w:rPr>
              <w:instrText xml:space="preserve"> PAGEREF _Toc100957727 \h </w:instrText>
            </w:r>
            <w:r w:rsidR="00D84E24">
              <w:rPr>
                <w:noProof/>
                <w:webHidden/>
              </w:rPr>
            </w:r>
            <w:r w:rsidR="00D84E24">
              <w:rPr>
                <w:noProof/>
                <w:webHidden/>
              </w:rPr>
              <w:fldChar w:fldCharType="separate"/>
            </w:r>
            <w:r w:rsidR="00D84E24">
              <w:rPr>
                <w:noProof/>
                <w:webHidden/>
              </w:rPr>
              <w:t>12</w:t>
            </w:r>
            <w:r w:rsidR="00D84E24">
              <w:rPr>
                <w:noProof/>
                <w:webHidden/>
              </w:rPr>
              <w:fldChar w:fldCharType="end"/>
            </w:r>
          </w:hyperlink>
        </w:p>
        <w:p w14:paraId="7FC70AA0" w14:textId="1C904001" w:rsidR="00D84E24" w:rsidRDefault="003F0A35">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0957728" w:history="1">
            <w:r w:rsidR="00D84E24" w:rsidRPr="00EC61D1">
              <w:rPr>
                <w:rStyle w:val="a4"/>
                <w:noProof/>
              </w:rPr>
              <w:t>3.3.1</w:t>
            </w:r>
            <w:r w:rsidR="00D84E24">
              <w:rPr>
                <w:rFonts w:asciiTheme="minorHAnsi" w:eastAsiaTheme="minorEastAsia" w:hAnsiTheme="minorHAnsi" w:cstheme="minorBidi"/>
                <w:noProof/>
                <w:sz w:val="21"/>
                <w:szCs w:val="22"/>
              </w:rPr>
              <w:tab/>
            </w:r>
            <w:r w:rsidR="00D84E24" w:rsidRPr="00EC61D1">
              <w:rPr>
                <w:rStyle w:val="a4"/>
                <w:noProof/>
              </w:rPr>
              <w:t>统计计算公式变换</w:t>
            </w:r>
            <w:r w:rsidR="00D84E24">
              <w:rPr>
                <w:noProof/>
                <w:webHidden/>
              </w:rPr>
              <w:tab/>
            </w:r>
            <w:r w:rsidR="00D84E24">
              <w:rPr>
                <w:noProof/>
                <w:webHidden/>
              </w:rPr>
              <w:fldChar w:fldCharType="begin"/>
            </w:r>
            <w:r w:rsidR="00D84E24">
              <w:rPr>
                <w:noProof/>
                <w:webHidden/>
              </w:rPr>
              <w:instrText xml:space="preserve"> PAGEREF _Toc100957728 \h </w:instrText>
            </w:r>
            <w:r w:rsidR="00D84E24">
              <w:rPr>
                <w:noProof/>
                <w:webHidden/>
              </w:rPr>
            </w:r>
            <w:r w:rsidR="00D84E24">
              <w:rPr>
                <w:noProof/>
                <w:webHidden/>
              </w:rPr>
              <w:fldChar w:fldCharType="separate"/>
            </w:r>
            <w:r w:rsidR="00D84E24">
              <w:rPr>
                <w:noProof/>
                <w:webHidden/>
              </w:rPr>
              <w:t>12</w:t>
            </w:r>
            <w:r w:rsidR="00D84E24">
              <w:rPr>
                <w:noProof/>
                <w:webHidden/>
              </w:rPr>
              <w:fldChar w:fldCharType="end"/>
            </w:r>
          </w:hyperlink>
        </w:p>
        <w:p w14:paraId="11EF89D3" w14:textId="661D239F" w:rsidR="00D84E24" w:rsidRDefault="003F0A35">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0957729" w:history="1">
            <w:r w:rsidR="00D84E24" w:rsidRPr="00EC61D1">
              <w:rPr>
                <w:rStyle w:val="a4"/>
                <w:noProof/>
              </w:rPr>
              <w:t>3.3.2</w:t>
            </w:r>
            <w:r w:rsidR="00D84E24">
              <w:rPr>
                <w:rFonts w:asciiTheme="minorHAnsi" w:eastAsiaTheme="minorEastAsia" w:hAnsiTheme="minorHAnsi" w:cstheme="minorBidi"/>
                <w:noProof/>
                <w:sz w:val="21"/>
                <w:szCs w:val="22"/>
              </w:rPr>
              <w:tab/>
            </w:r>
            <w:r w:rsidR="00D84E24" w:rsidRPr="00EC61D1">
              <w:rPr>
                <w:rStyle w:val="a4"/>
                <w:noProof/>
              </w:rPr>
              <w:t>加法同态性与统计计算</w:t>
            </w:r>
            <w:r w:rsidR="00D84E24">
              <w:rPr>
                <w:noProof/>
                <w:webHidden/>
              </w:rPr>
              <w:tab/>
            </w:r>
            <w:r w:rsidR="00D84E24">
              <w:rPr>
                <w:noProof/>
                <w:webHidden/>
              </w:rPr>
              <w:fldChar w:fldCharType="begin"/>
            </w:r>
            <w:r w:rsidR="00D84E24">
              <w:rPr>
                <w:noProof/>
                <w:webHidden/>
              </w:rPr>
              <w:instrText xml:space="preserve"> PAGEREF _Toc100957729 \h </w:instrText>
            </w:r>
            <w:r w:rsidR="00D84E24">
              <w:rPr>
                <w:noProof/>
                <w:webHidden/>
              </w:rPr>
            </w:r>
            <w:r w:rsidR="00D84E24">
              <w:rPr>
                <w:noProof/>
                <w:webHidden/>
              </w:rPr>
              <w:fldChar w:fldCharType="separate"/>
            </w:r>
            <w:r w:rsidR="00D84E24">
              <w:rPr>
                <w:noProof/>
                <w:webHidden/>
              </w:rPr>
              <w:t>13</w:t>
            </w:r>
            <w:r w:rsidR="00D84E24">
              <w:rPr>
                <w:noProof/>
                <w:webHidden/>
              </w:rPr>
              <w:fldChar w:fldCharType="end"/>
            </w:r>
          </w:hyperlink>
        </w:p>
        <w:p w14:paraId="2D871422" w14:textId="4A22E58A" w:rsidR="00D84E24" w:rsidRDefault="003F0A35">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0957730" w:history="1">
            <w:r w:rsidR="00D84E24" w:rsidRPr="00EC61D1">
              <w:rPr>
                <w:rStyle w:val="a4"/>
                <w:noProof/>
              </w:rPr>
              <w:t>4</w:t>
            </w:r>
            <w:r w:rsidR="00D84E24">
              <w:rPr>
                <w:rFonts w:asciiTheme="minorHAnsi" w:eastAsiaTheme="minorEastAsia" w:hAnsiTheme="minorHAnsi" w:cstheme="minorBidi"/>
                <w:noProof/>
                <w:sz w:val="21"/>
                <w:szCs w:val="22"/>
              </w:rPr>
              <w:tab/>
            </w:r>
            <w:r w:rsidR="00D84E24" w:rsidRPr="00EC61D1">
              <w:rPr>
                <w:rStyle w:val="a4"/>
                <w:noProof/>
              </w:rPr>
              <w:t>算法的分析</w:t>
            </w:r>
            <w:r w:rsidR="00D84E24">
              <w:rPr>
                <w:noProof/>
                <w:webHidden/>
              </w:rPr>
              <w:tab/>
            </w:r>
            <w:r w:rsidR="00D84E24">
              <w:rPr>
                <w:noProof/>
                <w:webHidden/>
              </w:rPr>
              <w:fldChar w:fldCharType="begin"/>
            </w:r>
            <w:r w:rsidR="00D84E24">
              <w:rPr>
                <w:noProof/>
                <w:webHidden/>
              </w:rPr>
              <w:instrText xml:space="preserve"> PAGEREF _Toc100957730 \h </w:instrText>
            </w:r>
            <w:r w:rsidR="00D84E24">
              <w:rPr>
                <w:noProof/>
                <w:webHidden/>
              </w:rPr>
            </w:r>
            <w:r w:rsidR="00D84E24">
              <w:rPr>
                <w:noProof/>
                <w:webHidden/>
              </w:rPr>
              <w:fldChar w:fldCharType="separate"/>
            </w:r>
            <w:r w:rsidR="00D84E24">
              <w:rPr>
                <w:noProof/>
                <w:webHidden/>
              </w:rPr>
              <w:t>14</w:t>
            </w:r>
            <w:r w:rsidR="00D84E24">
              <w:rPr>
                <w:noProof/>
                <w:webHidden/>
              </w:rPr>
              <w:fldChar w:fldCharType="end"/>
            </w:r>
          </w:hyperlink>
        </w:p>
        <w:p w14:paraId="321C23D6" w14:textId="05F5EB2C" w:rsidR="00D84E24" w:rsidRDefault="003F0A35">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31" w:history="1">
            <w:r w:rsidR="00D84E24" w:rsidRPr="00EC61D1">
              <w:rPr>
                <w:rStyle w:val="a4"/>
                <w:noProof/>
              </w:rPr>
              <w:t>4.1</w:t>
            </w:r>
            <w:r w:rsidR="00D84E24">
              <w:rPr>
                <w:rFonts w:asciiTheme="minorHAnsi" w:eastAsiaTheme="minorEastAsia" w:hAnsiTheme="minorHAnsi" w:cstheme="minorBidi"/>
                <w:noProof/>
                <w:sz w:val="21"/>
                <w:szCs w:val="22"/>
              </w:rPr>
              <w:tab/>
            </w:r>
            <w:r w:rsidR="00D84E24" w:rsidRPr="00EC61D1">
              <w:rPr>
                <w:rStyle w:val="a4"/>
                <w:noProof/>
              </w:rPr>
              <w:t>同态加法</w:t>
            </w:r>
            <w:r w:rsidR="00D84E24">
              <w:rPr>
                <w:noProof/>
                <w:webHidden/>
              </w:rPr>
              <w:tab/>
            </w:r>
            <w:r w:rsidR="00D84E24">
              <w:rPr>
                <w:noProof/>
                <w:webHidden/>
              </w:rPr>
              <w:fldChar w:fldCharType="begin"/>
            </w:r>
            <w:r w:rsidR="00D84E24">
              <w:rPr>
                <w:noProof/>
                <w:webHidden/>
              </w:rPr>
              <w:instrText xml:space="preserve"> PAGEREF _Toc100957731 \h </w:instrText>
            </w:r>
            <w:r w:rsidR="00D84E24">
              <w:rPr>
                <w:noProof/>
                <w:webHidden/>
              </w:rPr>
            </w:r>
            <w:r w:rsidR="00D84E24">
              <w:rPr>
                <w:noProof/>
                <w:webHidden/>
              </w:rPr>
              <w:fldChar w:fldCharType="separate"/>
            </w:r>
            <w:r w:rsidR="00D84E24">
              <w:rPr>
                <w:noProof/>
                <w:webHidden/>
              </w:rPr>
              <w:t>14</w:t>
            </w:r>
            <w:r w:rsidR="00D84E24">
              <w:rPr>
                <w:noProof/>
                <w:webHidden/>
              </w:rPr>
              <w:fldChar w:fldCharType="end"/>
            </w:r>
          </w:hyperlink>
        </w:p>
        <w:p w14:paraId="7C978727" w14:textId="26201EEA" w:rsidR="00D84E24" w:rsidRDefault="003F0A35">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32" w:history="1">
            <w:r w:rsidR="00D84E24" w:rsidRPr="00EC61D1">
              <w:rPr>
                <w:rStyle w:val="a4"/>
                <w:noProof/>
              </w:rPr>
              <w:t>4.2</w:t>
            </w:r>
            <w:r w:rsidR="00D84E24">
              <w:rPr>
                <w:rFonts w:asciiTheme="minorHAnsi" w:eastAsiaTheme="minorEastAsia" w:hAnsiTheme="minorHAnsi" w:cstheme="minorBidi"/>
                <w:noProof/>
                <w:sz w:val="21"/>
                <w:szCs w:val="22"/>
              </w:rPr>
              <w:tab/>
            </w:r>
            <w:r w:rsidR="00D84E24" w:rsidRPr="00EC61D1">
              <w:rPr>
                <w:rStyle w:val="a4"/>
                <w:noProof/>
              </w:rPr>
              <w:t>同态乘法</w:t>
            </w:r>
            <w:r w:rsidR="00D84E24">
              <w:rPr>
                <w:noProof/>
                <w:webHidden/>
              </w:rPr>
              <w:tab/>
            </w:r>
            <w:r w:rsidR="00D84E24">
              <w:rPr>
                <w:noProof/>
                <w:webHidden/>
              </w:rPr>
              <w:fldChar w:fldCharType="begin"/>
            </w:r>
            <w:r w:rsidR="00D84E24">
              <w:rPr>
                <w:noProof/>
                <w:webHidden/>
              </w:rPr>
              <w:instrText xml:space="preserve"> PAGEREF _Toc100957732 \h </w:instrText>
            </w:r>
            <w:r w:rsidR="00D84E24">
              <w:rPr>
                <w:noProof/>
                <w:webHidden/>
              </w:rPr>
            </w:r>
            <w:r w:rsidR="00D84E24">
              <w:rPr>
                <w:noProof/>
                <w:webHidden/>
              </w:rPr>
              <w:fldChar w:fldCharType="separate"/>
            </w:r>
            <w:r w:rsidR="00D84E24">
              <w:rPr>
                <w:noProof/>
                <w:webHidden/>
              </w:rPr>
              <w:t>15</w:t>
            </w:r>
            <w:r w:rsidR="00D84E24">
              <w:rPr>
                <w:noProof/>
                <w:webHidden/>
              </w:rPr>
              <w:fldChar w:fldCharType="end"/>
            </w:r>
          </w:hyperlink>
        </w:p>
        <w:p w14:paraId="5C28EF22" w14:textId="1966B0EF" w:rsidR="00D84E24" w:rsidRDefault="003F0A35">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33" w:history="1">
            <w:r w:rsidR="00D84E24" w:rsidRPr="00EC61D1">
              <w:rPr>
                <w:rStyle w:val="a4"/>
                <w:noProof/>
              </w:rPr>
              <w:t>4.3</w:t>
            </w:r>
            <w:r w:rsidR="00D84E24">
              <w:rPr>
                <w:rFonts w:asciiTheme="minorHAnsi" w:eastAsiaTheme="minorEastAsia" w:hAnsiTheme="minorHAnsi" w:cstheme="minorBidi"/>
                <w:noProof/>
                <w:sz w:val="21"/>
                <w:szCs w:val="22"/>
              </w:rPr>
              <w:tab/>
            </w:r>
            <w:r w:rsidR="00D84E24" w:rsidRPr="00EC61D1">
              <w:rPr>
                <w:rStyle w:val="a4"/>
                <w:noProof/>
              </w:rPr>
              <w:t>正确性</w:t>
            </w:r>
            <w:r w:rsidR="00D84E24">
              <w:rPr>
                <w:noProof/>
                <w:webHidden/>
              </w:rPr>
              <w:tab/>
            </w:r>
            <w:r w:rsidR="00D84E24">
              <w:rPr>
                <w:noProof/>
                <w:webHidden/>
              </w:rPr>
              <w:fldChar w:fldCharType="begin"/>
            </w:r>
            <w:r w:rsidR="00D84E24">
              <w:rPr>
                <w:noProof/>
                <w:webHidden/>
              </w:rPr>
              <w:instrText xml:space="preserve"> PAGEREF _Toc100957733 \h </w:instrText>
            </w:r>
            <w:r w:rsidR="00D84E24">
              <w:rPr>
                <w:noProof/>
                <w:webHidden/>
              </w:rPr>
            </w:r>
            <w:r w:rsidR="00D84E24">
              <w:rPr>
                <w:noProof/>
                <w:webHidden/>
              </w:rPr>
              <w:fldChar w:fldCharType="separate"/>
            </w:r>
            <w:r w:rsidR="00D84E24">
              <w:rPr>
                <w:noProof/>
                <w:webHidden/>
              </w:rPr>
              <w:t>15</w:t>
            </w:r>
            <w:r w:rsidR="00D84E24">
              <w:rPr>
                <w:noProof/>
                <w:webHidden/>
              </w:rPr>
              <w:fldChar w:fldCharType="end"/>
            </w:r>
          </w:hyperlink>
        </w:p>
        <w:p w14:paraId="296AD0E2" w14:textId="525104F6" w:rsidR="00D84E24" w:rsidRDefault="003F0A35">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34" w:history="1">
            <w:r w:rsidR="00D84E24" w:rsidRPr="00EC61D1">
              <w:rPr>
                <w:rStyle w:val="a4"/>
                <w:noProof/>
              </w:rPr>
              <w:t>4.4</w:t>
            </w:r>
            <w:r w:rsidR="00D84E24">
              <w:rPr>
                <w:rFonts w:asciiTheme="minorHAnsi" w:eastAsiaTheme="minorEastAsia" w:hAnsiTheme="minorHAnsi" w:cstheme="minorBidi"/>
                <w:noProof/>
                <w:sz w:val="21"/>
                <w:szCs w:val="22"/>
              </w:rPr>
              <w:tab/>
            </w:r>
            <w:r w:rsidR="00D84E24" w:rsidRPr="00EC61D1">
              <w:rPr>
                <w:rStyle w:val="a4"/>
                <w:noProof/>
              </w:rPr>
              <w:t>安全性</w:t>
            </w:r>
            <w:r w:rsidR="00D84E24">
              <w:rPr>
                <w:noProof/>
                <w:webHidden/>
              </w:rPr>
              <w:tab/>
            </w:r>
            <w:r w:rsidR="00D84E24">
              <w:rPr>
                <w:noProof/>
                <w:webHidden/>
              </w:rPr>
              <w:fldChar w:fldCharType="begin"/>
            </w:r>
            <w:r w:rsidR="00D84E24">
              <w:rPr>
                <w:noProof/>
                <w:webHidden/>
              </w:rPr>
              <w:instrText xml:space="preserve"> PAGEREF _Toc100957734 \h </w:instrText>
            </w:r>
            <w:r w:rsidR="00D84E24">
              <w:rPr>
                <w:noProof/>
                <w:webHidden/>
              </w:rPr>
            </w:r>
            <w:r w:rsidR="00D84E24">
              <w:rPr>
                <w:noProof/>
                <w:webHidden/>
              </w:rPr>
              <w:fldChar w:fldCharType="separate"/>
            </w:r>
            <w:r w:rsidR="00D84E24">
              <w:rPr>
                <w:noProof/>
                <w:webHidden/>
              </w:rPr>
              <w:t>15</w:t>
            </w:r>
            <w:r w:rsidR="00D84E24">
              <w:rPr>
                <w:noProof/>
                <w:webHidden/>
              </w:rPr>
              <w:fldChar w:fldCharType="end"/>
            </w:r>
          </w:hyperlink>
        </w:p>
        <w:p w14:paraId="01DC264D" w14:textId="4B139EAF" w:rsidR="00D84E24" w:rsidRDefault="003F0A35">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35" w:history="1">
            <w:r w:rsidR="00D84E24" w:rsidRPr="00EC61D1">
              <w:rPr>
                <w:rStyle w:val="a4"/>
                <w:noProof/>
              </w:rPr>
              <w:t>4.5</w:t>
            </w:r>
            <w:r w:rsidR="00D84E24">
              <w:rPr>
                <w:rFonts w:asciiTheme="minorHAnsi" w:eastAsiaTheme="minorEastAsia" w:hAnsiTheme="minorHAnsi" w:cstheme="minorBidi"/>
                <w:noProof/>
                <w:sz w:val="21"/>
                <w:szCs w:val="22"/>
              </w:rPr>
              <w:tab/>
            </w:r>
            <w:r w:rsidR="00D84E24" w:rsidRPr="00EC61D1">
              <w:rPr>
                <w:rStyle w:val="a4"/>
                <w:noProof/>
              </w:rPr>
              <w:t>局限性</w:t>
            </w:r>
            <w:r w:rsidR="00D84E24">
              <w:rPr>
                <w:noProof/>
                <w:webHidden/>
              </w:rPr>
              <w:tab/>
            </w:r>
            <w:r w:rsidR="00D84E24">
              <w:rPr>
                <w:noProof/>
                <w:webHidden/>
              </w:rPr>
              <w:fldChar w:fldCharType="begin"/>
            </w:r>
            <w:r w:rsidR="00D84E24">
              <w:rPr>
                <w:noProof/>
                <w:webHidden/>
              </w:rPr>
              <w:instrText xml:space="preserve"> PAGEREF _Toc100957735 \h </w:instrText>
            </w:r>
            <w:r w:rsidR="00D84E24">
              <w:rPr>
                <w:noProof/>
                <w:webHidden/>
              </w:rPr>
            </w:r>
            <w:r w:rsidR="00D84E24">
              <w:rPr>
                <w:noProof/>
                <w:webHidden/>
              </w:rPr>
              <w:fldChar w:fldCharType="separate"/>
            </w:r>
            <w:r w:rsidR="00D84E24">
              <w:rPr>
                <w:noProof/>
                <w:webHidden/>
              </w:rPr>
              <w:t>15</w:t>
            </w:r>
            <w:r w:rsidR="00D84E24">
              <w:rPr>
                <w:noProof/>
                <w:webHidden/>
              </w:rPr>
              <w:fldChar w:fldCharType="end"/>
            </w:r>
          </w:hyperlink>
        </w:p>
        <w:p w14:paraId="75B61449" w14:textId="0D512485" w:rsidR="00D84E24" w:rsidRDefault="003F0A35">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0957736" w:history="1">
            <w:r w:rsidR="00D84E24" w:rsidRPr="00EC61D1">
              <w:rPr>
                <w:rStyle w:val="a4"/>
                <w:noProof/>
              </w:rPr>
              <w:t>5</w:t>
            </w:r>
            <w:r w:rsidR="00D84E24">
              <w:rPr>
                <w:rFonts w:asciiTheme="minorHAnsi" w:eastAsiaTheme="minorEastAsia" w:hAnsiTheme="minorHAnsi" w:cstheme="minorBidi"/>
                <w:noProof/>
                <w:sz w:val="21"/>
                <w:szCs w:val="22"/>
              </w:rPr>
              <w:tab/>
            </w:r>
            <w:r w:rsidR="00D84E24" w:rsidRPr="00EC61D1">
              <w:rPr>
                <w:rStyle w:val="a4"/>
                <w:noProof/>
              </w:rPr>
              <w:t>结束语</w:t>
            </w:r>
            <w:r w:rsidR="00D84E24">
              <w:rPr>
                <w:noProof/>
                <w:webHidden/>
              </w:rPr>
              <w:tab/>
            </w:r>
            <w:r w:rsidR="00D84E24">
              <w:rPr>
                <w:noProof/>
                <w:webHidden/>
              </w:rPr>
              <w:fldChar w:fldCharType="begin"/>
            </w:r>
            <w:r w:rsidR="00D84E24">
              <w:rPr>
                <w:noProof/>
                <w:webHidden/>
              </w:rPr>
              <w:instrText xml:space="preserve"> PAGEREF _Toc100957736 \h </w:instrText>
            </w:r>
            <w:r w:rsidR="00D84E24">
              <w:rPr>
                <w:noProof/>
                <w:webHidden/>
              </w:rPr>
            </w:r>
            <w:r w:rsidR="00D84E24">
              <w:rPr>
                <w:noProof/>
                <w:webHidden/>
              </w:rPr>
              <w:fldChar w:fldCharType="separate"/>
            </w:r>
            <w:r w:rsidR="00D84E24">
              <w:rPr>
                <w:noProof/>
                <w:webHidden/>
              </w:rPr>
              <w:t>18</w:t>
            </w:r>
            <w:r w:rsidR="00D84E24">
              <w:rPr>
                <w:noProof/>
                <w:webHidden/>
              </w:rPr>
              <w:fldChar w:fldCharType="end"/>
            </w:r>
          </w:hyperlink>
        </w:p>
        <w:p w14:paraId="65353D30" w14:textId="4150D80D" w:rsidR="00D84E24" w:rsidRDefault="003F0A35">
          <w:pPr>
            <w:pStyle w:val="TOC1"/>
            <w:tabs>
              <w:tab w:val="right" w:leader="dot" w:pos="9062"/>
            </w:tabs>
            <w:ind w:left="280" w:hanging="280"/>
            <w:rPr>
              <w:rFonts w:asciiTheme="minorHAnsi" w:eastAsiaTheme="minorEastAsia" w:hAnsiTheme="minorHAnsi" w:cstheme="minorBidi"/>
              <w:noProof/>
              <w:sz w:val="21"/>
              <w:szCs w:val="22"/>
            </w:rPr>
          </w:pPr>
          <w:hyperlink w:anchor="_Toc100957737" w:history="1">
            <w:r w:rsidR="00D84E24" w:rsidRPr="00EC61D1">
              <w:rPr>
                <w:rStyle w:val="a4"/>
                <w:noProof/>
              </w:rPr>
              <w:t>参考文献</w:t>
            </w:r>
            <w:r w:rsidR="00D84E24">
              <w:rPr>
                <w:noProof/>
                <w:webHidden/>
              </w:rPr>
              <w:tab/>
            </w:r>
            <w:r w:rsidR="00D84E24">
              <w:rPr>
                <w:noProof/>
                <w:webHidden/>
              </w:rPr>
              <w:fldChar w:fldCharType="begin"/>
            </w:r>
            <w:r w:rsidR="00D84E24">
              <w:rPr>
                <w:noProof/>
                <w:webHidden/>
              </w:rPr>
              <w:instrText xml:space="preserve"> PAGEREF _Toc100957737 \h </w:instrText>
            </w:r>
            <w:r w:rsidR="00D84E24">
              <w:rPr>
                <w:noProof/>
                <w:webHidden/>
              </w:rPr>
            </w:r>
            <w:r w:rsidR="00D84E24">
              <w:rPr>
                <w:noProof/>
                <w:webHidden/>
              </w:rPr>
              <w:fldChar w:fldCharType="separate"/>
            </w:r>
            <w:r w:rsidR="00D84E24">
              <w:rPr>
                <w:noProof/>
                <w:webHidden/>
              </w:rPr>
              <w:t>19</w:t>
            </w:r>
            <w:r w:rsidR="00D84E24">
              <w:rPr>
                <w:noProof/>
                <w:webHidden/>
              </w:rPr>
              <w:fldChar w:fldCharType="end"/>
            </w:r>
          </w:hyperlink>
        </w:p>
        <w:p w14:paraId="704C6240" w14:textId="7512413B" w:rsidR="00D91C9C" w:rsidRDefault="00E41A88" w:rsidP="00364587">
          <w:pPr>
            <w:spacing w:after="156"/>
            <w:ind w:firstLineChars="0" w:firstLine="0"/>
            <w:sectPr w:rsidR="00D91C9C" w:rsidSect="00D91C9C">
              <w:headerReference w:type="first" r:id="rId18"/>
              <w:pgSz w:w="11906" w:h="16838"/>
              <w:pgMar w:top="1417" w:right="1417" w:bottom="1417" w:left="1417" w:header="850" w:footer="992" w:gutter="0"/>
              <w:cols w:space="720"/>
              <w:titlePg/>
              <w:docGrid w:type="lines" w:linePitch="312"/>
            </w:sectPr>
          </w:pPr>
          <w:r>
            <w:rPr>
              <w:b/>
              <w:bCs/>
              <w:lang w:val="zh-CN"/>
            </w:rPr>
            <w:fldChar w:fldCharType="end"/>
          </w:r>
        </w:p>
      </w:sdtContent>
    </w:sdt>
    <w:p w14:paraId="67738333" w14:textId="2106F142" w:rsidR="00EF1D6B" w:rsidRDefault="00EF1D6B">
      <w:pPr>
        <w:widowControl/>
        <w:spacing w:afterLines="0" w:after="0" w:line="240" w:lineRule="auto"/>
        <w:ind w:firstLineChars="0" w:firstLine="0"/>
        <w:jc w:val="left"/>
      </w:pPr>
    </w:p>
    <w:p w14:paraId="73DBE997" w14:textId="0251585F" w:rsidR="00EF1D6B" w:rsidRDefault="000D4751" w:rsidP="00D147EF">
      <w:pPr>
        <w:pStyle w:val="1"/>
        <w:spacing w:after="156"/>
        <w:jc w:val="center"/>
      </w:pPr>
      <w:bookmarkStart w:id="16" w:name="_Toc100957717"/>
      <w:r>
        <w:rPr>
          <w:rFonts w:hint="eastAsia"/>
        </w:rPr>
        <w:t>绪论</w:t>
      </w:r>
      <w:bookmarkEnd w:id="16"/>
    </w:p>
    <w:p w14:paraId="05B7E6CB" w14:textId="69968CDD" w:rsidR="000D4751" w:rsidRDefault="00057A48" w:rsidP="00E60934">
      <w:pPr>
        <w:pStyle w:val="2"/>
        <w:spacing w:after="156"/>
      </w:pPr>
      <w:r>
        <w:rPr>
          <w:rFonts w:hint="eastAsia"/>
        </w:rPr>
        <w:t>研究背景</w:t>
      </w:r>
      <w:r w:rsidR="007F772A">
        <w:rPr>
          <w:rFonts w:hint="eastAsia"/>
        </w:rPr>
        <w:t>及意义</w:t>
      </w:r>
    </w:p>
    <w:p w14:paraId="03936EDA" w14:textId="3A3F64D2" w:rsidR="00BF12F0" w:rsidRDefault="00364587" w:rsidP="005B77AF">
      <w:pPr>
        <w:spacing w:after="156"/>
        <w:ind w:firstLine="480"/>
      </w:pPr>
      <w:r>
        <w:rPr>
          <w:rFonts w:hint="eastAsia"/>
        </w:rPr>
        <w:t>信息大爆炸的今天，海量的数据扑面而来。面对这些激增的数据，如果自己的设备无法处理，那么就可以交由有能力的第三方代行计算，这时就涉及到了数据的隐私与机密的问题。例如，一款软件若要在</w:t>
      </w:r>
      <w:proofErr w:type="gramStart"/>
      <w:r>
        <w:rPr>
          <w:rFonts w:hint="eastAsia"/>
        </w:rPr>
        <w:t>本地处理</w:t>
      </w:r>
      <w:proofErr w:type="gramEnd"/>
      <w:r>
        <w:rPr>
          <w:rFonts w:hint="eastAsia"/>
        </w:rPr>
        <w:t>数据，若用户设备性能低，在</w:t>
      </w:r>
      <w:proofErr w:type="gramStart"/>
      <w:r>
        <w:rPr>
          <w:rFonts w:hint="eastAsia"/>
        </w:rPr>
        <w:t>本地处理</w:t>
      </w:r>
      <w:proofErr w:type="gramEnd"/>
      <w:r>
        <w:rPr>
          <w:rFonts w:hint="eastAsia"/>
        </w:rPr>
        <w:t>会大大消耗设备资源，造成使用卡顿，用户体验性极差。而将这些数据提交到云服务器上去计算，则能大大解决这一问题。这时迎来了有一个问题，若将用户的隐私数据直接提交给云服务器，就会造成数据的泄露，这就是大数据下的隐私问题。而将数据进行加密，再安全传输协议发送至云服务器，由云服务器代为处理，这也许是一个好的办法。</w:t>
      </w:r>
    </w:p>
    <w:p w14:paraId="48446674" w14:textId="4B4834D9" w:rsidR="00057A48" w:rsidRDefault="00057A48" w:rsidP="00E60934">
      <w:pPr>
        <w:pStyle w:val="2"/>
        <w:spacing w:after="156"/>
      </w:pPr>
      <w:r>
        <w:rPr>
          <w:rFonts w:hint="eastAsia"/>
        </w:rPr>
        <w:t>研究现状</w:t>
      </w:r>
    </w:p>
    <w:p w14:paraId="131186C8" w14:textId="2F8CCF59" w:rsidR="005D1F2C" w:rsidRDefault="00B06EDF" w:rsidP="00E613C5">
      <w:pPr>
        <w:spacing w:after="156"/>
        <w:ind w:firstLine="480"/>
        <w:rPr>
          <w:rFonts w:hint="eastAsia"/>
        </w:rPr>
      </w:pPr>
      <w:r>
        <w:rPr>
          <w:rFonts w:hint="eastAsia"/>
        </w:rPr>
        <w:t>针对</w:t>
      </w:r>
      <w:r w:rsidR="00952C6A">
        <w:rPr>
          <w:rFonts w:hint="eastAsia"/>
        </w:rPr>
        <w:t>密文计算</w:t>
      </w:r>
      <w:r>
        <w:rPr>
          <w:rFonts w:hint="eastAsia"/>
        </w:rPr>
        <w:t>问题，</w:t>
      </w:r>
      <w:r w:rsidRPr="006053E1">
        <w:rPr>
          <w:rFonts w:hint="eastAsia"/>
          <w:color w:val="FF0000"/>
        </w:rPr>
        <w:t>Rivest</w:t>
      </w:r>
      <w:r w:rsidRPr="006053E1">
        <w:rPr>
          <w:rFonts w:hint="eastAsia"/>
          <w:color w:val="FF0000"/>
        </w:rPr>
        <w:t>等人</w:t>
      </w:r>
      <w:r w:rsidR="007D62A1" w:rsidRPr="006053E1">
        <w:rPr>
          <w:rFonts w:hint="eastAsia"/>
          <w:color w:val="FF0000"/>
          <w:vertAlign w:val="superscript"/>
        </w:rPr>
        <w:t>[</w:t>
      </w:r>
      <w:r w:rsidR="007D62A1" w:rsidRPr="006053E1">
        <w:rPr>
          <w:color w:val="FF0000"/>
          <w:vertAlign w:val="superscript"/>
        </w:rPr>
        <w:t>1]</w:t>
      </w:r>
      <w:r w:rsidRPr="006053E1">
        <w:rPr>
          <w:rFonts w:hint="eastAsia"/>
          <w:color w:val="FF0000"/>
        </w:rPr>
        <w:t>在</w:t>
      </w:r>
      <w:r w:rsidRPr="006053E1">
        <w:rPr>
          <w:rFonts w:hint="eastAsia"/>
          <w:color w:val="FF0000"/>
        </w:rPr>
        <w:t>20</w:t>
      </w:r>
      <w:r w:rsidRPr="006053E1">
        <w:rPr>
          <w:rFonts w:hint="eastAsia"/>
          <w:color w:val="FF0000"/>
        </w:rPr>
        <w:t>世纪</w:t>
      </w:r>
      <w:r w:rsidRPr="006053E1">
        <w:rPr>
          <w:rFonts w:hint="eastAsia"/>
          <w:color w:val="FF0000"/>
        </w:rPr>
        <w:t>70</w:t>
      </w:r>
      <w:r w:rsidRPr="006053E1">
        <w:rPr>
          <w:rFonts w:hint="eastAsia"/>
          <w:color w:val="FF0000"/>
        </w:rPr>
        <w:t>年代首先提出的“同态加密”能实现基本的加密操作之外，还能实现密文间的多种计算功能，即先计算后解密可等价于先解密后计算。</w:t>
      </w:r>
      <w:r>
        <w:rPr>
          <w:rFonts w:hint="eastAsia"/>
        </w:rPr>
        <w:t>这使得数据能由多方提供给云服务器进行密文计算，对数据的机密性，完整性和隐私性得到了有效的保护。</w:t>
      </w:r>
      <w:r w:rsidR="00812A3D">
        <w:rPr>
          <w:rFonts w:hint="eastAsia"/>
        </w:rPr>
        <w:t>同态加密方案支持对密文的计算，并能由密文的计算结果解密得到正确的明文计算结果。在后来的同态加密方案中，</w:t>
      </w:r>
      <w:r w:rsidR="00E74D1B">
        <w:rPr>
          <w:rFonts w:hint="eastAsia"/>
        </w:rPr>
        <w:t>有些只支持加法同态，</w:t>
      </w:r>
      <w:r w:rsidR="003A46B1">
        <w:rPr>
          <w:rFonts w:hint="eastAsia"/>
        </w:rPr>
        <w:t>如</w:t>
      </w:r>
      <w:proofErr w:type="spellStart"/>
      <w:r w:rsidR="003A46B1">
        <w:rPr>
          <w:rFonts w:hint="eastAsia"/>
        </w:rPr>
        <w:t>Paillier</w:t>
      </w:r>
      <w:proofErr w:type="spellEnd"/>
      <w:r w:rsidR="003A46B1">
        <w:rPr>
          <w:rFonts w:hint="eastAsia"/>
        </w:rPr>
        <w:t>方案</w:t>
      </w:r>
      <w:r w:rsidR="00424C73" w:rsidRPr="00082032">
        <w:rPr>
          <w:rFonts w:hint="eastAsia"/>
          <w:vertAlign w:val="superscript"/>
        </w:rPr>
        <w:t>[</w:t>
      </w:r>
      <w:r w:rsidR="00424C73" w:rsidRPr="00082032">
        <w:rPr>
          <w:vertAlign w:val="superscript"/>
        </w:rPr>
        <w:t>2]</w:t>
      </w:r>
      <w:r w:rsidR="003A46B1">
        <w:rPr>
          <w:rFonts w:hint="eastAsia"/>
        </w:rPr>
        <w:t>和</w:t>
      </w:r>
      <w:r w:rsidR="003A46B1">
        <w:rPr>
          <w:rFonts w:hint="eastAsia"/>
        </w:rPr>
        <w:t>Goldwasser-</w:t>
      </w:r>
      <w:proofErr w:type="spellStart"/>
      <w:r w:rsidR="003A46B1">
        <w:rPr>
          <w:rFonts w:hint="eastAsia"/>
        </w:rPr>
        <w:t>Micali</w:t>
      </w:r>
      <w:proofErr w:type="spellEnd"/>
      <w:r w:rsidR="003A46B1">
        <w:rPr>
          <w:rFonts w:hint="eastAsia"/>
        </w:rPr>
        <w:t>方案</w:t>
      </w:r>
      <w:r w:rsidR="000C5F2C" w:rsidRPr="00D73509">
        <w:rPr>
          <w:rFonts w:hint="eastAsia"/>
          <w:vertAlign w:val="superscript"/>
        </w:rPr>
        <w:t>[</w:t>
      </w:r>
      <w:r w:rsidR="000C5F2C" w:rsidRPr="00D73509">
        <w:rPr>
          <w:vertAlign w:val="superscript"/>
        </w:rPr>
        <w:t>3]</w:t>
      </w:r>
      <w:r w:rsidR="003A46B1">
        <w:rPr>
          <w:rFonts w:hint="eastAsia"/>
        </w:rPr>
        <w:t>；</w:t>
      </w:r>
      <w:r w:rsidR="00FE3401">
        <w:rPr>
          <w:rFonts w:hint="eastAsia"/>
        </w:rPr>
        <w:t>有些只支持乘法同态，如</w:t>
      </w:r>
      <w:r w:rsidR="00FE3401">
        <w:rPr>
          <w:rFonts w:hint="eastAsia"/>
        </w:rPr>
        <w:t>Unpadded-RSA</w:t>
      </w:r>
      <w:r w:rsidR="00FE3401">
        <w:rPr>
          <w:rFonts w:hint="eastAsia"/>
        </w:rPr>
        <w:t>方案</w:t>
      </w:r>
      <w:r w:rsidR="00846A31" w:rsidRPr="00ED1C85">
        <w:rPr>
          <w:rFonts w:hint="eastAsia"/>
          <w:vertAlign w:val="superscript"/>
        </w:rPr>
        <w:t>[</w:t>
      </w:r>
      <w:r w:rsidR="00846A31" w:rsidRPr="00ED1C85">
        <w:rPr>
          <w:vertAlign w:val="superscript"/>
        </w:rPr>
        <w:t>4]</w:t>
      </w:r>
      <w:r w:rsidR="00FE3401">
        <w:rPr>
          <w:rFonts w:hint="eastAsia"/>
        </w:rPr>
        <w:t>和</w:t>
      </w:r>
      <w:proofErr w:type="spellStart"/>
      <w:r w:rsidR="00FE3401">
        <w:rPr>
          <w:rFonts w:hint="eastAsia"/>
        </w:rPr>
        <w:t>ElGamal</w:t>
      </w:r>
      <w:proofErr w:type="spellEnd"/>
      <w:r w:rsidR="00FE3401">
        <w:rPr>
          <w:rFonts w:hint="eastAsia"/>
        </w:rPr>
        <w:t>方案</w:t>
      </w:r>
      <w:r w:rsidR="00DD64AE" w:rsidRPr="00444EDA">
        <w:rPr>
          <w:rFonts w:hint="eastAsia"/>
          <w:vertAlign w:val="superscript"/>
        </w:rPr>
        <w:t>[</w:t>
      </w:r>
      <w:r w:rsidR="00DD64AE" w:rsidRPr="00444EDA">
        <w:rPr>
          <w:vertAlign w:val="superscript"/>
        </w:rPr>
        <w:t>5]</w:t>
      </w:r>
      <w:r w:rsidR="00FE3401">
        <w:rPr>
          <w:rFonts w:hint="eastAsia"/>
        </w:rPr>
        <w:t>。而能同时支持加法和乘法运算的加密方案则较少。</w:t>
      </w:r>
      <w:proofErr w:type="spellStart"/>
      <w:r w:rsidR="00FE3401">
        <w:rPr>
          <w:rFonts w:hint="eastAsia"/>
        </w:rPr>
        <w:t>Boneh</w:t>
      </w:r>
      <w:proofErr w:type="spellEnd"/>
      <w:r w:rsidR="005D6443" w:rsidRPr="00927C03">
        <w:rPr>
          <w:vertAlign w:val="superscript"/>
        </w:rPr>
        <w:t>[6]</w:t>
      </w:r>
      <w:r w:rsidR="00FE3401">
        <w:rPr>
          <w:rFonts w:hint="eastAsia"/>
        </w:rPr>
        <w:t>等人提出了</w:t>
      </w:r>
      <w:proofErr w:type="spellStart"/>
      <w:r w:rsidR="00FE3401">
        <w:rPr>
          <w:rFonts w:hint="eastAsia"/>
        </w:rPr>
        <w:t>Boneh</w:t>
      </w:r>
      <w:proofErr w:type="spellEnd"/>
      <w:r w:rsidR="00FE3401">
        <w:rPr>
          <w:rFonts w:hint="eastAsia"/>
        </w:rPr>
        <w:t>-Goh-Nissim</w:t>
      </w:r>
      <w:r w:rsidR="00FE3401">
        <w:rPr>
          <w:rFonts w:hint="eastAsia"/>
        </w:rPr>
        <w:t>加密方案，能够支持任意次的加法操作，但只能支持一次乘法操作。</w:t>
      </w:r>
      <w:proofErr w:type="spellStart"/>
      <w:r w:rsidR="008F257E">
        <w:rPr>
          <w:rFonts w:hint="eastAsia"/>
        </w:rPr>
        <w:t>Centry</w:t>
      </w:r>
      <w:proofErr w:type="spellEnd"/>
      <w:r w:rsidR="00696D20" w:rsidRPr="00696D20">
        <w:rPr>
          <w:vertAlign w:val="superscript"/>
        </w:rPr>
        <w:t>[7,8]</w:t>
      </w:r>
      <w:r w:rsidR="008F257E">
        <w:rPr>
          <w:rFonts w:hint="eastAsia"/>
        </w:rPr>
        <w:t>提出了一种基于理想格的加密方案，并利用</w:t>
      </w:r>
      <w:proofErr w:type="gramStart"/>
      <w:r w:rsidR="008F257E">
        <w:rPr>
          <w:rFonts w:hint="eastAsia"/>
        </w:rPr>
        <w:t>提提出</w:t>
      </w:r>
      <w:proofErr w:type="gramEnd"/>
      <w:r w:rsidR="008F257E">
        <w:rPr>
          <w:rFonts w:hint="eastAsia"/>
        </w:rPr>
        <w:t>的“</w:t>
      </w:r>
      <w:r w:rsidR="008F257E">
        <w:rPr>
          <w:rFonts w:hint="eastAsia"/>
        </w:rPr>
        <w:t>Bootstrappable</w:t>
      </w:r>
      <w:r w:rsidR="008F257E">
        <w:rPr>
          <w:rFonts w:hint="eastAsia"/>
        </w:rPr>
        <w:t>”技术，通过对密文的重加密使密文支持任意次数的同态运算</w:t>
      </w:r>
      <w:r w:rsidR="00BB782F">
        <w:rPr>
          <w:rFonts w:hint="eastAsia"/>
        </w:rPr>
        <w:t>，是真正意义上的全同态加密，也称为全同态加密的研究奠定重要基础。后续的很多同态加密方案</w:t>
      </w:r>
      <w:r w:rsidR="00967AFC" w:rsidRPr="00967AFC">
        <w:rPr>
          <w:rFonts w:hint="eastAsia"/>
          <w:vertAlign w:val="superscript"/>
        </w:rPr>
        <w:t>[</w:t>
      </w:r>
      <w:r w:rsidR="00967AFC" w:rsidRPr="00967AFC">
        <w:rPr>
          <w:vertAlign w:val="superscript"/>
        </w:rPr>
        <w:t>7~13]</w:t>
      </w:r>
      <w:r w:rsidR="00BB782F">
        <w:rPr>
          <w:rFonts w:hint="eastAsia"/>
        </w:rPr>
        <w:t>也都基于</w:t>
      </w:r>
      <w:proofErr w:type="spellStart"/>
      <w:r w:rsidR="00BB782F">
        <w:rPr>
          <w:rFonts w:hint="eastAsia"/>
        </w:rPr>
        <w:t>Centry</w:t>
      </w:r>
      <w:proofErr w:type="spellEnd"/>
      <w:r w:rsidR="00BB782F">
        <w:rPr>
          <w:rFonts w:hint="eastAsia"/>
        </w:rPr>
        <w:t>的“</w:t>
      </w:r>
      <w:proofErr w:type="spellStart"/>
      <w:r w:rsidR="00BB782F">
        <w:rPr>
          <w:rFonts w:hint="eastAsia"/>
        </w:rPr>
        <w:t>Bootsrappable</w:t>
      </w:r>
      <w:proofErr w:type="spellEnd"/>
      <w:r w:rsidR="00BB782F">
        <w:rPr>
          <w:rFonts w:hint="eastAsia"/>
        </w:rPr>
        <w:t>”技术，</w:t>
      </w:r>
      <w:r w:rsidR="007E3BD4">
        <w:rPr>
          <w:rFonts w:hint="eastAsia"/>
        </w:rPr>
        <w:t>这些方案对文献</w:t>
      </w:r>
      <w:r w:rsidR="007E3BD4" w:rsidRPr="00A42AA2">
        <w:rPr>
          <w:rFonts w:hint="eastAsia"/>
          <w:vertAlign w:val="superscript"/>
        </w:rPr>
        <w:t>[</w:t>
      </w:r>
      <w:r w:rsidR="007E3BD4" w:rsidRPr="00A42AA2">
        <w:rPr>
          <w:vertAlign w:val="superscript"/>
        </w:rPr>
        <w:t>7]</w:t>
      </w:r>
      <w:r w:rsidR="007E3BD4">
        <w:rPr>
          <w:rFonts w:hint="eastAsia"/>
        </w:rPr>
        <w:t>都有不同程度的改进。如</w:t>
      </w:r>
      <w:r w:rsidR="007E3BD4">
        <w:rPr>
          <w:rFonts w:hint="eastAsia"/>
        </w:rPr>
        <w:t>Smart</w:t>
      </w:r>
      <w:r w:rsidR="007E3BD4">
        <w:rPr>
          <w:rFonts w:hint="eastAsia"/>
        </w:rPr>
        <w:t>等人</w:t>
      </w:r>
      <w:r w:rsidR="00D773B4" w:rsidRPr="00AD1F60">
        <w:rPr>
          <w:rFonts w:hint="eastAsia"/>
          <w:vertAlign w:val="superscript"/>
        </w:rPr>
        <w:t>[</w:t>
      </w:r>
      <w:r w:rsidR="00D773B4" w:rsidRPr="00AD1F60">
        <w:rPr>
          <w:vertAlign w:val="superscript"/>
        </w:rPr>
        <w:t>9]</w:t>
      </w:r>
      <w:r w:rsidR="007E3BD4">
        <w:rPr>
          <w:rFonts w:hint="eastAsia"/>
        </w:rPr>
        <w:t>改用整数和多项式实现全同态加密，减少了</w:t>
      </w:r>
      <w:r w:rsidR="008D1384">
        <w:rPr>
          <w:rFonts w:hint="eastAsia"/>
        </w:rPr>
        <w:t>密文和密钥的长度，</w:t>
      </w:r>
      <w:r w:rsidR="008D1384">
        <w:rPr>
          <w:rFonts w:hint="eastAsia"/>
        </w:rPr>
        <w:t>Dijk</w:t>
      </w:r>
      <w:r w:rsidR="008D1384">
        <w:rPr>
          <w:rFonts w:hint="eastAsia"/>
        </w:rPr>
        <w:t>等人</w:t>
      </w:r>
      <w:r w:rsidR="00B16463" w:rsidRPr="00B16463">
        <w:rPr>
          <w:rFonts w:hint="eastAsia"/>
          <w:vertAlign w:val="superscript"/>
        </w:rPr>
        <w:t>[</w:t>
      </w:r>
      <w:r w:rsidR="00B16463" w:rsidRPr="00B16463">
        <w:rPr>
          <w:vertAlign w:val="superscript"/>
        </w:rPr>
        <w:t>10]</w:t>
      </w:r>
      <w:r w:rsidR="008D1384">
        <w:rPr>
          <w:rFonts w:hint="eastAsia"/>
        </w:rPr>
        <w:t>使用整数进行加密，更利于理解。但由于“</w:t>
      </w:r>
      <w:r w:rsidR="008D1384">
        <w:rPr>
          <w:rFonts w:hint="eastAsia"/>
        </w:rPr>
        <w:t>Bootstrappable</w:t>
      </w:r>
      <w:r w:rsidR="008D1384">
        <w:rPr>
          <w:rFonts w:hint="eastAsia"/>
        </w:rPr>
        <w:t>”技术本身的复杂性，</w:t>
      </w:r>
      <w:proofErr w:type="gramStart"/>
      <w:r w:rsidR="004C6DFA">
        <w:rPr>
          <w:rFonts w:hint="eastAsia"/>
        </w:rPr>
        <w:t>即使</w:t>
      </w:r>
      <w:r w:rsidR="0001448B">
        <w:rPr>
          <w:rFonts w:hint="eastAsia"/>
        </w:rPr>
        <w:t>具有</w:t>
      </w:r>
      <w:proofErr w:type="gramEnd"/>
      <w:r w:rsidR="008D1384">
        <w:rPr>
          <w:rFonts w:hint="eastAsia"/>
        </w:rPr>
        <w:t>较低安全性时，一次“</w:t>
      </w:r>
      <w:r w:rsidR="008D1384">
        <w:rPr>
          <w:rFonts w:hint="eastAsia"/>
        </w:rPr>
        <w:t>Bootstrappable</w:t>
      </w:r>
      <w:r w:rsidR="008D1384">
        <w:rPr>
          <w:rFonts w:hint="eastAsia"/>
        </w:rPr>
        <w:t>”操作也需要大约</w:t>
      </w:r>
      <w:r w:rsidR="008D1384">
        <w:rPr>
          <w:rFonts w:hint="eastAsia"/>
        </w:rPr>
        <w:t>30s</w:t>
      </w:r>
      <w:r w:rsidR="008D1384">
        <w:rPr>
          <w:rFonts w:hint="eastAsia"/>
        </w:rPr>
        <w:t>的时间</w:t>
      </w:r>
      <w:r w:rsidR="00680F67" w:rsidRPr="00680F67">
        <w:rPr>
          <w:rFonts w:hint="eastAsia"/>
          <w:vertAlign w:val="superscript"/>
        </w:rPr>
        <w:t>[</w:t>
      </w:r>
      <w:r w:rsidR="00680F67" w:rsidRPr="00680F67">
        <w:rPr>
          <w:vertAlign w:val="superscript"/>
        </w:rPr>
        <w:t>13]</w:t>
      </w:r>
      <w:r w:rsidR="008D1384">
        <w:rPr>
          <w:rFonts w:hint="eastAsia"/>
        </w:rPr>
        <w:t>，因此，这些加密方案</w:t>
      </w:r>
      <w:r w:rsidR="00976DE8">
        <w:rPr>
          <w:rFonts w:hint="eastAsia"/>
        </w:rPr>
        <w:t>都较难应用到实际中，后来，</w:t>
      </w:r>
      <w:proofErr w:type="spellStart"/>
      <w:r w:rsidR="00976DE8">
        <w:rPr>
          <w:rFonts w:hint="eastAsia"/>
        </w:rPr>
        <w:t>Centry</w:t>
      </w:r>
      <w:proofErr w:type="spellEnd"/>
      <w:r w:rsidR="00976DE8">
        <w:rPr>
          <w:rFonts w:hint="eastAsia"/>
        </w:rPr>
        <w:t>等人</w:t>
      </w:r>
      <w:r w:rsidR="00942B5E">
        <w:rPr>
          <w:rFonts w:hint="eastAsia"/>
        </w:rPr>
        <w:t>[</w:t>
      </w:r>
      <w:r w:rsidR="00942B5E">
        <w:t>14,15]</w:t>
      </w:r>
      <w:r w:rsidR="00976DE8">
        <w:rPr>
          <w:rFonts w:hint="eastAsia"/>
        </w:rPr>
        <w:t>从</w:t>
      </w:r>
      <w:r w:rsidR="006853D9">
        <w:rPr>
          <w:rFonts w:hint="eastAsia"/>
        </w:rPr>
        <w:t>加强全同态算法中的自展技术</w:t>
      </w:r>
      <w:r w:rsidR="00A9510D">
        <w:rPr>
          <w:rFonts w:hint="eastAsia"/>
        </w:rPr>
        <w:t>、</w:t>
      </w:r>
      <w:r w:rsidR="006853D9">
        <w:rPr>
          <w:rFonts w:hint="eastAsia"/>
        </w:rPr>
        <w:t>全同态加密算法的解密循环的分解</w:t>
      </w:r>
      <w:r w:rsidR="00A9510D">
        <w:rPr>
          <w:rFonts w:hint="eastAsia"/>
        </w:rPr>
        <w:t>技术、实现方法等方面</w:t>
      </w:r>
      <w:r w:rsidR="00901C52">
        <w:rPr>
          <w:rFonts w:hint="eastAsia"/>
        </w:rPr>
        <w:t>展开了研究，虽然降低了同态加密的复杂性，但仍较难于实际应用。</w:t>
      </w:r>
      <w:proofErr w:type="gramStart"/>
      <w:r w:rsidR="00901C52">
        <w:rPr>
          <w:rFonts w:hint="eastAsia"/>
        </w:rPr>
        <w:t>黄汝维等人</w:t>
      </w:r>
      <w:proofErr w:type="gramEnd"/>
      <w:r w:rsidR="004A65B5" w:rsidRPr="007774FC">
        <w:rPr>
          <w:rFonts w:hint="eastAsia"/>
          <w:vertAlign w:val="superscript"/>
        </w:rPr>
        <w:t>[</w:t>
      </w:r>
      <w:r w:rsidR="004A65B5" w:rsidRPr="007774FC">
        <w:rPr>
          <w:vertAlign w:val="superscript"/>
        </w:rPr>
        <w:t>16]</w:t>
      </w:r>
      <w:r w:rsidR="00901C52">
        <w:rPr>
          <w:rFonts w:hint="eastAsia"/>
        </w:rPr>
        <w:t>针对</w:t>
      </w:r>
      <w:proofErr w:type="gramStart"/>
      <w:r w:rsidR="00901C52">
        <w:rPr>
          <w:rFonts w:hint="eastAsia"/>
        </w:rPr>
        <w:t>云计算</w:t>
      </w:r>
      <w:proofErr w:type="gramEnd"/>
      <w:r w:rsidR="00901C52">
        <w:rPr>
          <w:rFonts w:hint="eastAsia"/>
        </w:rPr>
        <w:t>环境的隐私保护问题提出了基于向量和矩阵运算的加密可计算方案（</w:t>
      </w:r>
      <w:r w:rsidR="00901C52">
        <w:rPr>
          <w:rFonts w:hint="eastAsia"/>
        </w:rPr>
        <w:t>CESVMC</w:t>
      </w:r>
      <w:r w:rsidR="00901C52">
        <w:rPr>
          <w:rFonts w:hint="eastAsia"/>
        </w:rPr>
        <w:t>），算法运行效率较高，但其算术运算方案不支持加法和乘法的混合匀速那，且仅支持一次乘法和除法匀速那，运算后的密文长度会增大</w:t>
      </w:r>
      <w:r w:rsidR="00915BC1">
        <w:rPr>
          <w:rFonts w:hint="eastAsia"/>
        </w:rPr>
        <w:t>，而且需要记录密文经过</w:t>
      </w:r>
      <w:r w:rsidR="00915BC1">
        <w:rPr>
          <w:rFonts w:hint="eastAsia"/>
        </w:rPr>
        <w:lastRenderedPageBreak/>
        <w:t>的运算类型以完成解密。</w:t>
      </w:r>
    </w:p>
    <w:p w14:paraId="4954B937" w14:textId="04867455" w:rsidR="00B06EDF" w:rsidRDefault="00B06EDF" w:rsidP="00B06EDF">
      <w:pPr>
        <w:spacing w:after="156"/>
        <w:ind w:firstLine="480"/>
      </w:pPr>
      <w:r w:rsidRPr="00414081">
        <w:rPr>
          <w:rFonts w:hint="eastAsia"/>
        </w:rPr>
        <w:t>1985</w:t>
      </w:r>
      <w:r w:rsidRPr="00414081">
        <w:rPr>
          <w:rFonts w:hint="eastAsia"/>
        </w:rPr>
        <w:t>年，</w:t>
      </w:r>
      <w:proofErr w:type="spellStart"/>
      <w:r w:rsidRPr="00414081">
        <w:rPr>
          <w:rFonts w:hint="eastAsia"/>
        </w:rPr>
        <w:t>ElGamal</w:t>
      </w:r>
      <w:proofErr w:type="spellEnd"/>
      <w:r w:rsidRPr="00414081">
        <w:rPr>
          <w:rFonts w:hint="eastAsia"/>
        </w:rPr>
        <w:t xml:space="preserve"> </w:t>
      </w:r>
      <w:r w:rsidRPr="00501FA4">
        <w:rPr>
          <w:rFonts w:hint="eastAsia"/>
          <w:vertAlign w:val="superscript"/>
        </w:rPr>
        <w:t>[1</w:t>
      </w:r>
      <w:r w:rsidR="00D038D6" w:rsidRPr="00501FA4">
        <w:rPr>
          <w:vertAlign w:val="superscript"/>
        </w:rPr>
        <w:t>7</w:t>
      </w:r>
      <w:r w:rsidRPr="00501FA4">
        <w:rPr>
          <w:rFonts w:hint="eastAsia"/>
          <w:vertAlign w:val="superscript"/>
        </w:rPr>
        <w:t>]</w:t>
      </w:r>
      <w:r w:rsidRPr="00414081">
        <w:rPr>
          <w:rFonts w:hint="eastAsia"/>
        </w:rPr>
        <w:t>基于有限域上的离散对数困难假设设计了</w:t>
      </w:r>
      <w:proofErr w:type="spellStart"/>
      <w:r w:rsidRPr="00414081">
        <w:rPr>
          <w:rFonts w:hint="eastAsia"/>
        </w:rPr>
        <w:t>ElGamal</w:t>
      </w:r>
      <w:proofErr w:type="spellEnd"/>
      <w:r w:rsidRPr="00414081">
        <w:rPr>
          <w:rFonts w:hint="eastAsia"/>
        </w:rPr>
        <w:t>加密算法</w:t>
      </w:r>
      <w:r>
        <w:rPr>
          <w:rFonts w:hint="eastAsia"/>
        </w:rPr>
        <w:t>，该加密方法具有乘法同态性，并且满足选择明文不可区分</w:t>
      </w:r>
      <w:r>
        <w:rPr>
          <w:rFonts w:hint="eastAsia"/>
        </w:rPr>
        <w:t>(</w:t>
      </w:r>
      <w:r>
        <w:t>IND-CPA)</w:t>
      </w:r>
      <w:r>
        <w:rPr>
          <w:rFonts w:hint="eastAsia"/>
        </w:rPr>
        <w:t>安全，但是</w:t>
      </w:r>
      <w:proofErr w:type="spellStart"/>
      <w:r w:rsidRPr="009135A0">
        <w:rPr>
          <w:rFonts w:hint="eastAsia"/>
        </w:rPr>
        <w:t>ElGamal</w:t>
      </w:r>
      <w:proofErr w:type="spellEnd"/>
      <w:r w:rsidRPr="009135A0">
        <w:rPr>
          <w:rFonts w:hint="eastAsia"/>
        </w:rPr>
        <w:t>的一个不足之处是它的密文成倍扩张</w:t>
      </w:r>
      <w:r>
        <w:rPr>
          <w:rFonts w:hint="eastAsia"/>
        </w:rPr>
        <w:t>。应用最为广泛的当属</w:t>
      </w:r>
      <w:proofErr w:type="spellStart"/>
      <w:r w:rsidRPr="007808EC">
        <w:t>Paillier</w:t>
      </w:r>
      <w:proofErr w:type="spellEnd"/>
      <w:r w:rsidRPr="00501FA4">
        <w:rPr>
          <w:rFonts w:hint="eastAsia"/>
          <w:vertAlign w:val="superscript"/>
        </w:rPr>
        <w:t>[</w:t>
      </w:r>
      <w:r w:rsidR="00D038D6" w:rsidRPr="00501FA4">
        <w:rPr>
          <w:vertAlign w:val="superscript"/>
        </w:rPr>
        <w:t>18</w:t>
      </w:r>
      <w:r w:rsidRPr="00501FA4">
        <w:rPr>
          <w:vertAlign w:val="superscript"/>
        </w:rPr>
        <w:t>]</w:t>
      </w:r>
      <w:r>
        <w:rPr>
          <w:rFonts w:hint="eastAsia"/>
        </w:rPr>
        <w:t>加密系统，</w:t>
      </w:r>
      <w:r w:rsidRPr="00F81000">
        <w:rPr>
          <w:rFonts w:hint="eastAsia"/>
        </w:rPr>
        <w:t>基于高阶合数度剩余类</w:t>
      </w:r>
      <w:r w:rsidRPr="00247C4A">
        <w:rPr>
          <w:rFonts w:hint="eastAsia"/>
          <w:color w:val="FF0000"/>
        </w:rPr>
        <w:t>困难问题，且具有</w:t>
      </w:r>
      <w:r w:rsidRPr="00247C4A">
        <w:rPr>
          <w:rFonts w:hint="eastAsia"/>
          <w:color w:val="FF0000"/>
        </w:rPr>
        <w:t>IND-CPA</w:t>
      </w:r>
      <w:r w:rsidRPr="00247C4A">
        <w:rPr>
          <w:rFonts w:hint="eastAsia"/>
          <w:color w:val="FF0000"/>
        </w:rPr>
        <w:t>安全。</w:t>
      </w:r>
      <w:r w:rsidRPr="00247C4A">
        <w:rPr>
          <w:rFonts w:hint="eastAsia"/>
          <w:color w:val="FF0000"/>
        </w:rPr>
        <w:t>Goldwasser-</w:t>
      </w:r>
      <w:proofErr w:type="spellStart"/>
      <w:r w:rsidRPr="00247C4A">
        <w:rPr>
          <w:rFonts w:hint="eastAsia"/>
          <w:color w:val="FF0000"/>
        </w:rPr>
        <w:t>Micali</w:t>
      </w:r>
      <w:proofErr w:type="spellEnd"/>
      <w:r w:rsidRPr="00247C4A">
        <w:rPr>
          <w:rFonts w:hint="eastAsia"/>
          <w:color w:val="FF0000"/>
        </w:rPr>
        <w:t xml:space="preserve"> </w:t>
      </w:r>
      <w:r w:rsidRPr="00247C4A">
        <w:rPr>
          <w:rFonts w:hint="eastAsia"/>
          <w:color w:val="FF0000"/>
          <w:vertAlign w:val="superscript"/>
        </w:rPr>
        <w:t>[</w:t>
      </w:r>
      <w:r w:rsidR="00D038D6" w:rsidRPr="00247C4A">
        <w:rPr>
          <w:color w:val="FF0000"/>
          <w:vertAlign w:val="superscript"/>
        </w:rPr>
        <w:t>19</w:t>
      </w:r>
      <w:r w:rsidRPr="00247C4A">
        <w:rPr>
          <w:rFonts w:hint="eastAsia"/>
          <w:color w:val="FF0000"/>
          <w:vertAlign w:val="superscript"/>
        </w:rPr>
        <w:t>]</w:t>
      </w:r>
      <w:r w:rsidRPr="00247C4A">
        <w:rPr>
          <w:rFonts w:hint="eastAsia"/>
          <w:color w:val="FF0000"/>
        </w:rPr>
        <w:t>加密系统属于异或同态加密系统，该加密系统基于二次剩余困难问题，虽具有</w:t>
      </w:r>
      <w:r w:rsidRPr="00247C4A">
        <w:rPr>
          <w:rFonts w:hint="eastAsia"/>
          <w:color w:val="FF0000"/>
        </w:rPr>
        <w:t>IND-CPA</w:t>
      </w:r>
      <w:r w:rsidRPr="00247C4A">
        <w:rPr>
          <w:rFonts w:hint="eastAsia"/>
          <w:color w:val="FF0000"/>
        </w:rPr>
        <w:t>安全，但每次只能加密单比特，因此加密效率会比较低。</w:t>
      </w:r>
      <w:r w:rsidRPr="00247C4A">
        <w:rPr>
          <w:color w:val="FF0000"/>
        </w:rPr>
        <w:t xml:space="preserve"> </w:t>
      </w:r>
      <w:r w:rsidRPr="00247C4A">
        <w:rPr>
          <w:rFonts w:hint="eastAsia"/>
          <w:color w:val="FF0000"/>
        </w:rPr>
        <w:t>1999</w:t>
      </w:r>
      <w:r w:rsidRPr="00247C4A">
        <w:rPr>
          <w:rFonts w:hint="eastAsia"/>
          <w:color w:val="FF0000"/>
        </w:rPr>
        <w:t>—</w:t>
      </w:r>
      <w:r w:rsidRPr="00247C4A">
        <w:rPr>
          <w:rFonts w:hint="eastAsia"/>
          <w:color w:val="FF0000"/>
        </w:rPr>
        <w:t>2005</w:t>
      </w:r>
      <w:r w:rsidRPr="00247C4A">
        <w:rPr>
          <w:rFonts w:hint="eastAsia"/>
          <w:color w:val="FF0000"/>
        </w:rPr>
        <w:t>年间出现了不少浅同态加密方案，其中最著名浅同态加密方案当属</w:t>
      </w:r>
      <w:proofErr w:type="spellStart"/>
      <w:r w:rsidRPr="00247C4A">
        <w:rPr>
          <w:rFonts w:hint="eastAsia"/>
          <w:color w:val="FF0000"/>
        </w:rPr>
        <w:t>Boneh</w:t>
      </w:r>
      <w:proofErr w:type="spellEnd"/>
      <w:r w:rsidRPr="00247C4A">
        <w:rPr>
          <w:rFonts w:hint="eastAsia"/>
          <w:color w:val="FF0000"/>
          <w:vertAlign w:val="superscript"/>
        </w:rPr>
        <w:t>[</w:t>
      </w:r>
      <w:r w:rsidR="00D038D6" w:rsidRPr="00247C4A">
        <w:rPr>
          <w:color w:val="FF0000"/>
          <w:vertAlign w:val="superscript"/>
        </w:rPr>
        <w:t>20</w:t>
      </w:r>
      <w:r w:rsidRPr="00247C4A">
        <w:rPr>
          <w:rFonts w:hint="eastAsia"/>
          <w:color w:val="FF0000"/>
          <w:vertAlign w:val="superscript"/>
        </w:rPr>
        <w:t>]</w:t>
      </w:r>
      <w:r w:rsidRPr="00247C4A">
        <w:rPr>
          <w:rFonts w:hint="eastAsia"/>
          <w:color w:val="FF0000"/>
        </w:rPr>
        <w:t>等基于理想成员判定困难假设设计的加密方案。该方案能执行一次乘法和若干次加法运算，</w:t>
      </w:r>
      <w:proofErr w:type="spellStart"/>
      <w:r w:rsidRPr="00247C4A">
        <w:rPr>
          <w:rFonts w:hint="eastAsia"/>
          <w:color w:val="FF0000"/>
        </w:rPr>
        <w:t>Boneh</w:t>
      </w:r>
      <w:proofErr w:type="spellEnd"/>
      <w:r w:rsidRPr="00247C4A">
        <w:rPr>
          <w:rFonts w:hint="eastAsia"/>
          <w:color w:val="FF0000"/>
        </w:rPr>
        <w:t xml:space="preserve"> </w:t>
      </w:r>
      <w:r w:rsidRPr="00247C4A">
        <w:rPr>
          <w:rFonts w:hint="eastAsia"/>
          <w:color w:val="FF0000"/>
          <w:vertAlign w:val="superscript"/>
        </w:rPr>
        <w:t>[</w:t>
      </w:r>
      <w:r w:rsidR="00D038D6" w:rsidRPr="00247C4A">
        <w:rPr>
          <w:color w:val="FF0000"/>
          <w:vertAlign w:val="superscript"/>
        </w:rPr>
        <w:t>21</w:t>
      </w:r>
      <w:r w:rsidRPr="00247C4A">
        <w:rPr>
          <w:rFonts w:hint="eastAsia"/>
          <w:color w:val="FF0000"/>
          <w:vertAlign w:val="superscript"/>
        </w:rPr>
        <w:t>]</w:t>
      </w:r>
      <w:r w:rsidRPr="00247C4A">
        <w:rPr>
          <w:rFonts w:hint="eastAsia"/>
          <w:color w:val="FF0000"/>
        </w:rPr>
        <w:t>等虽然用它成功解决了</w:t>
      </w:r>
      <w:r w:rsidRPr="00247C4A">
        <w:rPr>
          <w:rFonts w:hint="eastAsia"/>
          <w:color w:val="FF0000"/>
        </w:rPr>
        <w:t>2NF</w:t>
      </w:r>
      <w:r w:rsidRPr="00247C4A">
        <w:rPr>
          <w:rFonts w:hint="eastAsia"/>
          <w:color w:val="FF0000"/>
        </w:rPr>
        <w:t>问题，但是该方案在解密时需要搜索解密，因此基于此方案的</w:t>
      </w:r>
      <w:r w:rsidRPr="00247C4A">
        <w:rPr>
          <w:rFonts w:hint="eastAsia"/>
          <w:color w:val="FF0000"/>
        </w:rPr>
        <w:t>2NF</w:t>
      </w:r>
      <w:r w:rsidRPr="00247C4A">
        <w:rPr>
          <w:rFonts w:hint="eastAsia"/>
          <w:color w:val="FF0000"/>
        </w:rPr>
        <w:t>保密计算协议效率很低。</w:t>
      </w:r>
      <w:r w:rsidRPr="008565CA">
        <w:rPr>
          <w:rFonts w:hint="eastAsia"/>
        </w:rPr>
        <w:t>2009</w:t>
      </w:r>
      <w:r w:rsidRPr="008565CA">
        <w:rPr>
          <w:rFonts w:hint="eastAsia"/>
        </w:rPr>
        <w:t>年</w:t>
      </w:r>
      <w:r w:rsidRPr="008565CA">
        <w:rPr>
          <w:rFonts w:hint="eastAsia"/>
        </w:rPr>
        <w:t>9</w:t>
      </w:r>
      <w:r w:rsidRPr="008565CA">
        <w:rPr>
          <w:rFonts w:hint="eastAsia"/>
        </w:rPr>
        <w:t>月，</w:t>
      </w:r>
      <w:r>
        <w:rPr>
          <w:rFonts w:hint="eastAsia"/>
        </w:rPr>
        <w:t>身处</w:t>
      </w:r>
      <w:r>
        <w:rPr>
          <w:rFonts w:hint="eastAsia"/>
        </w:rPr>
        <w:t>IBM</w:t>
      </w:r>
      <w:r>
        <w:rPr>
          <w:rFonts w:hint="eastAsia"/>
        </w:rPr>
        <w:t>的研究员</w:t>
      </w:r>
      <w:r w:rsidRPr="008565CA">
        <w:rPr>
          <w:rFonts w:hint="eastAsia"/>
        </w:rPr>
        <w:t>Craig Gentry</w:t>
      </w:r>
      <w:r w:rsidRPr="003A311C">
        <w:rPr>
          <w:vertAlign w:val="superscript"/>
        </w:rPr>
        <w:t>[</w:t>
      </w:r>
      <w:r w:rsidR="00D038D6" w:rsidRPr="003A311C">
        <w:rPr>
          <w:vertAlign w:val="superscript"/>
        </w:rPr>
        <w:t>22</w:t>
      </w:r>
      <w:r w:rsidRPr="003A311C">
        <w:rPr>
          <w:vertAlign w:val="superscript"/>
        </w:rPr>
        <w:t>]</w:t>
      </w:r>
      <w:r>
        <w:rPr>
          <w:rFonts w:hint="eastAsia"/>
        </w:rPr>
        <w:t>发表一篇论文于</w:t>
      </w:r>
      <w:r w:rsidRPr="008565CA">
        <w:rPr>
          <w:rFonts w:hint="eastAsia"/>
        </w:rPr>
        <w:t>STOC</w:t>
      </w:r>
      <w:r>
        <w:rPr>
          <w:rFonts w:hint="eastAsia"/>
        </w:rPr>
        <w:t>，他解决了一项棘手的数学问题，该问题自几十年前公</w:t>
      </w:r>
      <w:proofErr w:type="gramStart"/>
      <w:r>
        <w:rPr>
          <w:rFonts w:hint="eastAsia"/>
        </w:rPr>
        <w:t>钥</w:t>
      </w:r>
      <w:proofErr w:type="gramEnd"/>
      <w:r>
        <w:rPr>
          <w:rFonts w:hint="eastAsia"/>
        </w:rPr>
        <w:t>加密发明以来，一致困扰着科学家们。他基于“理想格</w:t>
      </w:r>
      <w:r>
        <w:rPr>
          <w:rFonts w:hint="eastAsia"/>
        </w:rPr>
        <w:t>idea</w:t>
      </w:r>
      <w:r>
        <w:t xml:space="preserve"> </w:t>
      </w:r>
      <w:r>
        <w:rPr>
          <w:rFonts w:hint="eastAsia"/>
        </w:rPr>
        <w:t>lattice</w:t>
      </w:r>
      <w:r>
        <w:rPr>
          <w:rFonts w:hint="eastAsia"/>
        </w:rPr>
        <w:t>”的数学对象，使人们可以充分操作加密状态的数据，即可以在</w:t>
      </w:r>
      <w:proofErr w:type="gramStart"/>
      <w:r>
        <w:rPr>
          <w:rFonts w:hint="eastAsia"/>
        </w:rPr>
        <w:t>不</w:t>
      </w:r>
      <w:proofErr w:type="gramEnd"/>
      <w:r>
        <w:rPr>
          <w:rFonts w:hint="eastAsia"/>
        </w:rPr>
        <w:t>解密的情况下对加密数据进行任何可以在明文上的计算，对加密后的信息仍能深入和无限的分析，保证数据的隐私性、完整性和保密性。这个加密技术被称为全同态加密</w:t>
      </w:r>
      <w:r>
        <w:rPr>
          <w:rFonts w:hint="eastAsia"/>
        </w:rPr>
        <w:t>(</w:t>
      </w:r>
      <w:r>
        <w:t>full homomorphic encryption)</w:t>
      </w:r>
      <w:r>
        <w:rPr>
          <w:rFonts w:hint="eastAsia"/>
        </w:rPr>
        <w:t>。</w:t>
      </w:r>
    </w:p>
    <w:p w14:paraId="3BA6A31B" w14:textId="3FAC5287" w:rsidR="00100C0F" w:rsidRPr="00B06EDF" w:rsidRDefault="00B06EDF" w:rsidP="00173BAD">
      <w:pPr>
        <w:spacing w:after="156"/>
        <w:ind w:firstLine="480"/>
      </w:pPr>
      <w:r>
        <w:rPr>
          <w:rFonts w:hint="eastAsia"/>
        </w:rPr>
        <w:t>通过上述可以了解同态加密的大致发展过程，目前支持密文计算的同态加密方案或许不支持多种密文混合计算，或者多次密文计算，</w:t>
      </w:r>
      <w:proofErr w:type="gramStart"/>
      <w:r>
        <w:rPr>
          <w:rFonts w:hint="eastAsia"/>
        </w:rPr>
        <w:t>亦或</w:t>
      </w:r>
      <w:proofErr w:type="gramEnd"/>
      <w:r>
        <w:rPr>
          <w:rFonts w:hint="eastAsia"/>
        </w:rPr>
        <w:t>是复杂度高，那以实现，</w:t>
      </w:r>
      <w:proofErr w:type="gramStart"/>
      <w:r>
        <w:rPr>
          <w:rFonts w:hint="eastAsia"/>
        </w:rPr>
        <w:t>总之还</w:t>
      </w:r>
      <w:proofErr w:type="gramEnd"/>
      <w:r>
        <w:rPr>
          <w:rFonts w:hint="eastAsia"/>
        </w:rPr>
        <w:t>较难应用于实际。针对上诉问题，设计一种方案，能使其适应分布式统计，保证其计算精度并保护其数据隐私。</w:t>
      </w:r>
    </w:p>
    <w:p w14:paraId="1227E9FF" w14:textId="45974346" w:rsidR="007C3524" w:rsidRDefault="00EF1D6B" w:rsidP="00EF1D6B">
      <w:pPr>
        <w:widowControl/>
        <w:spacing w:afterLines="0" w:after="0" w:line="240" w:lineRule="auto"/>
        <w:ind w:firstLineChars="0" w:firstLine="0"/>
        <w:jc w:val="left"/>
      </w:pPr>
      <w:r>
        <w:br w:type="page"/>
      </w:r>
    </w:p>
    <w:p w14:paraId="453490C4" w14:textId="59F654A5" w:rsidR="00FC502D" w:rsidRDefault="00907BF7" w:rsidP="00A6677E">
      <w:pPr>
        <w:pStyle w:val="1"/>
        <w:spacing w:after="156"/>
        <w:jc w:val="center"/>
      </w:pPr>
      <w:r>
        <w:rPr>
          <w:rFonts w:hint="eastAsia"/>
        </w:rPr>
        <w:lastRenderedPageBreak/>
        <w:t>理论与本文工作</w:t>
      </w:r>
    </w:p>
    <w:p w14:paraId="07EEF862" w14:textId="159CE98A" w:rsidR="00076895" w:rsidRDefault="00076895" w:rsidP="009D7C08">
      <w:pPr>
        <w:pStyle w:val="2"/>
        <w:spacing w:after="156"/>
      </w:pPr>
      <w:bookmarkStart w:id="17" w:name="_Toc100957719"/>
      <w:r>
        <w:rPr>
          <w:rFonts w:hint="eastAsia"/>
        </w:rPr>
        <w:t>数据通过何种方式加密。</w:t>
      </w:r>
      <w:bookmarkEnd w:id="17"/>
    </w:p>
    <w:p w14:paraId="75BB79A7" w14:textId="481F2726" w:rsidR="00076895" w:rsidRDefault="00D639CE" w:rsidP="00926D9F">
      <w:pPr>
        <w:spacing w:after="156"/>
        <w:ind w:firstLine="480"/>
      </w:pPr>
      <w:r w:rsidRPr="00D639CE">
        <w:rPr>
          <w:rFonts w:hint="eastAsia"/>
        </w:rPr>
        <w:t>BFV</w:t>
      </w:r>
      <w:r w:rsidR="00353355">
        <w:rPr>
          <w:rFonts w:hint="eastAsia"/>
        </w:rPr>
        <w:t>算法加密</w:t>
      </w:r>
      <w:r w:rsidRPr="00D639CE">
        <w:rPr>
          <w:rFonts w:hint="eastAsia"/>
        </w:rPr>
        <w:t>方案来源于文章</w:t>
      </w:r>
      <w:r w:rsidRPr="00D639CE">
        <w:rPr>
          <w:rFonts w:hint="eastAsia"/>
        </w:rPr>
        <w:t xml:space="preserve"> "Somewhat Practical Fully Homomorphic Encryption"</w:t>
      </w:r>
      <w:r w:rsidRPr="00D639CE">
        <w:rPr>
          <w:rFonts w:hint="eastAsia"/>
        </w:rPr>
        <w:t>，它是基于</w:t>
      </w:r>
      <w:r w:rsidRPr="00D639CE">
        <w:rPr>
          <w:rFonts w:hint="eastAsia"/>
        </w:rPr>
        <w:t xml:space="preserve"> RLWE (Ring-Learning With Errors)</w:t>
      </w:r>
      <w:r w:rsidRPr="00D639CE">
        <w:rPr>
          <w:rFonts w:hint="eastAsia"/>
        </w:rPr>
        <w:t>难题的全同态加密方案。</w:t>
      </w:r>
      <w:r w:rsidR="008F5231">
        <w:rPr>
          <w:rFonts w:hint="eastAsia"/>
        </w:rPr>
        <w:t>密文形式为两个模为</w:t>
      </w:r>
      <m:oMath>
        <m:func>
          <m:funcPr>
            <m:ctrlPr>
              <w:rPr>
                <w:rFonts w:ascii="Cambria Math" w:hAnsi="Cambria Math"/>
                <w:i/>
              </w:rPr>
            </m:ctrlPr>
          </m:funcPr>
          <m:fName>
            <m:r>
              <w:rPr>
                <w:rFonts w:ascii="Cambria Math"/>
              </w:rPr>
              <m:t>mod</m:t>
            </m:r>
          </m:fName>
          <m:e>
            <m:r>
              <w:rPr>
                <w:rFonts w:ascii="Cambria Math"/>
              </w:rPr>
              <m:t xml:space="preserve"> </m:t>
            </m:r>
          </m:e>
        </m:func>
        <m:r>
          <w:rPr>
            <w:rFonts w:ascii="Cambria Math" w:hint="eastAsia"/>
          </w:rPr>
          <m:t>d</m:t>
        </m:r>
      </m:oMath>
      <w:r w:rsidR="00E34134">
        <w:rPr>
          <w:rFonts w:hint="eastAsia"/>
        </w:rPr>
        <w:t>的多项式，依据多项式</w:t>
      </w:r>
      <w:r w:rsidR="00266F0C">
        <w:rPr>
          <w:rFonts w:hint="eastAsia"/>
        </w:rPr>
        <w:t>相同</w:t>
      </w:r>
      <w:proofErr w:type="gramStart"/>
      <w:r w:rsidR="00266F0C">
        <w:rPr>
          <w:rFonts w:hint="eastAsia"/>
        </w:rPr>
        <w:t>幂级</w:t>
      </w:r>
      <w:r w:rsidR="001D67B6">
        <w:rPr>
          <w:rFonts w:hint="eastAsia"/>
        </w:rPr>
        <w:t>项</w:t>
      </w:r>
      <w:proofErr w:type="gramEnd"/>
      <w:r w:rsidR="003708C6">
        <w:rPr>
          <w:rFonts w:hint="eastAsia"/>
        </w:rPr>
        <w:t>相加的特性</w:t>
      </w:r>
      <w:r w:rsidR="00D37E3D">
        <w:rPr>
          <w:rFonts w:hint="eastAsia"/>
        </w:rPr>
        <w:t>，可应用于分布式系统，交由多个计算参与方计算，且</w:t>
      </w:r>
      <w:r w:rsidR="00DD0C77">
        <w:rPr>
          <w:rFonts w:hint="eastAsia"/>
        </w:rPr>
        <w:t>计算参与方之间互不干扰</w:t>
      </w:r>
      <w:r w:rsidR="00352470">
        <w:rPr>
          <w:rFonts w:hint="eastAsia"/>
        </w:rPr>
        <w:t>。</w:t>
      </w:r>
    </w:p>
    <w:p w14:paraId="3DD32F02" w14:textId="77777777" w:rsidR="00076895" w:rsidRDefault="00076895" w:rsidP="00CF76A5">
      <w:pPr>
        <w:pStyle w:val="2"/>
        <w:spacing w:after="156"/>
      </w:pPr>
      <w:bookmarkStart w:id="18" w:name="_Toc100957721"/>
      <w:r>
        <w:rPr>
          <w:rFonts w:hint="eastAsia"/>
        </w:rPr>
        <w:t>本文结构</w:t>
      </w:r>
      <w:bookmarkEnd w:id="18"/>
    </w:p>
    <w:p w14:paraId="69BF43E7" w14:textId="0C22BD1C" w:rsidR="00076895" w:rsidRDefault="00076895" w:rsidP="00076895">
      <w:pPr>
        <w:spacing w:after="156"/>
        <w:ind w:firstLine="480"/>
      </w:pPr>
      <w:r>
        <w:rPr>
          <w:rFonts w:hint="eastAsia"/>
        </w:rPr>
        <w:t>第</w:t>
      </w:r>
      <w:r w:rsidR="007827C5">
        <w:rPr>
          <w:rFonts w:hint="eastAsia"/>
        </w:rPr>
        <w:t>三章</w:t>
      </w:r>
      <w:r>
        <w:rPr>
          <w:rFonts w:hint="eastAsia"/>
        </w:rPr>
        <w:t>部分本文的相关理论基础。第二部分分析计算协议对数据的安全。第三部分对方案正确性，安全性，复杂性以及局限性进行分析。</w:t>
      </w:r>
    </w:p>
    <w:p w14:paraId="2BBD8249" w14:textId="24DC115F" w:rsidR="002962EF" w:rsidRPr="00052FF6" w:rsidRDefault="00E204F0" w:rsidP="00E204F0">
      <w:pPr>
        <w:spacing w:after="156"/>
        <w:ind w:firstLine="480"/>
      </w:pPr>
      <w:r>
        <w:rPr>
          <w:rFonts w:hint="eastAsia"/>
        </w:rPr>
        <w:t>对于</w:t>
      </w:r>
      <w:r w:rsidR="002962EF">
        <w:rPr>
          <w:rFonts w:hint="eastAsia"/>
        </w:rPr>
        <w:t>本文工作</w:t>
      </w:r>
      <w:r w:rsidR="00EA288A">
        <w:rPr>
          <w:rFonts w:hint="eastAsia"/>
        </w:rPr>
        <w:t>。</w:t>
      </w:r>
      <w:r w:rsidR="002962EF">
        <w:rPr>
          <w:rFonts w:hint="eastAsia"/>
        </w:rPr>
        <w:t>介绍了在分布式情况下，基于半诚实模型，数据所有者于计算参与方之间时如何完成委托计算的过程，以及数据所有者在保护数据隐私的情况下，如何对数据进行加密，以至于保证数据不被泄露的</w:t>
      </w:r>
      <w:r w:rsidR="002962EF">
        <w:rPr>
          <w:rFonts w:hint="eastAsia"/>
        </w:rPr>
        <w:t>BFV</w:t>
      </w:r>
      <w:r w:rsidR="002962EF">
        <w:rPr>
          <w:rFonts w:hint="eastAsia"/>
        </w:rPr>
        <w:t>全同态加密算法。最后模拟在多个计算参与方进行多次同态加法之后，对算法进行正确性，安全性，局限性分析。</w:t>
      </w:r>
    </w:p>
    <w:p w14:paraId="16018104" w14:textId="5954B98B" w:rsidR="00CF6977" w:rsidRDefault="0036445E" w:rsidP="00DC79F4">
      <w:pPr>
        <w:pStyle w:val="1"/>
        <w:spacing w:after="156"/>
        <w:jc w:val="center"/>
      </w:pPr>
      <w:bookmarkStart w:id="19" w:name="_Toc100957722"/>
      <w:r>
        <w:t>理论基础</w:t>
      </w:r>
      <w:bookmarkEnd w:id="19"/>
    </w:p>
    <w:p w14:paraId="34EBD9A4" w14:textId="235844C0" w:rsidR="00F31969" w:rsidRDefault="00D63FD1" w:rsidP="009A5EDE">
      <w:pPr>
        <w:pStyle w:val="2"/>
        <w:spacing w:after="156"/>
      </w:pPr>
      <w:bookmarkStart w:id="20" w:name="_Toc100957723"/>
      <w:r w:rsidRPr="00D63FD1">
        <w:rPr>
          <w:rFonts w:hint="eastAsia"/>
        </w:rPr>
        <w:t>背景知识</w:t>
      </w:r>
      <w:bookmarkEnd w:id="20"/>
    </w:p>
    <w:p w14:paraId="34B3CD25" w14:textId="77777777" w:rsidR="003F6F69" w:rsidRDefault="003F6F69" w:rsidP="003F6F69">
      <w:pPr>
        <w:spacing w:after="156"/>
        <w:ind w:firstLine="480"/>
      </w:pPr>
      <w:r w:rsidRPr="00154EC2">
        <w:rPr>
          <w:rFonts w:hint="eastAsia"/>
        </w:rPr>
        <w:t>同态加密是一种加密形式，具有额外的评估能力，可以在</w:t>
      </w:r>
      <w:proofErr w:type="gramStart"/>
      <w:r w:rsidRPr="00154EC2">
        <w:rPr>
          <w:rFonts w:hint="eastAsia"/>
        </w:rPr>
        <w:t>不访问</w:t>
      </w:r>
      <w:proofErr w:type="gramEnd"/>
      <w:r w:rsidRPr="00154EC2">
        <w:rPr>
          <w:rFonts w:hint="eastAsia"/>
        </w:rPr>
        <w:t>密钥的情况</w:t>
      </w:r>
      <w:proofErr w:type="gramStart"/>
      <w:r w:rsidRPr="00154EC2">
        <w:rPr>
          <w:rFonts w:hint="eastAsia"/>
        </w:rPr>
        <w:t>下计算</w:t>
      </w:r>
      <w:proofErr w:type="gramEnd"/>
      <w:r w:rsidRPr="00154EC2">
        <w:rPr>
          <w:rFonts w:hint="eastAsia"/>
        </w:rPr>
        <w:t>加密数据。这种计算的结果仍然是加密的。同态加密可以看作是公钥密码学的扩展。同态是指代数中的同态</w:t>
      </w:r>
      <w:r>
        <w:rPr>
          <w:rFonts w:hint="eastAsia"/>
        </w:rPr>
        <w:t>，</w:t>
      </w:r>
      <w:r w:rsidRPr="00154EC2">
        <w:rPr>
          <w:rFonts w:hint="eastAsia"/>
        </w:rPr>
        <w:t>加密和解密函数可以被认为是明文</w:t>
      </w:r>
      <w:r>
        <w:rPr>
          <w:rFonts w:hint="eastAsia"/>
        </w:rPr>
        <w:t>空间</w:t>
      </w:r>
      <w:r w:rsidRPr="008E28EA">
        <w:rPr>
          <w:position w:val="-4"/>
        </w:rPr>
        <w:object w:dxaOrig="320" w:dyaOrig="260" w14:anchorId="4944D0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3.5pt" o:ole="">
            <v:imagedata r:id="rId19" o:title=""/>
          </v:shape>
          <o:OLEObject Type="Embed" ProgID="Equation.DSMT4" ShapeID="_x0000_i1025" DrawAspect="Content" ObjectID="_1712515578" r:id="rId20"/>
        </w:object>
      </w:r>
      <w:r w:rsidRPr="00154EC2">
        <w:rPr>
          <w:rFonts w:hint="eastAsia"/>
        </w:rPr>
        <w:t>和密文空间</w:t>
      </w:r>
      <w:r w:rsidRPr="008E28EA">
        <w:rPr>
          <w:position w:val="-4"/>
        </w:rPr>
        <w:object w:dxaOrig="220" w:dyaOrig="260" w14:anchorId="70016F30">
          <v:shape id="_x0000_i1026" type="#_x0000_t75" style="width:10.5pt;height:13.5pt" o:ole="">
            <v:imagedata r:id="rId21" o:title=""/>
          </v:shape>
          <o:OLEObject Type="Embed" ProgID="Equation.DSMT4" ShapeID="_x0000_i1026" DrawAspect="Content" ObjectID="_1712515579" r:id="rId22"/>
        </w:object>
      </w:r>
      <w:r w:rsidRPr="00154EC2">
        <w:rPr>
          <w:rFonts w:hint="eastAsia"/>
        </w:rPr>
        <w:t>之间的同态。</w:t>
      </w:r>
      <w:r>
        <w:rPr>
          <w:rFonts w:hint="eastAsia"/>
        </w:rPr>
        <w:t>同态加密的方案中，有密钥生成算法</w:t>
      </w:r>
      <w:r w:rsidRPr="00F24B5B">
        <w:rPr>
          <w:position w:val="-14"/>
        </w:rPr>
        <w:object w:dxaOrig="560" w:dyaOrig="380" w14:anchorId="02136699">
          <v:shape id="_x0000_i1027" type="#_x0000_t75" style="width:27.75pt;height:19.5pt" o:ole="">
            <v:imagedata r:id="rId23" o:title=""/>
          </v:shape>
          <o:OLEObject Type="Embed" ProgID="Equation.DSMT4" ShapeID="_x0000_i1027" DrawAspect="Content" ObjectID="_1712515580" r:id="rId24"/>
        </w:object>
      </w:r>
      <w:r>
        <w:rPr>
          <w:rFonts w:hint="eastAsia"/>
        </w:rPr>
        <w:t>，加密算法</w:t>
      </w:r>
      <w:r w:rsidRPr="00B7152E">
        <w:rPr>
          <w:position w:val="-14"/>
        </w:rPr>
        <w:object w:dxaOrig="540" w:dyaOrig="380" w14:anchorId="3D53AD43">
          <v:shape id="_x0000_i1028" type="#_x0000_t75" style="width:27pt;height:19.5pt" o:ole="">
            <v:imagedata r:id="rId25" o:title=""/>
          </v:shape>
          <o:OLEObject Type="Embed" ProgID="Equation.DSMT4" ShapeID="_x0000_i1028" DrawAspect="Content" ObjectID="_1712515581" r:id="rId26"/>
        </w:object>
      </w:r>
      <w:r>
        <w:rPr>
          <w:rFonts w:hint="eastAsia"/>
        </w:rPr>
        <w:t>，解密算法</w:t>
      </w:r>
      <w:r w:rsidRPr="00B7152E">
        <w:rPr>
          <w:position w:val="-14"/>
        </w:rPr>
        <w:object w:dxaOrig="560" w:dyaOrig="380" w14:anchorId="4E2AA73A">
          <v:shape id="_x0000_i1029" type="#_x0000_t75" style="width:27.75pt;height:19.5pt" o:ole="">
            <v:imagedata r:id="rId27" o:title=""/>
          </v:shape>
          <o:OLEObject Type="Embed" ProgID="Equation.DSMT4" ShapeID="_x0000_i1029" DrawAspect="Content" ObjectID="_1712515582" r:id="rId28"/>
        </w:object>
      </w:r>
    </w:p>
    <w:p w14:paraId="70D1E65F" w14:textId="77777777" w:rsidR="003F6F69" w:rsidRDefault="003F6F69" w:rsidP="003F6F69">
      <w:pPr>
        <w:spacing w:after="156"/>
        <w:ind w:firstLine="480"/>
      </w:pPr>
      <w:r>
        <w:rPr>
          <w:rFonts w:hint="eastAsia"/>
        </w:rPr>
        <w:t>1</w:t>
      </w:r>
      <w:r>
        <w:rPr>
          <w:rFonts w:hint="eastAsia"/>
        </w:rPr>
        <w:t>）密钥生成算法</w:t>
      </w:r>
      <w:r w:rsidRPr="00F24B5B">
        <w:rPr>
          <w:position w:val="-14"/>
        </w:rPr>
        <w:object w:dxaOrig="1600" w:dyaOrig="380" w14:anchorId="555E3C47">
          <v:shape id="_x0000_i1030" type="#_x0000_t75" style="width:80.25pt;height:19.5pt" o:ole="">
            <v:imagedata r:id="rId29" o:title=""/>
          </v:shape>
          <o:OLEObject Type="Embed" ProgID="Equation.DSMT4" ShapeID="_x0000_i1030" DrawAspect="Content" ObjectID="_1712515583" r:id="rId30"/>
        </w:object>
      </w:r>
      <w:r>
        <w:rPr>
          <w:rFonts w:hint="eastAsia"/>
        </w:rPr>
        <w:t>。</w:t>
      </w:r>
      <w:r w:rsidRPr="00F24B5B">
        <w:rPr>
          <w:position w:val="-14"/>
        </w:rPr>
        <w:object w:dxaOrig="560" w:dyaOrig="380" w14:anchorId="1B3B5254">
          <v:shape id="_x0000_i1031" type="#_x0000_t75" style="width:27.75pt;height:19.5pt" o:ole="">
            <v:imagedata r:id="rId23" o:title=""/>
          </v:shape>
          <o:OLEObject Type="Embed" ProgID="Equation.DSMT4" ShapeID="_x0000_i1031" DrawAspect="Content" ObjectID="_1712515584" r:id="rId31"/>
        </w:object>
      </w:r>
      <w:r>
        <w:rPr>
          <w:rFonts w:hint="eastAsia"/>
        </w:rPr>
        <w:t>根据明文空间</w:t>
      </w:r>
      <w:r w:rsidRPr="008E28EA">
        <w:rPr>
          <w:position w:val="-4"/>
        </w:rPr>
        <w:object w:dxaOrig="320" w:dyaOrig="260" w14:anchorId="4DD20E85">
          <v:shape id="_x0000_i1032" type="#_x0000_t75" style="width:15.75pt;height:13.5pt" o:ole="">
            <v:imagedata r:id="rId19" o:title=""/>
          </v:shape>
          <o:OLEObject Type="Embed" ProgID="Equation.DSMT4" ShapeID="_x0000_i1032" DrawAspect="Content" ObjectID="_1712515585" r:id="rId32"/>
        </w:object>
      </w:r>
      <w:r>
        <w:rPr>
          <w:rFonts w:hint="eastAsia"/>
        </w:rPr>
        <w:t>的随机数生成密钥</w:t>
      </w:r>
      <w:r w:rsidRPr="00686665">
        <w:rPr>
          <w:position w:val="-14"/>
        </w:rPr>
        <w:object w:dxaOrig="360" w:dyaOrig="380" w14:anchorId="0E83F264">
          <v:shape id="_x0000_i1033" type="#_x0000_t75" style="width:18.75pt;height:19.5pt" o:ole="">
            <v:imagedata r:id="rId33" o:title=""/>
          </v:shape>
          <o:OLEObject Type="Embed" ProgID="Equation.DSMT4" ShapeID="_x0000_i1033" DrawAspect="Content" ObjectID="_1712515586" r:id="rId34"/>
        </w:object>
      </w:r>
      <w:r>
        <w:rPr>
          <w:rFonts w:hint="eastAsia"/>
        </w:rPr>
        <w:t>。</w:t>
      </w:r>
    </w:p>
    <w:p w14:paraId="3F7FB3DC" w14:textId="77777777" w:rsidR="003F6F69" w:rsidRDefault="003F6F69" w:rsidP="003F6F69">
      <w:pPr>
        <w:spacing w:after="156"/>
        <w:ind w:firstLine="480"/>
      </w:pPr>
      <w:r>
        <w:rPr>
          <w:rFonts w:hint="eastAsia"/>
        </w:rPr>
        <w:t>2</w:t>
      </w:r>
      <w:r>
        <w:rPr>
          <w:rFonts w:hint="eastAsia"/>
        </w:rPr>
        <w:t>）加密算法</w:t>
      </w:r>
      <w:r w:rsidRPr="00B7152E">
        <w:rPr>
          <w:position w:val="-14"/>
        </w:rPr>
        <w:object w:dxaOrig="2079" w:dyaOrig="380" w14:anchorId="76F69348">
          <v:shape id="_x0000_i1034" type="#_x0000_t75" style="width:105pt;height:19.5pt" o:ole="">
            <v:imagedata r:id="rId35" o:title=""/>
          </v:shape>
          <o:OLEObject Type="Embed" ProgID="Equation.DSMT4" ShapeID="_x0000_i1034" DrawAspect="Content" ObjectID="_1712515587" r:id="rId36"/>
        </w:object>
      </w:r>
      <w:r>
        <w:rPr>
          <w:rFonts w:hint="eastAsia"/>
        </w:rPr>
        <w:t>。</w:t>
      </w:r>
      <w:r w:rsidRPr="001F4C6F">
        <w:rPr>
          <w:position w:val="-14"/>
        </w:rPr>
        <w:object w:dxaOrig="320" w:dyaOrig="380" w14:anchorId="6C7D30C2">
          <v:shape id="_x0000_i1035" type="#_x0000_t75" style="width:15.75pt;height:19.5pt" o:ole="">
            <v:imagedata r:id="rId37" o:title=""/>
          </v:shape>
          <o:OLEObject Type="Embed" ProgID="Equation.DSMT4" ShapeID="_x0000_i1035" DrawAspect="Content" ObjectID="_1712515588" r:id="rId38"/>
        </w:object>
      </w:r>
      <w:r>
        <w:rPr>
          <w:rFonts w:hint="eastAsia"/>
        </w:rPr>
        <w:t>表示明文空间，</w:t>
      </w:r>
      <w:r w:rsidRPr="001F4C6F">
        <w:rPr>
          <w:position w:val="-14"/>
        </w:rPr>
        <w:object w:dxaOrig="279" w:dyaOrig="380" w14:anchorId="19C46935">
          <v:shape id="_x0000_i1036" type="#_x0000_t75" style="width:14.25pt;height:19.5pt" o:ole="">
            <v:imagedata r:id="rId39" o:title=""/>
          </v:shape>
          <o:OLEObject Type="Embed" ProgID="Equation.DSMT4" ShapeID="_x0000_i1036" DrawAspect="Content" ObjectID="_1712515589" r:id="rId40"/>
        </w:object>
      </w:r>
      <w:r>
        <w:rPr>
          <w:rFonts w:hint="eastAsia"/>
        </w:rPr>
        <w:t>表示密文空间，</w:t>
      </w:r>
      <w:r w:rsidRPr="001F4C6F">
        <w:rPr>
          <w:position w:val="-14"/>
        </w:rPr>
        <w:object w:dxaOrig="540" w:dyaOrig="380" w14:anchorId="1F04CAEE">
          <v:shape id="_x0000_i1037" type="#_x0000_t75" style="width:27pt;height:19.5pt" o:ole="">
            <v:imagedata r:id="rId41" o:title=""/>
          </v:shape>
          <o:OLEObject Type="Embed" ProgID="Equation.DSMT4" ShapeID="_x0000_i1037" DrawAspect="Content" ObjectID="_1712515590" r:id="rId42"/>
        </w:object>
      </w:r>
      <w:r>
        <w:rPr>
          <w:rFonts w:hint="eastAsia"/>
        </w:rPr>
        <w:t>利用密钥</w:t>
      </w:r>
      <w:r w:rsidRPr="00686665">
        <w:rPr>
          <w:position w:val="-14"/>
        </w:rPr>
        <w:object w:dxaOrig="360" w:dyaOrig="380" w14:anchorId="15E9DA8A">
          <v:shape id="_x0000_i1038" type="#_x0000_t75" style="width:18.75pt;height:19.5pt" o:ole="">
            <v:imagedata r:id="rId33" o:title=""/>
          </v:shape>
          <o:OLEObject Type="Embed" ProgID="Equation.DSMT4" ShapeID="_x0000_i1038" DrawAspect="Content" ObjectID="_1712515591" r:id="rId43"/>
        </w:object>
      </w:r>
      <w:r>
        <w:rPr>
          <w:rFonts w:hint="eastAsia"/>
        </w:rPr>
        <w:t>加密明文</w:t>
      </w:r>
      <w:r w:rsidRPr="001F4C6F">
        <w:rPr>
          <w:position w:val="-14"/>
        </w:rPr>
        <w:object w:dxaOrig="320" w:dyaOrig="380" w14:anchorId="47719DF3">
          <v:shape id="_x0000_i1039" type="#_x0000_t75" style="width:15.75pt;height:19.5pt" o:ole="">
            <v:imagedata r:id="rId44" o:title=""/>
          </v:shape>
          <o:OLEObject Type="Embed" ProgID="Equation.DSMT4" ShapeID="_x0000_i1039" DrawAspect="Content" ObjectID="_1712515592" r:id="rId45"/>
        </w:object>
      </w:r>
      <w:r>
        <w:rPr>
          <w:rFonts w:hint="eastAsia"/>
        </w:rPr>
        <w:t>，返回密文</w:t>
      </w:r>
      <w:r w:rsidRPr="001F4C6F">
        <w:rPr>
          <w:position w:val="-14"/>
        </w:rPr>
        <w:object w:dxaOrig="279" w:dyaOrig="380" w14:anchorId="6CC5477F">
          <v:shape id="_x0000_i1040" type="#_x0000_t75" style="width:14.25pt;height:18.75pt" o:ole="">
            <v:imagedata r:id="rId39" o:title=""/>
          </v:shape>
          <o:OLEObject Type="Embed" ProgID="Equation.DSMT4" ShapeID="_x0000_i1040" DrawAspect="Content" ObjectID="_1712515593" r:id="rId46"/>
        </w:object>
      </w:r>
      <w:r>
        <w:rPr>
          <w:rFonts w:hint="eastAsia"/>
        </w:rPr>
        <w:t>。</w:t>
      </w:r>
    </w:p>
    <w:p w14:paraId="2123E7C0" w14:textId="77777777" w:rsidR="003F6F69" w:rsidRPr="00E97269" w:rsidRDefault="003F6F69" w:rsidP="003F6F69">
      <w:pPr>
        <w:spacing w:after="156"/>
        <w:ind w:firstLine="480"/>
      </w:pPr>
      <w:r>
        <w:rPr>
          <w:rFonts w:hint="eastAsia"/>
        </w:rPr>
        <w:t>3</w:t>
      </w:r>
      <w:r>
        <w:rPr>
          <w:rFonts w:hint="eastAsia"/>
        </w:rPr>
        <w:t>）解密算法</w:t>
      </w:r>
      <w:r w:rsidRPr="00B7152E">
        <w:rPr>
          <w:position w:val="-14"/>
        </w:rPr>
        <w:object w:dxaOrig="2079" w:dyaOrig="380" w14:anchorId="6754B345">
          <v:shape id="_x0000_i1041" type="#_x0000_t75" style="width:105pt;height:18.75pt" o:ole="">
            <v:imagedata r:id="rId47" o:title=""/>
          </v:shape>
          <o:OLEObject Type="Embed" ProgID="Equation.DSMT4" ShapeID="_x0000_i1041" DrawAspect="Content" ObjectID="_1712515594" r:id="rId48"/>
        </w:object>
      </w:r>
      <w:r>
        <w:rPr>
          <w:rFonts w:hint="eastAsia"/>
        </w:rPr>
        <w:t>。</w:t>
      </w:r>
      <w:r w:rsidRPr="001F4C6F">
        <w:rPr>
          <w:position w:val="-14"/>
        </w:rPr>
        <w:object w:dxaOrig="560" w:dyaOrig="380" w14:anchorId="376E39B4">
          <v:shape id="_x0000_i1042" type="#_x0000_t75" style="width:28.5pt;height:18.75pt" o:ole="">
            <v:imagedata r:id="rId49" o:title=""/>
          </v:shape>
          <o:OLEObject Type="Embed" ProgID="Equation.DSMT4" ShapeID="_x0000_i1042" DrawAspect="Content" ObjectID="_1712515595" r:id="rId50"/>
        </w:object>
      </w:r>
      <w:r>
        <w:rPr>
          <w:rFonts w:hint="eastAsia"/>
        </w:rPr>
        <w:t>利用密钥</w:t>
      </w:r>
      <w:r w:rsidRPr="00686665">
        <w:rPr>
          <w:position w:val="-14"/>
        </w:rPr>
        <w:object w:dxaOrig="360" w:dyaOrig="380" w14:anchorId="1AA88DDA">
          <v:shape id="_x0000_i1043" type="#_x0000_t75" style="width:18pt;height:18.75pt" o:ole="">
            <v:imagedata r:id="rId33" o:title=""/>
          </v:shape>
          <o:OLEObject Type="Embed" ProgID="Equation.DSMT4" ShapeID="_x0000_i1043" DrawAspect="Content" ObjectID="_1712515596" r:id="rId51"/>
        </w:object>
      </w:r>
      <w:r>
        <w:rPr>
          <w:rFonts w:hint="eastAsia"/>
        </w:rPr>
        <w:t>解密密文</w:t>
      </w:r>
      <w:r w:rsidRPr="001F4C6F">
        <w:rPr>
          <w:position w:val="-14"/>
        </w:rPr>
        <w:object w:dxaOrig="279" w:dyaOrig="380" w14:anchorId="4F56A768">
          <v:shape id="_x0000_i1044" type="#_x0000_t75" style="width:14.25pt;height:18.75pt" o:ole="">
            <v:imagedata r:id="rId39" o:title=""/>
          </v:shape>
          <o:OLEObject Type="Embed" ProgID="Equation.DSMT4" ShapeID="_x0000_i1044" DrawAspect="Content" ObjectID="_1712515597" r:id="rId52"/>
        </w:object>
      </w:r>
      <w:r>
        <w:rPr>
          <w:rFonts w:hint="eastAsia"/>
        </w:rPr>
        <w:t>，返回明文</w:t>
      </w:r>
      <w:r w:rsidRPr="001F4C6F">
        <w:rPr>
          <w:position w:val="-14"/>
        </w:rPr>
        <w:object w:dxaOrig="320" w:dyaOrig="380" w14:anchorId="4A6117FF">
          <v:shape id="_x0000_i1045" type="#_x0000_t75" style="width:15.75pt;height:18.75pt" o:ole="">
            <v:imagedata r:id="rId53" o:title=""/>
          </v:shape>
          <o:OLEObject Type="Embed" ProgID="Equation.DSMT4" ShapeID="_x0000_i1045" DrawAspect="Content" ObjectID="_1712515598" r:id="rId54"/>
        </w:object>
      </w:r>
    </w:p>
    <w:p w14:paraId="797E68A5" w14:textId="77777777" w:rsidR="003F6F69" w:rsidRDefault="003F6F69" w:rsidP="003F6F69">
      <w:pPr>
        <w:spacing w:after="156"/>
        <w:ind w:firstLine="480"/>
      </w:pPr>
      <w:r>
        <w:rPr>
          <w:rFonts w:hint="eastAsia"/>
        </w:rPr>
        <w:t>对于明文空间</w:t>
      </w:r>
      <w:r w:rsidRPr="008E28EA">
        <w:rPr>
          <w:position w:val="-4"/>
        </w:rPr>
        <w:object w:dxaOrig="320" w:dyaOrig="260" w14:anchorId="09E27BF7">
          <v:shape id="_x0000_i1046" type="#_x0000_t75" style="width:15.75pt;height:13.5pt" o:ole="">
            <v:imagedata r:id="rId19" o:title=""/>
          </v:shape>
          <o:OLEObject Type="Embed" ProgID="Equation.DSMT4" ShapeID="_x0000_i1046" DrawAspect="Content" ObjectID="_1712515599" r:id="rId55"/>
        </w:object>
      </w:r>
      <w:r>
        <w:rPr>
          <w:rFonts w:hint="eastAsia"/>
        </w:rPr>
        <w:t>上的多项式</w:t>
      </w:r>
    </w:p>
    <w:p w14:paraId="01816F1E" w14:textId="77777777" w:rsidR="003F6F69" w:rsidRDefault="003F6F69" w:rsidP="003F6F69">
      <w:pPr>
        <w:spacing w:after="156"/>
        <w:ind w:firstLine="480"/>
        <w:jc w:val="center"/>
      </w:pPr>
      <w:r w:rsidRPr="00F943C8">
        <w:rPr>
          <w:position w:val="-12"/>
        </w:rPr>
        <w:object w:dxaOrig="7760" w:dyaOrig="380" w14:anchorId="50BA5C8A">
          <v:shape id="_x0000_i1047" type="#_x0000_t75" style="width:387.75pt;height:18.75pt" o:ole="">
            <v:imagedata r:id="rId56" o:title=""/>
          </v:shape>
          <o:OLEObject Type="Embed" ProgID="Equation.DSMT4" ShapeID="_x0000_i1047" DrawAspect="Content" ObjectID="_1712515600" r:id="rId57"/>
        </w:object>
      </w:r>
    </w:p>
    <w:p w14:paraId="5D907809" w14:textId="77777777" w:rsidR="003F6F69" w:rsidRDefault="003F6F69" w:rsidP="003F6F69">
      <w:pPr>
        <w:spacing w:after="156"/>
        <w:ind w:firstLine="480"/>
      </w:pPr>
      <w:r>
        <w:rPr>
          <w:rFonts w:hint="eastAsia"/>
        </w:rPr>
        <w:t>及数据</w:t>
      </w:r>
      <w:r w:rsidRPr="00221BDA">
        <w:rPr>
          <w:position w:val="-12"/>
        </w:rPr>
        <w:object w:dxaOrig="1579" w:dyaOrig="360" w14:anchorId="187D019D">
          <v:shape id="_x0000_i1048" type="#_x0000_t75" style="width:79.5pt;height:18pt" o:ole="">
            <v:imagedata r:id="rId58" o:title=""/>
          </v:shape>
          <o:OLEObject Type="Embed" ProgID="Equation.DSMT4" ShapeID="_x0000_i1048" DrawAspect="Content" ObjectID="_1712515601" r:id="rId59"/>
        </w:object>
      </w:r>
      <w:r>
        <w:rPr>
          <w:rFonts w:hint="eastAsia"/>
        </w:rPr>
        <w:t>，使用密钥生成算法</w:t>
      </w:r>
      <w:r w:rsidRPr="00F24B5B">
        <w:rPr>
          <w:position w:val="-14"/>
        </w:rPr>
        <w:object w:dxaOrig="560" w:dyaOrig="380" w14:anchorId="0EB39198">
          <v:shape id="_x0000_i1049" type="#_x0000_t75" style="width:28.5pt;height:18.75pt" o:ole="">
            <v:imagedata r:id="rId23" o:title=""/>
          </v:shape>
          <o:OLEObject Type="Embed" ProgID="Equation.DSMT4" ShapeID="_x0000_i1049" DrawAspect="Content" ObjectID="_1712515602" r:id="rId60"/>
        </w:object>
      </w:r>
      <w:r>
        <w:rPr>
          <w:rFonts w:hint="eastAsia"/>
        </w:rPr>
        <w:t>，数据</w:t>
      </w:r>
      <w:r w:rsidRPr="00221BDA">
        <w:rPr>
          <w:position w:val="-12"/>
        </w:rPr>
        <w:object w:dxaOrig="1579" w:dyaOrig="360" w14:anchorId="19E5387B">
          <v:shape id="_x0000_i1050" type="#_x0000_t75" style="width:79.5pt;height:18pt" o:ole="">
            <v:imagedata r:id="rId58" o:title=""/>
          </v:shape>
          <o:OLEObject Type="Embed" ProgID="Equation.DSMT4" ShapeID="_x0000_i1050" DrawAspect="Content" ObjectID="_1712515603" r:id="rId61"/>
        </w:object>
      </w:r>
      <w:r>
        <w:rPr>
          <w:rFonts w:hint="eastAsia"/>
        </w:rPr>
        <w:t>经过加密算法</w:t>
      </w:r>
      <w:r w:rsidRPr="00B7152E">
        <w:rPr>
          <w:position w:val="-14"/>
        </w:rPr>
        <w:object w:dxaOrig="540" w:dyaOrig="380" w14:anchorId="09B48C5F">
          <v:shape id="_x0000_i1051" type="#_x0000_t75" style="width:27pt;height:18.75pt" o:ole="">
            <v:imagedata r:id="rId25" o:title=""/>
          </v:shape>
          <o:OLEObject Type="Embed" ProgID="Equation.DSMT4" ShapeID="_x0000_i1051" DrawAspect="Content" ObjectID="_1712515604" r:id="rId62"/>
        </w:object>
      </w:r>
      <w:r>
        <w:rPr>
          <w:rFonts w:hint="eastAsia"/>
        </w:rPr>
        <w:t>加密后，得到密文</w:t>
      </w:r>
      <w:r w:rsidRPr="00221BDA">
        <w:rPr>
          <w:position w:val="-12"/>
        </w:rPr>
        <w:object w:dxaOrig="1380" w:dyaOrig="360" w14:anchorId="6E79C923">
          <v:shape id="_x0000_i1052" type="#_x0000_t75" style="width:69pt;height:18pt" o:ole="">
            <v:imagedata r:id="rId63" o:title=""/>
          </v:shape>
          <o:OLEObject Type="Embed" ProgID="Equation.DSMT4" ShapeID="_x0000_i1052" DrawAspect="Content" ObjectID="_1712515605" r:id="rId64"/>
        </w:object>
      </w:r>
      <w:r>
        <w:rPr>
          <w:rFonts w:hint="eastAsia"/>
        </w:rPr>
        <w:t>。这时候第三方对密文</w:t>
      </w:r>
      <w:r w:rsidRPr="00221BDA">
        <w:rPr>
          <w:position w:val="-12"/>
        </w:rPr>
        <w:object w:dxaOrig="1380" w:dyaOrig="360" w14:anchorId="51263F7F">
          <v:shape id="_x0000_i1053" type="#_x0000_t75" style="width:69pt;height:18pt" o:ole="">
            <v:imagedata r:id="rId63" o:title=""/>
          </v:shape>
          <o:OLEObject Type="Embed" ProgID="Equation.DSMT4" ShapeID="_x0000_i1053" DrawAspect="Content" ObjectID="_1712515606" r:id="rId65"/>
        </w:object>
      </w:r>
      <w:r>
        <w:rPr>
          <w:rFonts w:hint="eastAsia"/>
        </w:rPr>
        <w:t>进行计算处理，得到加密后的结果</w:t>
      </w:r>
      <w:r w:rsidRPr="000B7547">
        <w:rPr>
          <w:position w:val="-6"/>
        </w:rPr>
        <w:object w:dxaOrig="180" w:dyaOrig="220" w14:anchorId="435EC7AC">
          <v:shape id="_x0000_i1054" type="#_x0000_t75" style="width:9pt;height:11.25pt" o:ole="">
            <v:imagedata r:id="rId66" o:title=""/>
          </v:shape>
          <o:OLEObject Type="Embed" ProgID="Equation.DSMT4" ShapeID="_x0000_i1054" DrawAspect="Content" ObjectID="_1712515607" r:id="rId67"/>
        </w:object>
      </w:r>
      <w:r>
        <w:rPr>
          <w:rFonts w:hint="eastAsia"/>
        </w:rPr>
        <w:t>，第三方将结果</w:t>
      </w:r>
      <w:r w:rsidRPr="000B7547">
        <w:rPr>
          <w:position w:val="-6"/>
        </w:rPr>
        <w:object w:dxaOrig="180" w:dyaOrig="220" w14:anchorId="261EF7D7">
          <v:shape id="_x0000_i1055" type="#_x0000_t75" style="width:9pt;height:11.25pt" o:ole="">
            <v:imagedata r:id="rId66" o:title=""/>
          </v:shape>
          <o:OLEObject Type="Embed" ProgID="Equation.DSMT4" ShapeID="_x0000_i1055" DrawAspect="Content" ObjectID="_1712515608" r:id="rId68"/>
        </w:object>
      </w:r>
      <w:r>
        <w:rPr>
          <w:rFonts w:hint="eastAsia"/>
        </w:rPr>
        <w:t>返回给数据拥有者</w:t>
      </w:r>
      <w:r w:rsidRPr="007813FA">
        <w:rPr>
          <w:position w:val="-4"/>
        </w:rPr>
        <w:object w:dxaOrig="260" w:dyaOrig="260" w14:anchorId="0D16AB3B">
          <v:shape id="_x0000_i1056" type="#_x0000_t75" style="width:12.75pt;height:13.5pt" o:ole="">
            <v:imagedata r:id="rId69" o:title=""/>
          </v:shape>
          <o:OLEObject Type="Embed" ProgID="Equation.DSMT4" ShapeID="_x0000_i1056" DrawAspect="Content" ObjectID="_1712515609" r:id="rId70"/>
        </w:object>
      </w:r>
      <w:r>
        <w:rPr>
          <w:rFonts w:hint="eastAsia"/>
        </w:rPr>
        <w:t>，数据拥有者</w:t>
      </w:r>
      <w:r w:rsidRPr="007813FA">
        <w:rPr>
          <w:position w:val="-4"/>
        </w:rPr>
        <w:object w:dxaOrig="260" w:dyaOrig="260" w14:anchorId="39B3ABC9">
          <v:shape id="_x0000_i1057" type="#_x0000_t75" style="width:12.75pt;height:13.5pt" o:ole="">
            <v:imagedata r:id="rId69" o:title=""/>
          </v:shape>
          <o:OLEObject Type="Embed" ProgID="Equation.DSMT4" ShapeID="_x0000_i1057" DrawAspect="Content" ObjectID="_1712515610" r:id="rId71"/>
        </w:object>
      </w:r>
      <w:r>
        <w:rPr>
          <w:rFonts w:hint="eastAsia"/>
        </w:rPr>
        <w:t>通过私</w:t>
      </w:r>
      <w:proofErr w:type="gramStart"/>
      <w:r>
        <w:rPr>
          <w:rFonts w:hint="eastAsia"/>
        </w:rPr>
        <w:t>钥</w:t>
      </w:r>
      <w:proofErr w:type="gramEnd"/>
      <w:r w:rsidRPr="00D85002">
        <w:rPr>
          <w:position w:val="-10"/>
        </w:rPr>
        <w:object w:dxaOrig="220" w:dyaOrig="260" w14:anchorId="3CD1FE15">
          <v:shape id="_x0000_i1058" type="#_x0000_t75" style="width:10.4pt;height:13.3pt" o:ole="">
            <v:imagedata r:id="rId72" o:title=""/>
          </v:shape>
          <o:OLEObject Type="Embed" ProgID="Equation.DSMT4" ShapeID="_x0000_i1058" DrawAspect="Content" ObjectID="_1712515611" r:id="rId73"/>
        </w:object>
      </w:r>
      <w:r>
        <w:rPr>
          <w:rFonts w:hint="eastAsia"/>
        </w:rPr>
        <w:t>，结合解密算法</w:t>
      </w:r>
      <w:r w:rsidRPr="00B7152E">
        <w:rPr>
          <w:position w:val="-14"/>
        </w:rPr>
        <w:object w:dxaOrig="560" w:dyaOrig="380" w14:anchorId="5F0D5115">
          <v:shape id="_x0000_i1059" type="#_x0000_t75" style="width:28.3pt;height:19.15pt" o:ole="">
            <v:imagedata r:id="rId27" o:title=""/>
          </v:shape>
          <o:OLEObject Type="Embed" ProgID="Equation.DSMT4" ShapeID="_x0000_i1059" DrawAspect="Content" ObjectID="_1712515612" r:id="rId74"/>
        </w:object>
      </w:r>
      <w:r>
        <w:rPr>
          <w:rFonts w:hint="eastAsia"/>
        </w:rPr>
        <w:t>就可以将结果还原为明文形式，即</w:t>
      </w:r>
    </w:p>
    <w:p w14:paraId="0A59DC92" w14:textId="77777777" w:rsidR="003F6F69" w:rsidRDefault="003F6F69" w:rsidP="003F6F69">
      <w:pPr>
        <w:spacing w:after="156"/>
        <w:ind w:firstLine="480"/>
        <w:jc w:val="center"/>
      </w:pPr>
      <w:r w:rsidRPr="00857126">
        <w:rPr>
          <w:position w:val="-10"/>
        </w:rPr>
        <w:object w:dxaOrig="3379" w:dyaOrig="320" w14:anchorId="1CEC6A39">
          <v:shape id="_x0000_i1060" type="#_x0000_t75" style="width:168.15pt;height:16.25pt" o:ole="">
            <v:imagedata r:id="rId75" o:title=""/>
          </v:shape>
          <o:OLEObject Type="Embed" ProgID="Equation.DSMT4" ShapeID="_x0000_i1060" DrawAspect="Content" ObjectID="_1712515613" r:id="rId76"/>
        </w:object>
      </w:r>
    </w:p>
    <w:p w14:paraId="4A07E030" w14:textId="77777777" w:rsidR="007C59B6" w:rsidRDefault="003F6F69" w:rsidP="007C59B6">
      <w:pPr>
        <w:pStyle w:val="ab"/>
        <w:keepNext/>
        <w:spacing w:after="156"/>
      </w:pPr>
      <w:r w:rsidRPr="009155BD">
        <w:rPr>
          <w:noProof/>
        </w:rPr>
        <w:drawing>
          <wp:inline distT="0" distB="0" distL="0" distR="0" wp14:anchorId="513A5BAA" wp14:editId="46DB588E">
            <wp:extent cx="5759450" cy="144208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59450" cy="1442085"/>
                    </a:xfrm>
                    <a:prstGeom prst="rect">
                      <a:avLst/>
                    </a:prstGeom>
                    <a:noFill/>
                    <a:ln>
                      <a:noFill/>
                    </a:ln>
                  </pic:spPr>
                </pic:pic>
              </a:graphicData>
            </a:graphic>
          </wp:inline>
        </w:drawing>
      </w:r>
    </w:p>
    <w:p w14:paraId="346F902D" w14:textId="7E4AAB43" w:rsidR="003F6F69" w:rsidRDefault="007C59B6" w:rsidP="007C59B6">
      <w:pPr>
        <w:pStyle w:val="a9"/>
        <w:spacing w:after="156"/>
        <w:ind w:firstLine="400"/>
        <w:jc w:val="center"/>
      </w:pPr>
      <w:r>
        <w:rPr>
          <w:rFonts w:hint="eastAsia"/>
        </w:rPr>
        <w:t>图表</w:t>
      </w:r>
      <w:r>
        <w:rPr>
          <w:rFonts w:hint="eastAsia"/>
        </w:rPr>
        <w:t xml:space="preserve"> </w:t>
      </w:r>
      <w:r w:rsidR="00384CD0">
        <w:fldChar w:fldCharType="begin"/>
      </w:r>
      <w:r w:rsidR="00384CD0">
        <w:instrText xml:space="preserve"> </w:instrText>
      </w:r>
      <w:r w:rsidR="00384CD0">
        <w:rPr>
          <w:rFonts w:hint="eastAsia"/>
        </w:rPr>
        <w:instrText xml:space="preserve">SEQ </w:instrText>
      </w:r>
      <w:r w:rsidR="00384CD0">
        <w:rPr>
          <w:rFonts w:hint="eastAsia"/>
        </w:rPr>
        <w:instrText>图表</w:instrText>
      </w:r>
      <w:r w:rsidR="00384CD0">
        <w:rPr>
          <w:rFonts w:hint="eastAsia"/>
        </w:rPr>
        <w:instrText xml:space="preserve"> \* ARABIC</w:instrText>
      </w:r>
      <w:r w:rsidR="00384CD0">
        <w:instrText xml:space="preserve"> </w:instrText>
      </w:r>
      <w:r w:rsidR="00384CD0">
        <w:fldChar w:fldCharType="separate"/>
      </w:r>
      <w:r w:rsidR="00384CD0">
        <w:rPr>
          <w:noProof/>
        </w:rPr>
        <w:t>1</w:t>
      </w:r>
      <w:r w:rsidR="00384CD0">
        <w:fldChar w:fldCharType="end"/>
      </w:r>
      <w:r>
        <w:t xml:space="preserve"> </w:t>
      </w:r>
      <w:r w:rsidR="00E8051E">
        <w:rPr>
          <w:rFonts w:hint="eastAsia"/>
        </w:rPr>
        <w:t>同态加密在安全计算下的</w:t>
      </w:r>
      <w:r w:rsidR="007E28C6">
        <w:rPr>
          <w:rFonts w:hint="eastAsia"/>
        </w:rPr>
        <w:t>流程</w:t>
      </w:r>
    </w:p>
    <w:p w14:paraId="36FADE99" w14:textId="3BE08BFA" w:rsidR="003F6F69" w:rsidRDefault="003F6F69" w:rsidP="003F6F69">
      <w:pPr>
        <w:spacing w:after="156"/>
        <w:ind w:firstLine="480"/>
      </w:pPr>
      <w:r>
        <w:rPr>
          <w:rFonts w:hint="eastAsia"/>
        </w:rPr>
        <w:t>加密后进行加法运算得到的结果解密后与明文运算的一致，称为加法同态加密。同理满足减法、乘法的称为减法同态加密，乘法同态加密，而能够对密文进行任意计算的称为全同态加密。</w:t>
      </w:r>
    </w:p>
    <w:p w14:paraId="3066D641" w14:textId="6B163BD1" w:rsidR="0019673B" w:rsidRDefault="0019673B" w:rsidP="0019673B">
      <w:pPr>
        <w:pStyle w:val="2"/>
        <w:spacing w:after="156"/>
      </w:pPr>
      <w:bookmarkStart w:id="21" w:name="_Toc100957724"/>
      <w:r>
        <w:rPr>
          <w:rFonts w:hint="eastAsia"/>
        </w:rPr>
        <w:t>加密算法原理</w:t>
      </w:r>
      <w:bookmarkEnd w:id="21"/>
    </w:p>
    <w:p w14:paraId="111E6874" w14:textId="2BCA202C" w:rsidR="00FA2F95" w:rsidRDefault="00FA2F95" w:rsidP="00FA2F95">
      <w:pPr>
        <w:spacing w:after="156"/>
        <w:ind w:firstLine="480"/>
      </w:pPr>
      <w:r w:rsidRPr="00C151D8">
        <w:rPr>
          <w:rFonts w:hint="eastAsia"/>
        </w:rPr>
        <w:t>BFV</w:t>
      </w:r>
      <w:r w:rsidRPr="00C151D8">
        <w:rPr>
          <w:rFonts w:hint="eastAsia"/>
        </w:rPr>
        <w:t>加密是主流的基于容错学习问题的全同态加密方案之一，其主要思想是将明文放在密文的高位，通过整除的方式，去除低位的噪声。比如有一个</w:t>
      </w:r>
      <w:r w:rsidRPr="00C151D8">
        <w:rPr>
          <w:rFonts w:hint="eastAsia"/>
        </w:rPr>
        <w:t>BFV</w:t>
      </w:r>
      <w:r w:rsidRPr="00C151D8">
        <w:rPr>
          <w:rFonts w:hint="eastAsia"/>
        </w:rPr>
        <w:t>的密文</w:t>
      </w:r>
      <w:r w:rsidR="004F64BD" w:rsidRPr="0002302B">
        <w:rPr>
          <w:position w:val="-6"/>
        </w:rPr>
        <w:object w:dxaOrig="260" w:dyaOrig="240" w14:anchorId="23EB9BE0">
          <v:shape id="_x0000_i1061" type="#_x0000_t75" style="width:12.9pt;height:12.05pt" o:ole="">
            <v:imagedata r:id="rId78" o:title=""/>
          </v:shape>
          <o:OLEObject Type="Embed" ProgID="Equation.DSMT4" ShapeID="_x0000_i1061" DrawAspect="Content" ObjectID="_1712515614" r:id="rId79"/>
        </w:object>
      </w:r>
      <w:r w:rsidRPr="00C151D8">
        <w:rPr>
          <w:rFonts w:hint="eastAsia"/>
        </w:rPr>
        <w:t>，私</w:t>
      </w:r>
      <w:proofErr w:type="gramStart"/>
      <w:r w:rsidRPr="00C151D8">
        <w:rPr>
          <w:rFonts w:hint="eastAsia"/>
        </w:rPr>
        <w:t>钥</w:t>
      </w:r>
      <w:proofErr w:type="gramEnd"/>
      <w:r w:rsidR="00864ED8" w:rsidRPr="0002302B">
        <w:rPr>
          <w:position w:val="-6"/>
        </w:rPr>
        <w:object w:dxaOrig="180" w:dyaOrig="220" w14:anchorId="20E3BE2B">
          <v:shape id="_x0000_i1062" type="#_x0000_t75" style="width:8.75pt;height:11.25pt" o:ole="">
            <v:imagedata r:id="rId80" o:title=""/>
          </v:shape>
          <o:OLEObject Type="Embed" ProgID="Equation.DSMT4" ShapeID="_x0000_i1062" DrawAspect="Content" ObjectID="_1712515615" r:id="rId81"/>
        </w:object>
      </w:r>
      <w:r w:rsidRPr="00C151D8">
        <w:rPr>
          <w:rFonts w:hint="eastAsia"/>
        </w:rPr>
        <w:t>，则</w:t>
      </w:r>
      <w:r w:rsidRPr="00C151D8">
        <w:rPr>
          <w:rFonts w:hint="eastAsia"/>
        </w:rPr>
        <w:t>BFV</w:t>
      </w:r>
      <w:r w:rsidRPr="00C151D8">
        <w:rPr>
          <w:rFonts w:hint="eastAsia"/>
        </w:rPr>
        <w:t>的解密为</w:t>
      </w:r>
      <w:r w:rsidR="00864ED8" w:rsidRPr="0002302B">
        <w:rPr>
          <w:position w:val="-6"/>
        </w:rPr>
        <w:object w:dxaOrig="1219" w:dyaOrig="240" w14:anchorId="485725EE">
          <v:shape id="_x0000_i1063" type="#_x0000_t75" style="width:60.75pt;height:12.05pt" o:ole="">
            <v:imagedata r:id="rId82" o:title=""/>
          </v:shape>
          <o:OLEObject Type="Embed" ProgID="Equation.DSMT4" ShapeID="_x0000_i1063" DrawAspect="Content" ObjectID="_1712515616" r:id="rId83"/>
        </w:object>
      </w:r>
      <w:r w:rsidRPr="00C151D8">
        <w:rPr>
          <w:rFonts w:hint="eastAsia"/>
        </w:rPr>
        <w:t>，其中</w:t>
      </w:r>
      <w:r w:rsidR="000D6509" w:rsidRPr="0002302B">
        <w:rPr>
          <w:position w:val="-6"/>
        </w:rPr>
        <w:object w:dxaOrig="180" w:dyaOrig="220" w14:anchorId="4264D439">
          <v:shape id="_x0000_i1064" type="#_x0000_t75" style="width:8.75pt;height:11.25pt" o:ole="">
            <v:imagedata r:id="rId84" o:title=""/>
          </v:shape>
          <o:OLEObject Type="Embed" ProgID="Equation.DSMT4" ShapeID="_x0000_i1064" DrawAspect="Content" ObjectID="_1712515617" r:id="rId85"/>
        </w:object>
      </w:r>
      <w:r w:rsidRPr="00C151D8">
        <w:rPr>
          <w:rFonts w:hint="eastAsia"/>
        </w:rPr>
        <w:t>是解密噪声，显然，当噪声足够小的时候，我们可以通过除以</w:t>
      </w:r>
      <w:r w:rsidR="00F93EF3" w:rsidRPr="0002302B">
        <w:rPr>
          <w:position w:val="-6"/>
        </w:rPr>
        <w:object w:dxaOrig="139" w:dyaOrig="240" w14:anchorId="7B1A317A">
          <v:shape id="_x0000_i1065" type="#_x0000_t75" style="width:7.1pt;height:12.05pt" o:ole="">
            <v:imagedata r:id="rId86" o:title=""/>
          </v:shape>
          <o:OLEObject Type="Embed" ProgID="Equation.DSMT4" ShapeID="_x0000_i1065" DrawAspect="Content" ObjectID="_1712515618" r:id="rId87"/>
        </w:object>
      </w:r>
      <w:r w:rsidRPr="00C151D8">
        <w:rPr>
          <w:rFonts w:hint="eastAsia"/>
        </w:rPr>
        <w:t>取</w:t>
      </w:r>
      <w:proofErr w:type="gramStart"/>
      <w:r w:rsidRPr="00C151D8">
        <w:rPr>
          <w:rFonts w:hint="eastAsia"/>
        </w:rPr>
        <w:t>整获得</w:t>
      </w:r>
      <w:proofErr w:type="gramEnd"/>
      <w:r w:rsidRPr="00C151D8">
        <w:rPr>
          <w:rFonts w:hint="eastAsia"/>
        </w:rPr>
        <w:t>明文</w:t>
      </w:r>
      <w:r w:rsidR="00F93EF3" w:rsidRPr="0002302B">
        <w:rPr>
          <w:position w:val="-6"/>
        </w:rPr>
        <w:object w:dxaOrig="260" w:dyaOrig="220" w14:anchorId="0CD011E9">
          <v:shape id="_x0000_i1066" type="#_x0000_t75" style="width:12.9pt;height:11.25pt" o:ole="">
            <v:imagedata r:id="rId88" o:title=""/>
          </v:shape>
          <o:OLEObject Type="Embed" ProgID="Equation.DSMT4" ShapeID="_x0000_i1066" DrawAspect="Content" ObjectID="_1712515619" r:id="rId89"/>
        </w:object>
      </w:r>
      <w:r w:rsidRPr="00C151D8">
        <w:rPr>
          <w:rFonts w:hint="eastAsia"/>
        </w:rPr>
        <w:t>。</w:t>
      </w:r>
    </w:p>
    <w:p w14:paraId="770FE3CA" w14:textId="32A972FA" w:rsidR="0046695F" w:rsidRDefault="004A188D" w:rsidP="00A82D81">
      <w:pPr>
        <w:pStyle w:val="3"/>
        <w:spacing w:after="156"/>
        <w:ind w:left="600" w:hanging="600"/>
      </w:pPr>
      <w:bookmarkStart w:id="22" w:name="_Toc100957725"/>
      <w:r>
        <w:rPr>
          <w:rFonts w:hint="eastAsia"/>
        </w:rPr>
        <w:t>背景介绍</w:t>
      </w:r>
      <w:bookmarkEnd w:id="22"/>
    </w:p>
    <w:p w14:paraId="29ACB6C4" w14:textId="4A831F0A" w:rsidR="000E6B00" w:rsidRDefault="000E6B00" w:rsidP="000E6B00">
      <w:pPr>
        <w:spacing w:after="156"/>
        <w:ind w:firstLine="480"/>
      </w:pPr>
      <w:r>
        <w:rPr>
          <w:rFonts w:hint="eastAsia"/>
        </w:rPr>
        <w:t>对于一个简单多项式</w:t>
      </w:r>
    </w:p>
    <w:p w14:paraId="66899290" w14:textId="0FF091C6" w:rsidR="0030077B" w:rsidRPr="00673216" w:rsidRDefault="0030077B" w:rsidP="00673216">
      <w:pPr>
        <w:spacing w:after="156"/>
        <w:ind w:firstLine="480"/>
        <w:jc w:val="center"/>
      </w:pPr>
      <w:r w:rsidRPr="0002302B">
        <w:rPr>
          <w:position w:val="-6"/>
        </w:rPr>
        <w:object w:dxaOrig="1180" w:dyaOrig="320" w14:anchorId="3FE97885">
          <v:shape id="_x0000_i1067" type="#_x0000_t75" style="width:59.1pt;height:15.8pt" o:ole="">
            <v:imagedata r:id="rId90" o:title=""/>
          </v:shape>
          <o:OLEObject Type="Embed" ProgID="Equation.DSMT4" ShapeID="_x0000_i1067" DrawAspect="Content" ObjectID="_1712515620" r:id="rId91"/>
        </w:object>
      </w:r>
    </w:p>
    <w:p w14:paraId="0B91AEED" w14:textId="10DC85A1" w:rsidR="00EE2B70" w:rsidRDefault="00F1518A" w:rsidP="00F2634A">
      <w:pPr>
        <w:spacing w:after="156"/>
        <w:ind w:firstLine="480"/>
      </w:pPr>
      <w:r>
        <w:rPr>
          <w:rFonts w:hint="eastAsia"/>
        </w:rPr>
        <w:t>每一个系数都是整数，并且需要</w:t>
      </w:r>
      <w:r w:rsidR="00B42280" w:rsidRPr="0002302B">
        <w:rPr>
          <w:position w:val="-6"/>
        </w:rPr>
        <w:object w:dxaOrig="620" w:dyaOrig="279" w14:anchorId="4C677DCF">
          <v:shape id="_x0000_i1068" type="#_x0000_t75" style="width:30.8pt;height:14.15pt" o:ole="">
            <v:imagedata r:id="rId92" o:title=""/>
          </v:shape>
          <o:OLEObject Type="Embed" ProgID="Equation.DSMT4" ShapeID="_x0000_i1068" DrawAspect="Content" ObjectID="_1712515621" r:id="rId93"/>
        </w:object>
      </w:r>
      <w:r w:rsidR="003A44A5">
        <w:rPr>
          <w:rFonts w:hint="eastAsia"/>
        </w:rPr>
        <w:t>。假设</w:t>
      </w:r>
      <w:r w:rsidR="00B42280" w:rsidRPr="0002302B">
        <w:rPr>
          <w:position w:val="-6"/>
        </w:rPr>
        <w:object w:dxaOrig="600" w:dyaOrig="279" w14:anchorId="1EE817F2">
          <v:shape id="_x0000_i1069" type="#_x0000_t75" style="width:29.95pt;height:14.15pt" o:ole="">
            <v:imagedata r:id="rId94" o:title=""/>
          </v:shape>
          <o:OLEObject Type="Embed" ProgID="Equation.DSMT4" ShapeID="_x0000_i1069" DrawAspect="Content" ObjectID="_1712515622" r:id="rId95"/>
        </w:object>
      </w:r>
      <w:r w:rsidR="00F10D87">
        <w:rPr>
          <w:rFonts w:hint="eastAsia"/>
        </w:rPr>
        <w:t>，这就像一个</w:t>
      </w:r>
      <w:r w:rsidR="00C20BFF">
        <w:rPr>
          <w:rFonts w:hint="eastAsia"/>
        </w:rPr>
        <w:t>12</w:t>
      </w:r>
      <w:r w:rsidR="00C20BFF">
        <w:rPr>
          <w:rFonts w:hint="eastAsia"/>
        </w:rPr>
        <w:t>月份</w:t>
      </w:r>
      <w:r w:rsidR="00680E18">
        <w:rPr>
          <w:rFonts w:hint="eastAsia"/>
        </w:rPr>
        <w:t>的</w:t>
      </w:r>
      <w:r w:rsidR="00C20BFF">
        <w:rPr>
          <w:rFonts w:hint="eastAsia"/>
        </w:rPr>
        <w:t>日历</w:t>
      </w:r>
      <w:r w:rsidR="00680E18">
        <w:rPr>
          <w:rFonts w:hint="eastAsia"/>
        </w:rPr>
        <w:t>，</w:t>
      </w:r>
      <w:r w:rsidR="00772DF8">
        <w:rPr>
          <w:rFonts w:hint="eastAsia"/>
        </w:rPr>
        <w:t>9</w:t>
      </w:r>
      <w:r w:rsidR="00680E18">
        <w:rPr>
          <w:rFonts w:hint="eastAsia"/>
        </w:rPr>
        <w:t>加</w:t>
      </w:r>
      <w:r w:rsidR="00680E18">
        <w:rPr>
          <w:rFonts w:hint="eastAsia"/>
        </w:rPr>
        <w:t>6</w:t>
      </w:r>
      <w:r w:rsidR="00680E18">
        <w:rPr>
          <w:rFonts w:hint="eastAsia"/>
        </w:rPr>
        <w:t>得到</w:t>
      </w:r>
      <w:r w:rsidR="00680E18">
        <w:rPr>
          <w:rFonts w:hint="eastAsia"/>
        </w:rPr>
        <w:t>3.</w:t>
      </w:r>
      <w:r w:rsidR="00680E18">
        <w:rPr>
          <w:rFonts w:hint="eastAsia"/>
        </w:rPr>
        <w:t>多项式的所有系数都是这样处理的</w:t>
      </w:r>
      <w:r w:rsidR="0032672F">
        <w:rPr>
          <w:rFonts w:hint="eastAsia"/>
        </w:rPr>
        <w:t>.</w:t>
      </w:r>
    </w:p>
    <w:p w14:paraId="27A9F456" w14:textId="2A6E922C" w:rsidR="005C2C9D" w:rsidRDefault="00C735AB" w:rsidP="00C536DF">
      <w:pPr>
        <w:spacing w:after="156" w:line="240" w:lineRule="auto"/>
        <w:ind w:firstLine="480"/>
        <w:jc w:val="center"/>
      </w:pPr>
      <w:r>
        <w:rPr>
          <w:noProof/>
        </w:rPr>
        <w:lastRenderedPageBreak/>
        <w:drawing>
          <wp:inline distT="0" distB="0" distL="0" distR="0" wp14:anchorId="533DE106" wp14:editId="4816A073">
            <wp:extent cx="3270250" cy="31314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70250" cy="3131484"/>
                    </a:xfrm>
                    <a:prstGeom prst="rect">
                      <a:avLst/>
                    </a:prstGeom>
                    <a:noFill/>
                    <a:ln>
                      <a:noFill/>
                    </a:ln>
                  </pic:spPr>
                </pic:pic>
              </a:graphicData>
            </a:graphic>
          </wp:inline>
        </w:drawing>
      </w:r>
    </w:p>
    <w:p w14:paraId="04E24547" w14:textId="4456D47F" w:rsidR="00CD3AE4" w:rsidRDefault="00A77FC1" w:rsidP="00CD3AE4">
      <w:pPr>
        <w:spacing w:after="156"/>
        <w:ind w:firstLine="480"/>
      </w:pPr>
      <w:r>
        <w:rPr>
          <w:rFonts w:hint="eastAsia"/>
        </w:rPr>
        <w:t>或者我们可以将数字考虑在</w:t>
      </w:r>
      <w:r>
        <w:rPr>
          <w:rFonts w:hint="eastAsia"/>
        </w:rPr>
        <w:t>-5</w:t>
      </w:r>
      <w:r>
        <w:rPr>
          <w:rFonts w:hint="eastAsia"/>
        </w:rPr>
        <w:t>到</w:t>
      </w:r>
      <w:r>
        <w:rPr>
          <w:rFonts w:hint="eastAsia"/>
        </w:rPr>
        <w:t>6</w:t>
      </w:r>
      <w:r>
        <w:rPr>
          <w:rFonts w:hint="eastAsia"/>
        </w:rPr>
        <w:t>之间</w:t>
      </w:r>
      <w:r w:rsidR="00B17793">
        <w:rPr>
          <w:rFonts w:hint="eastAsia"/>
        </w:rPr>
        <w:t>，这样我们就可以</w:t>
      </w:r>
      <w:r w:rsidR="005F0D66">
        <w:rPr>
          <w:rFonts w:hint="eastAsia"/>
        </w:rPr>
        <w:t>方便</w:t>
      </w:r>
      <w:r w:rsidR="00B17793">
        <w:rPr>
          <w:rFonts w:hint="eastAsia"/>
        </w:rPr>
        <w:t>地求负数</w:t>
      </w:r>
      <w:r w:rsidR="00864519">
        <w:rPr>
          <w:rFonts w:hint="eastAsia"/>
        </w:rPr>
        <w:t>。</w:t>
      </w:r>
      <w:r w:rsidR="0098140E">
        <w:rPr>
          <w:rFonts w:hint="eastAsia"/>
        </w:rPr>
        <w:t>注意到</w:t>
      </w:r>
      <w:r w:rsidR="00864519">
        <w:rPr>
          <w:rFonts w:hint="eastAsia"/>
        </w:rPr>
        <w:t>，这只是一个方便系数——余数为</w:t>
      </w:r>
      <w:r w:rsidR="00864519">
        <w:rPr>
          <w:rFonts w:hint="eastAsia"/>
        </w:rPr>
        <w:t>-1</w:t>
      </w:r>
      <w:r w:rsidR="00864519">
        <w:rPr>
          <w:rFonts w:hint="eastAsia"/>
        </w:rPr>
        <w:t>和余数为</w:t>
      </w:r>
      <w:r w:rsidR="00864519">
        <w:rPr>
          <w:rFonts w:hint="eastAsia"/>
        </w:rPr>
        <w:t>11</w:t>
      </w:r>
      <w:r w:rsidR="00864519">
        <w:rPr>
          <w:rFonts w:hint="eastAsia"/>
        </w:rPr>
        <w:t>（除以</w:t>
      </w:r>
      <w:r w:rsidR="00864519">
        <w:rPr>
          <w:rFonts w:hint="eastAsia"/>
        </w:rPr>
        <w:t>12</w:t>
      </w:r>
      <w:r w:rsidR="00864519">
        <w:rPr>
          <w:rFonts w:hint="eastAsia"/>
        </w:rPr>
        <w:t>时）之间</w:t>
      </w:r>
      <w:r w:rsidR="00151944">
        <w:rPr>
          <w:rFonts w:hint="eastAsia"/>
        </w:rPr>
        <w:t>没有</w:t>
      </w:r>
      <w:r w:rsidR="00864519">
        <w:rPr>
          <w:rFonts w:hint="eastAsia"/>
        </w:rPr>
        <w:t>区别</w:t>
      </w:r>
      <w:r w:rsidR="009603B5">
        <w:rPr>
          <w:rFonts w:hint="eastAsia"/>
        </w:rPr>
        <w:t>。</w:t>
      </w:r>
    </w:p>
    <w:p w14:paraId="7A58F41F" w14:textId="464BAE58" w:rsidR="00BC40DF" w:rsidRDefault="001F2DAE" w:rsidP="000A5B60">
      <w:pPr>
        <w:spacing w:after="156" w:line="240" w:lineRule="auto"/>
        <w:ind w:firstLine="480"/>
        <w:jc w:val="center"/>
      </w:pPr>
      <w:r>
        <w:rPr>
          <w:noProof/>
        </w:rPr>
        <w:drawing>
          <wp:inline distT="0" distB="0" distL="0" distR="0" wp14:anchorId="256BEE96" wp14:editId="38ACA7CA">
            <wp:extent cx="3270250" cy="313148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70250" cy="3131484"/>
                    </a:xfrm>
                    <a:prstGeom prst="rect">
                      <a:avLst/>
                    </a:prstGeom>
                    <a:noFill/>
                    <a:ln>
                      <a:noFill/>
                    </a:ln>
                  </pic:spPr>
                </pic:pic>
              </a:graphicData>
            </a:graphic>
          </wp:inline>
        </w:drawing>
      </w:r>
    </w:p>
    <w:p w14:paraId="0FCF522C" w14:textId="10649AD3" w:rsidR="000A5B60" w:rsidRDefault="001E352E" w:rsidP="00E70964">
      <w:pPr>
        <w:spacing w:after="156"/>
        <w:ind w:firstLine="480"/>
      </w:pPr>
      <w:r>
        <w:rPr>
          <w:rFonts w:hint="eastAsia"/>
        </w:rPr>
        <w:t>第二点，</w:t>
      </w:r>
      <w:r w:rsidR="00C203FD">
        <w:rPr>
          <w:rFonts w:hint="eastAsia"/>
        </w:rPr>
        <w:t>在于这种使用余数的思想不仅适用于多项式的系数，也适用于多项式本身</w:t>
      </w:r>
      <w:r w:rsidR="008E4815">
        <w:rPr>
          <w:rFonts w:hint="eastAsia"/>
        </w:rPr>
        <w:t>。</w:t>
      </w:r>
    </w:p>
    <w:p w14:paraId="44A7DF17" w14:textId="0AF8AF50" w:rsidR="000F4DBF" w:rsidRDefault="00431203" w:rsidP="00E70964">
      <w:pPr>
        <w:spacing w:after="156"/>
        <w:ind w:firstLine="480"/>
      </w:pPr>
      <w:r>
        <w:rPr>
          <w:rFonts w:hint="eastAsia"/>
        </w:rPr>
        <w:t>根据</w:t>
      </w:r>
      <w:r>
        <w:rPr>
          <w:rFonts w:hint="eastAsia"/>
        </w:rPr>
        <w:t>BFV</w:t>
      </w:r>
      <w:r>
        <w:rPr>
          <w:rFonts w:hint="eastAsia"/>
        </w:rPr>
        <w:t>加密方案</w:t>
      </w:r>
      <w:r w:rsidR="000531EB">
        <w:rPr>
          <w:rFonts w:hint="eastAsia"/>
        </w:rPr>
        <w:t>，</w:t>
      </w:r>
      <w:r w:rsidR="000F4DBF">
        <w:rPr>
          <w:rFonts w:hint="eastAsia"/>
        </w:rPr>
        <w:t>定义了一个特殊的多项式，称为多项式模，并且只考虑多项式乘以该</w:t>
      </w:r>
      <w:proofErr w:type="gramStart"/>
      <w:r w:rsidR="000F4DBF">
        <w:rPr>
          <w:rFonts w:hint="eastAsia"/>
        </w:rPr>
        <w:t>多项式模后的</w:t>
      </w:r>
      <w:proofErr w:type="gramEnd"/>
      <w:r w:rsidR="000F4DBF">
        <w:rPr>
          <w:rFonts w:hint="eastAsia"/>
        </w:rPr>
        <w:t>余数</w:t>
      </w:r>
      <w:r w:rsidR="00B24A2D">
        <w:rPr>
          <w:rFonts w:hint="eastAsia"/>
        </w:rPr>
        <w:t>。</w:t>
      </w:r>
      <w:r w:rsidR="00F60E46">
        <w:rPr>
          <w:rFonts w:hint="eastAsia"/>
        </w:rPr>
        <w:t>B</w:t>
      </w:r>
      <w:r w:rsidR="00B24A2D">
        <w:rPr>
          <w:rFonts w:hint="eastAsia"/>
        </w:rPr>
        <w:t>FV</w:t>
      </w:r>
      <w:r w:rsidR="00B24A2D">
        <w:rPr>
          <w:rFonts w:hint="eastAsia"/>
        </w:rPr>
        <w:t>方案中该多项式模的具体形式为</w:t>
      </w:r>
      <w:r w:rsidR="0013067C" w:rsidRPr="0002302B">
        <w:rPr>
          <w:position w:val="-6"/>
        </w:rPr>
        <w:object w:dxaOrig="639" w:dyaOrig="320" w14:anchorId="77B8A237">
          <v:shape id="_x0000_i1070" type="#_x0000_t75" style="width:31.65pt;height:15.8pt" o:ole="">
            <v:imagedata r:id="rId97" o:title=""/>
          </v:shape>
          <o:OLEObject Type="Embed" ProgID="Equation.DSMT4" ShapeID="_x0000_i1070" DrawAspect="Content" ObjectID="_1712515623" r:id="rId98"/>
        </w:object>
      </w:r>
      <w:r w:rsidR="00B24A2D">
        <w:rPr>
          <w:rFonts w:hint="eastAsia"/>
        </w:rPr>
        <w:t>，其中对于</w:t>
      </w:r>
      <w:r w:rsidR="008D2DB9">
        <w:rPr>
          <w:rFonts w:hint="eastAsia"/>
        </w:rPr>
        <w:t>某些</w:t>
      </w:r>
      <w:r w:rsidR="00B429E1" w:rsidRPr="0002302B">
        <w:rPr>
          <w:position w:val="-6"/>
        </w:rPr>
        <w:object w:dxaOrig="200" w:dyaOrig="220" w14:anchorId="70D7CD0C">
          <v:shape id="_x0000_i1071" type="#_x0000_t75" style="width:10pt;height:11.25pt" o:ole="">
            <v:imagedata r:id="rId99" o:title=""/>
          </v:shape>
          <o:OLEObject Type="Embed" ProgID="Equation.DSMT4" ShapeID="_x0000_i1071" DrawAspect="Content" ObjectID="_1712515624" r:id="rId100"/>
        </w:object>
      </w:r>
      <w:r w:rsidR="00B24A2D">
        <w:rPr>
          <w:rFonts w:hint="eastAsia"/>
        </w:rPr>
        <w:t>，有</w:t>
      </w:r>
      <w:r w:rsidR="003D4AF8" w:rsidRPr="0002302B">
        <w:rPr>
          <w:position w:val="-6"/>
        </w:rPr>
        <w:object w:dxaOrig="700" w:dyaOrig="279" w14:anchorId="5A368069">
          <v:shape id="_x0000_i1072" type="#_x0000_t75" style="width:34.95pt;height:14.15pt" o:ole="">
            <v:imagedata r:id="rId101" o:title=""/>
          </v:shape>
          <o:OLEObject Type="Embed" ProgID="Equation.DSMT4" ShapeID="_x0000_i1072" DrawAspect="Content" ObjectID="_1712515625" r:id="rId102"/>
        </w:object>
      </w:r>
      <w:r w:rsidR="00B24A2D">
        <w:rPr>
          <w:rFonts w:hint="eastAsia"/>
        </w:rPr>
        <w:t>。为了说明这一点，我们</w:t>
      </w:r>
      <w:r w:rsidR="000F6BED">
        <w:rPr>
          <w:rFonts w:hint="eastAsia"/>
        </w:rPr>
        <w:t>取</w:t>
      </w:r>
      <w:r w:rsidR="001A17A3" w:rsidRPr="0002302B">
        <w:rPr>
          <w:position w:val="-6"/>
        </w:rPr>
        <w:object w:dxaOrig="560" w:dyaOrig="279" w14:anchorId="0233DFA6">
          <v:shape id="_x0000_i1073" type="#_x0000_t75" style="width:27.9pt;height:14.15pt" o:ole="">
            <v:imagedata r:id="rId103" o:title=""/>
          </v:shape>
          <o:OLEObject Type="Embed" ProgID="Equation.DSMT4" ShapeID="_x0000_i1073" DrawAspect="Content" ObjectID="_1712515626" r:id="rId104"/>
        </w:object>
      </w:r>
      <w:r w:rsidR="00B24A2D">
        <w:rPr>
          <w:rFonts w:hint="eastAsia"/>
        </w:rPr>
        <w:t>，因此多项式为</w:t>
      </w:r>
      <w:r w:rsidR="0034214A" w:rsidRPr="0002302B">
        <w:rPr>
          <w:position w:val="-6"/>
        </w:rPr>
        <w:object w:dxaOrig="639" w:dyaOrig="320" w14:anchorId="3280D665">
          <v:shape id="_x0000_i1074" type="#_x0000_t75" style="width:31.65pt;height:15.8pt" o:ole="">
            <v:imagedata r:id="rId97" o:title=""/>
          </v:shape>
          <o:OLEObject Type="Embed" ProgID="Equation.DSMT4" ShapeID="_x0000_i1074" DrawAspect="Content" ObjectID="_1712515627" r:id="rId105"/>
        </w:object>
      </w:r>
      <w:r w:rsidR="00385D75">
        <w:rPr>
          <w:rFonts w:hint="eastAsia"/>
        </w:rPr>
        <w:t>。</w:t>
      </w:r>
    </w:p>
    <w:p w14:paraId="6AE6CB77" w14:textId="03950152" w:rsidR="00385D75" w:rsidRDefault="00385D75" w:rsidP="00E70964">
      <w:pPr>
        <w:spacing w:after="156"/>
        <w:ind w:firstLine="480"/>
      </w:pPr>
      <w:r>
        <w:rPr>
          <w:rFonts w:hint="eastAsia"/>
        </w:rPr>
        <w:lastRenderedPageBreak/>
        <w:t>因为</w:t>
      </w:r>
      <w:r w:rsidR="009A5645">
        <w:rPr>
          <w:rFonts w:hint="eastAsia"/>
        </w:rPr>
        <w:t>接下来</w:t>
      </w:r>
      <w:r>
        <w:rPr>
          <w:rFonts w:hint="eastAsia"/>
        </w:rPr>
        <w:t>考虑的</w:t>
      </w:r>
      <w:r w:rsidR="000466F8">
        <w:rPr>
          <w:rFonts w:hint="eastAsia"/>
        </w:rPr>
        <w:t>是</w:t>
      </w:r>
      <w:r>
        <w:rPr>
          <w:rFonts w:hint="eastAsia"/>
        </w:rPr>
        <w:t>关于模</w:t>
      </w:r>
      <w:r w:rsidR="009C0F72" w:rsidRPr="0002302B">
        <w:rPr>
          <w:position w:val="-6"/>
        </w:rPr>
        <w:object w:dxaOrig="639" w:dyaOrig="320" w14:anchorId="0B50C156">
          <v:shape id="_x0000_i1075" type="#_x0000_t75" style="width:31.65pt;height:15.8pt" o:ole="">
            <v:imagedata r:id="rId97" o:title=""/>
          </v:shape>
          <o:OLEObject Type="Embed" ProgID="Equation.DSMT4" ShapeID="_x0000_i1075" DrawAspect="Content" ObjectID="_1712515628" r:id="rId106"/>
        </w:object>
      </w:r>
      <w:r>
        <w:rPr>
          <w:rFonts w:hint="eastAsia"/>
        </w:rPr>
        <w:t>之后的余数，所以我们只需要考虑</w:t>
      </w:r>
      <w:proofErr w:type="gramStart"/>
      <w:r>
        <w:rPr>
          <w:rFonts w:hint="eastAsia"/>
        </w:rPr>
        <w:t>幂</w:t>
      </w:r>
      <w:proofErr w:type="gramEnd"/>
      <w:r>
        <w:rPr>
          <w:rFonts w:hint="eastAsia"/>
        </w:rPr>
        <w:t>从</w:t>
      </w:r>
      <w:r w:rsidR="00FE0FB0" w:rsidRPr="0002302B">
        <w:rPr>
          <w:position w:val="-6"/>
        </w:rPr>
        <w:object w:dxaOrig="279" w:dyaOrig="320" w14:anchorId="291C82CC">
          <v:shape id="_x0000_i1076" type="#_x0000_t75" style="width:14.15pt;height:15.8pt" o:ole="">
            <v:imagedata r:id="rId107" o:title=""/>
          </v:shape>
          <o:OLEObject Type="Embed" ProgID="Equation.DSMT4" ShapeID="_x0000_i1076" DrawAspect="Content" ObjectID="_1712515629" r:id="rId108"/>
        </w:object>
      </w:r>
      <w:r>
        <w:rPr>
          <w:rFonts w:hint="eastAsia"/>
        </w:rPr>
        <w:t>到</w:t>
      </w:r>
      <w:r w:rsidR="003A71B4" w:rsidRPr="0002302B">
        <w:rPr>
          <w:position w:val="-6"/>
        </w:rPr>
        <w:object w:dxaOrig="340" w:dyaOrig="320" w14:anchorId="50F886EC">
          <v:shape id="_x0000_i1077" type="#_x0000_t75" style="width:16.65pt;height:15.8pt" o:ole="">
            <v:imagedata r:id="rId109" o:title=""/>
          </v:shape>
          <o:OLEObject Type="Embed" ProgID="Equation.DSMT4" ShapeID="_x0000_i1077" DrawAspect="Content" ObjectID="_1712515630" r:id="rId110"/>
        </w:object>
      </w:r>
      <w:r>
        <w:rPr>
          <w:rFonts w:hint="eastAsia"/>
        </w:rPr>
        <w:t>的多项式。任何更高次的</w:t>
      </w:r>
      <w:proofErr w:type="gramStart"/>
      <w:r>
        <w:rPr>
          <w:rFonts w:hint="eastAsia"/>
        </w:rPr>
        <w:t>幂</w:t>
      </w:r>
      <w:proofErr w:type="gramEnd"/>
      <w:r>
        <w:rPr>
          <w:rFonts w:hint="eastAsia"/>
        </w:rPr>
        <w:t>都会乘以该多项式模而消去</w:t>
      </w:r>
      <w:r w:rsidR="00946CB4">
        <w:rPr>
          <w:rFonts w:hint="eastAsia"/>
        </w:rPr>
        <w:t>。这也可以被理解为，</w:t>
      </w:r>
      <w:r w:rsidR="00F02755" w:rsidRPr="00F02755">
        <w:rPr>
          <w:position w:val="-10"/>
        </w:rPr>
        <w:object w:dxaOrig="2079" w:dyaOrig="360" w14:anchorId="3513D686">
          <v:shape id="_x0000_i1078" type="#_x0000_t75" style="width:104.05pt;height:18.3pt" o:ole="">
            <v:imagedata r:id="rId111" o:title=""/>
          </v:shape>
          <o:OLEObject Type="Embed" ProgID="Equation.DSMT4" ShapeID="_x0000_i1078" DrawAspect="Content" ObjectID="_1712515631" r:id="rId112"/>
        </w:object>
      </w:r>
      <w:r w:rsidR="00946CB4">
        <w:rPr>
          <w:rFonts w:hint="eastAsia"/>
        </w:rPr>
        <w:t>，这意味着</w:t>
      </w:r>
      <w:r w:rsidR="00B96F97" w:rsidRPr="0002302B">
        <w:rPr>
          <w:position w:val="-6"/>
        </w:rPr>
        <w:object w:dxaOrig="340" w:dyaOrig="320" w14:anchorId="7305E472">
          <v:shape id="_x0000_i1079" type="#_x0000_t75" style="width:16.65pt;height:15.8pt" o:ole="">
            <v:imagedata r:id="rId113" o:title=""/>
          </v:shape>
          <o:OLEObject Type="Embed" ProgID="Equation.DSMT4" ShapeID="_x0000_i1079" DrawAspect="Content" ObjectID="_1712515632" r:id="rId114"/>
        </w:object>
      </w:r>
      <w:r w:rsidR="00946CB4">
        <w:rPr>
          <w:rFonts w:hint="eastAsia"/>
        </w:rPr>
        <w:t>可以被</w:t>
      </w:r>
      <w:r w:rsidR="00B96F97" w:rsidRPr="00B96F97">
        <w:rPr>
          <w:position w:val="-4"/>
        </w:rPr>
        <w:object w:dxaOrig="300" w:dyaOrig="260" w14:anchorId="2FB52DAD">
          <v:shape id="_x0000_i1080" type="#_x0000_t75" style="width:15pt;height:12.9pt" o:ole="">
            <v:imagedata r:id="rId115" o:title=""/>
          </v:shape>
          <o:OLEObject Type="Embed" ProgID="Equation.DSMT4" ShapeID="_x0000_i1080" DrawAspect="Content" ObjectID="_1712515633" r:id="rId116"/>
        </w:object>
      </w:r>
      <w:r w:rsidR="00946CB4">
        <w:rPr>
          <w:rFonts w:hint="eastAsia"/>
        </w:rPr>
        <w:t>替换</w:t>
      </w:r>
      <w:r w:rsidR="00597E57">
        <w:rPr>
          <w:rFonts w:hint="eastAsia"/>
        </w:rPr>
        <w:t>，以将</w:t>
      </w:r>
      <w:r w:rsidR="006F20BC" w:rsidRPr="0002302B">
        <w:rPr>
          <w:position w:val="-6"/>
        </w:rPr>
        <w:object w:dxaOrig="200" w:dyaOrig="220" w14:anchorId="18C85F17">
          <v:shape id="_x0000_i1081" type="#_x0000_t75" style="width:10pt;height:11.25pt" o:ole="">
            <v:imagedata r:id="rId117" o:title=""/>
          </v:shape>
          <o:OLEObject Type="Embed" ProgID="Equation.DSMT4" ShapeID="_x0000_i1081" DrawAspect="Content" ObjectID="_1712515634" r:id="rId118"/>
        </w:object>
      </w:r>
      <w:r w:rsidR="00597E57">
        <w:rPr>
          <w:rFonts w:hint="eastAsia"/>
        </w:rPr>
        <w:t>的更高次</w:t>
      </w:r>
      <w:proofErr w:type="gramStart"/>
      <w:r w:rsidR="00597E57">
        <w:rPr>
          <w:rFonts w:hint="eastAsia"/>
        </w:rPr>
        <w:t>幂</w:t>
      </w:r>
      <w:proofErr w:type="gramEnd"/>
      <w:r w:rsidR="00597E57">
        <w:rPr>
          <w:rFonts w:hint="eastAsia"/>
        </w:rPr>
        <w:t>归约到</w:t>
      </w:r>
      <w:r w:rsidR="00597E57">
        <w:rPr>
          <w:rFonts w:hint="eastAsia"/>
        </w:rPr>
        <w:t>0</w:t>
      </w:r>
      <w:r w:rsidR="00597E57">
        <w:rPr>
          <w:rFonts w:hint="eastAsia"/>
        </w:rPr>
        <w:t>到</w:t>
      </w:r>
      <w:r w:rsidR="00597E57">
        <w:rPr>
          <w:rFonts w:hint="eastAsia"/>
        </w:rPr>
        <w:t>16</w:t>
      </w:r>
      <w:r w:rsidR="00597E57">
        <w:rPr>
          <w:rFonts w:hint="eastAsia"/>
        </w:rPr>
        <w:t>的范围内。</w:t>
      </w:r>
    </w:p>
    <w:p w14:paraId="0C10E18C" w14:textId="51EED74C" w:rsidR="00966834" w:rsidRDefault="00966834" w:rsidP="00E70964">
      <w:pPr>
        <w:spacing w:after="156"/>
        <w:ind w:firstLine="480"/>
      </w:pPr>
      <w:r>
        <w:rPr>
          <w:rFonts w:hint="eastAsia"/>
        </w:rPr>
        <w:t>所以</w:t>
      </w:r>
      <w:r w:rsidR="002D19DC">
        <w:rPr>
          <w:rFonts w:hint="eastAsia"/>
        </w:rPr>
        <w:t>接下来</w:t>
      </w:r>
      <w:r>
        <w:rPr>
          <w:rFonts w:hint="eastAsia"/>
        </w:rPr>
        <w:t>考虑的多项式都是这种形式的</w:t>
      </w:r>
    </w:p>
    <w:p w14:paraId="1A9E428E" w14:textId="122255C3" w:rsidR="00C77A39" w:rsidRDefault="00F14741" w:rsidP="00A61F61">
      <w:pPr>
        <w:spacing w:after="156" w:line="240" w:lineRule="auto"/>
        <w:ind w:firstLine="480"/>
        <w:jc w:val="center"/>
      </w:pPr>
      <w:r w:rsidRPr="00B1118B">
        <w:rPr>
          <w:position w:val="-32"/>
        </w:rPr>
        <w:object w:dxaOrig="5560" w:dyaOrig="760" w14:anchorId="3ED6CD98">
          <v:shape id="_x0000_i1082" type="#_x0000_t75" style="width:277.6pt;height:37.85pt" o:ole="">
            <v:imagedata r:id="rId119" o:title=""/>
          </v:shape>
          <o:OLEObject Type="Embed" ProgID="Equation.DSMT4" ShapeID="_x0000_i1082" DrawAspect="Content" ObjectID="_1712515635" r:id="rId120"/>
        </w:object>
      </w:r>
    </w:p>
    <w:p w14:paraId="1496ABD8" w14:textId="097D3BF5" w:rsidR="00C77A39" w:rsidRDefault="008E4634" w:rsidP="00950ADE">
      <w:pPr>
        <w:spacing w:after="156"/>
        <w:ind w:firstLine="480"/>
      </w:pPr>
      <w:r>
        <w:rPr>
          <w:rFonts w:hint="eastAsia"/>
        </w:rPr>
        <w:t xml:space="preserve"> </w:t>
      </w:r>
      <w:r w:rsidR="006F24B7">
        <w:rPr>
          <w:rFonts w:hint="eastAsia"/>
        </w:rPr>
        <w:t>其中这</w:t>
      </w:r>
      <w:r w:rsidR="006F24B7">
        <w:rPr>
          <w:rFonts w:hint="eastAsia"/>
        </w:rPr>
        <w:t>16</w:t>
      </w:r>
      <w:r w:rsidR="006F24B7">
        <w:rPr>
          <w:rFonts w:hint="eastAsia"/>
        </w:rPr>
        <w:t>系数（即</w:t>
      </w:r>
      <w:r w:rsidR="00F01F67" w:rsidRPr="00F01F67">
        <w:rPr>
          <w:position w:val="-12"/>
        </w:rPr>
        <w:object w:dxaOrig="240" w:dyaOrig="360" w14:anchorId="130D6388">
          <v:shape id="_x0000_i1083" type="#_x0000_t75" style="width:12.05pt;height:18.3pt" o:ole="">
            <v:imagedata r:id="rId121" o:title=""/>
          </v:shape>
          <o:OLEObject Type="Embed" ProgID="Equation.DSMT4" ShapeID="_x0000_i1083" DrawAspect="Content" ObjectID="_1712515636" r:id="rId122"/>
        </w:object>
      </w:r>
      <w:r w:rsidR="006F24B7">
        <w:rPr>
          <w:rFonts w:hint="eastAsia"/>
        </w:rPr>
        <w:t>）中的每一个范围都是从</w:t>
      </w:r>
      <w:r w:rsidR="006F24B7">
        <w:rPr>
          <w:rFonts w:hint="eastAsia"/>
        </w:rPr>
        <w:t>0</w:t>
      </w:r>
      <w:r w:rsidR="006F24B7">
        <w:rPr>
          <w:rFonts w:hint="eastAsia"/>
        </w:rPr>
        <w:t>到</w:t>
      </w:r>
      <w:r w:rsidR="0043062F" w:rsidRPr="0002302B">
        <w:rPr>
          <w:position w:val="-6"/>
        </w:rPr>
        <w:object w:dxaOrig="440" w:dyaOrig="279" w14:anchorId="1A162CFA">
          <v:shape id="_x0000_i1084" type="#_x0000_t75" style="width:22.05pt;height:14.15pt" o:ole="">
            <v:imagedata r:id="rId123" o:title=""/>
          </v:shape>
          <o:OLEObject Type="Embed" ProgID="Equation.DSMT4" ShapeID="_x0000_i1084" DrawAspect="Content" ObjectID="_1712515637" r:id="rId124"/>
        </w:object>
      </w:r>
      <w:r w:rsidR="006F24B7">
        <w:rPr>
          <w:rFonts w:hint="eastAsia"/>
        </w:rPr>
        <w:t>我们可以用系数的环面来说明</w:t>
      </w:r>
      <w:r w:rsidR="00D0352A">
        <w:rPr>
          <w:rFonts w:hint="eastAsia"/>
        </w:rPr>
        <w:t>，如下所示</w:t>
      </w:r>
    </w:p>
    <w:p w14:paraId="5C6D79CA" w14:textId="1A197331" w:rsidR="00291656" w:rsidRDefault="00782F38" w:rsidP="009D7EBF">
      <w:pPr>
        <w:spacing w:after="156" w:line="240" w:lineRule="auto"/>
        <w:ind w:firstLine="480"/>
        <w:jc w:val="center"/>
      </w:pPr>
      <w:r>
        <w:rPr>
          <w:noProof/>
        </w:rPr>
        <w:drawing>
          <wp:inline distT="0" distB="0" distL="0" distR="0" wp14:anchorId="3C27E7C1" wp14:editId="2A79B4CA">
            <wp:extent cx="4165600" cy="2571707"/>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182083" cy="2581883"/>
                    </a:xfrm>
                    <a:prstGeom prst="rect">
                      <a:avLst/>
                    </a:prstGeom>
                    <a:noFill/>
                    <a:ln>
                      <a:noFill/>
                    </a:ln>
                  </pic:spPr>
                </pic:pic>
              </a:graphicData>
            </a:graphic>
          </wp:inline>
        </w:drawing>
      </w:r>
    </w:p>
    <w:p w14:paraId="5BA49892" w14:textId="490F0C71" w:rsidR="009D7EBF" w:rsidRDefault="00057D3A" w:rsidP="00F97A00">
      <w:pPr>
        <w:spacing w:after="156"/>
        <w:ind w:firstLine="480"/>
      </w:pPr>
      <w:r>
        <w:rPr>
          <w:rFonts w:hint="eastAsia"/>
        </w:rPr>
        <w:t>在这个图中，每个循环表示多项式中</w:t>
      </w:r>
      <w:r w:rsidR="00797CC8" w:rsidRPr="0002302B">
        <w:rPr>
          <w:position w:val="-6"/>
        </w:rPr>
        <w:object w:dxaOrig="200" w:dyaOrig="220" w14:anchorId="6F7AC6F6">
          <v:shape id="_x0000_i1085" type="#_x0000_t75" style="width:10pt;height:11.25pt" o:ole="">
            <v:imagedata r:id="rId126" o:title=""/>
          </v:shape>
          <o:OLEObject Type="Embed" ProgID="Equation.DSMT4" ShapeID="_x0000_i1085" DrawAspect="Content" ObjectID="_1712515638" r:id="rId127"/>
        </w:object>
      </w:r>
      <w:r>
        <w:rPr>
          <w:rFonts w:hint="eastAsia"/>
        </w:rPr>
        <w:t>的</w:t>
      </w:r>
      <w:proofErr w:type="gramStart"/>
      <w:r>
        <w:rPr>
          <w:rFonts w:hint="eastAsia"/>
        </w:rPr>
        <w:t>幂</w:t>
      </w:r>
      <w:proofErr w:type="gramEnd"/>
      <w:r>
        <w:rPr>
          <w:rFonts w:hint="eastAsia"/>
        </w:rPr>
        <w:t>次方前的系数都是取值范围</w:t>
      </w:r>
      <w:r w:rsidR="00BB0DC8">
        <w:rPr>
          <w:rFonts w:hint="eastAsia"/>
        </w:rPr>
        <w:t>（包含</w:t>
      </w:r>
      <w:r w:rsidR="00BB0DC8">
        <w:rPr>
          <w:rFonts w:hint="eastAsia"/>
        </w:rPr>
        <w:t>24</w:t>
      </w:r>
      <w:r w:rsidR="00BB0DC8">
        <w:rPr>
          <w:rFonts w:hint="eastAsia"/>
        </w:rPr>
        <w:t>个可能值）</w:t>
      </w:r>
      <w:r w:rsidR="00F007C2">
        <w:rPr>
          <w:rFonts w:hint="eastAsia"/>
        </w:rPr>
        <w:t>。绿点代表系数取</w:t>
      </w:r>
      <w:r w:rsidR="00F007C2">
        <w:rPr>
          <w:rFonts w:hint="eastAsia"/>
        </w:rPr>
        <w:t>0</w:t>
      </w:r>
      <w:r w:rsidR="00F007C2">
        <w:rPr>
          <w:rFonts w:hint="eastAsia"/>
        </w:rPr>
        <w:t>时所处的位置。这为我们</w:t>
      </w:r>
      <w:r w:rsidR="00675B76">
        <w:rPr>
          <w:rFonts w:hint="eastAsia"/>
        </w:rPr>
        <w:t>提供了一种很好的方法来可视化多项式</w:t>
      </w:r>
      <w:r w:rsidR="0028679C">
        <w:rPr>
          <w:rFonts w:hint="eastAsia"/>
        </w:rPr>
        <w:t>，这在我们考虑加密和解密步骤如何工作时将会有所帮助。</w:t>
      </w:r>
    </w:p>
    <w:p w14:paraId="29F92233" w14:textId="649027BF" w:rsidR="007673FC" w:rsidRDefault="00FA35D8" w:rsidP="00F97A00">
      <w:pPr>
        <w:spacing w:after="156"/>
        <w:ind w:firstLine="480"/>
      </w:pPr>
      <w:r>
        <w:rPr>
          <w:rFonts w:hint="eastAsia"/>
        </w:rPr>
        <w:t>B</w:t>
      </w:r>
      <w:r w:rsidR="007673FC">
        <w:rPr>
          <w:rFonts w:hint="eastAsia"/>
        </w:rPr>
        <w:t>FV</w:t>
      </w:r>
      <w:r w:rsidR="007673FC">
        <w:rPr>
          <w:rFonts w:hint="eastAsia"/>
        </w:rPr>
        <w:t>加密方案涉及大量的多项式乘法。当我们把</w:t>
      </w:r>
      <w:r w:rsidR="003367D0" w:rsidRPr="0002302B">
        <w:rPr>
          <w:position w:val="-6"/>
        </w:rPr>
        <w:object w:dxaOrig="200" w:dyaOrig="220" w14:anchorId="38280801">
          <v:shape id="_x0000_i1086" type="#_x0000_t75" style="width:10pt;height:11.25pt" o:ole="">
            <v:imagedata r:id="rId128" o:title=""/>
          </v:shape>
          <o:OLEObject Type="Embed" ProgID="Equation.DSMT4" ShapeID="_x0000_i1086" DrawAspect="Content" ObjectID="_1712515639" r:id="rId129"/>
        </w:object>
      </w:r>
      <w:r w:rsidR="007673FC">
        <w:rPr>
          <w:rFonts w:hint="eastAsia"/>
        </w:rPr>
        <w:t>的两个</w:t>
      </w:r>
      <w:proofErr w:type="gramStart"/>
      <w:r w:rsidR="007673FC">
        <w:rPr>
          <w:rFonts w:hint="eastAsia"/>
        </w:rPr>
        <w:t>幂</w:t>
      </w:r>
      <w:proofErr w:type="gramEnd"/>
      <w:r w:rsidR="007673FC">
        <w:rPr>
          <w:rFonts w:hint="eastAsia"/>
        </w:rPr>
        <w:t>次方相乘，比如</w:t>
      </w:r>
      <w:r w:rsidR="003367D0" w:rsidRPr="0002302B">
        <w:rPr>
          <w:position w:val="-6"/>
        </w:rPr>
        <w:object w:dxaOrig="460" w:dyaOrig="320" w14:anchorId="65F47E6C">
          <v:shape id="_x0000_i1087" type="#_x0000_t75" style="width:22.9pt;height:15.8pt" o:ole="">
            <v:imagedata r:id="rId130" o:title=""/>
          </v:shape>
          <o:OLEObject Type="Embed" ProgID="Equation.DSMT4" ShapeID="_x0000_i1087" DrawAspect="Content" ObjectID="_1712515640" r:id="rId131"/>
        </w:object>
      </w:r>
      <w:r w:rsidR="005F2875">
        <w:rPr>
          <w:rFonts w:hint="eastAsia"/>
        </w:rPr>
        <w:t>和</w:t>
      </w:r>
      <w:r w:rsidR="001E30FF" w:rsidRPr="0002302B">
        <w:rPr>
          <w:position w:val="-6"/>
        </w:rPr>
        <w:object w:dxaOrig="279" w:dyaOrig="320" w14:anchorId="0BADE091">
          <v:shape id="_x0000_i1088" type="#_x0000_t75" style="width:14.15pt;height:15.8pt" o:ole="">
            <v:imagedata r:id="rId132" o:title=""/>
          </v:shape>
          <o:OLEObject Type="Embed" ProgID="Equation.DSMT4" ShapeID="_x0000_i1088" DrawAspect="Content" ObjectID="_1712515641" r:id="rId133"/>
        </w:object>
      </w:r>
      <w:r w:rsidR="005F2875">
        <w:rPr>
          <w:rFonts w:hint="eastAsia"/>
        </w:rPr>
        <w:t>时，我们</w:t>
      </w:r>
      <w:r w:rsidR="00B35A9D">
        <w:rPr>
          <w:rFonts w:hint="eastAsia"/>
        </w:rPr>
        <w:t>把他们指数相加</w:t>
      </w:r>
      <w:r w:rsidR="00972C2E">
        <w:rPr>
          <w:rFonts w:hint="eastAsia"/>
        </w:rPr>
        <w:t>，得到</w:t>
      </w:r>
      <w:r w:rsidR="00DE16F4" w:rsidRPr="0002302B">
        <w:rPr>
          <w:position w:val="-6"/>
        </w:rPr>
        <w:object w:dxaOrig="460" w:dyaOrig="320" w14:anchorId="59B1572C">
          <v:shape id="_x0000_i1089" type="#_x0000_t75" style="width:22.9pt;height:15.8pt" o:ole="">
            <v:imagedata r:id="rId134" o:title=""/>
          </v:shape>
          <o:OLEObject Type="Embed" ProgID="Equation.DSMT4" ShapeID="_x0000_i1089" DrawAspect="Content" ObjectID="_1712515642" r:id="rId135"/>
        </w:object>
      </w:r>
      <w:r w:rsidR="00972C2E">
        <w:rPr>
          <w:rFonts w:hint="eastAsia"/>
        </w:rPr>
        <w:t>.</w:t>
      </w:r>
      <w:r w:rsidR="00972C2E">
        <w:rPr>
          <w:rFonts w:hint="eastAsia"/>
        </w:rPr>
        <w:t>有人可能会假设</w:t>
      </w:r>
      <w:r w:rsidR="00A83C59">
        <w:rPr>
          <w:rFonts w:hint="eastAsia"/>
        </w:rPr>
        <w:t>，求这个多项式关于多项式模的余数可能需要在</w:t>
      </w:r>
      <w:r w:rsidR="00267142" w:rsidRPr="0002302B">
        <w:rPr>
          <w:position w:val="-6"/>
        </w:rPr>
        <w:object w:dxaOrig="340" w:dyaOrig="320" w14:anchorId="36EE759B">
          <v:shape id="_x0000_i1090" type="#_x0000_t75" style="width:16.65pt;height:15.8pt" o:ole="">
            <v:imagedata r:id="rId136" o:title=""/>
          </v:shape>
          <o:OLEObject Type="Embed" ProgID="Equation.DSMT4" ShapeID="_x0000_i1090" DrawAspect="Content" ObjectID="_1712515643" r:id="rId137"/>
        </w:object>
      </w:r>
      <w:r w:rsidR="00A83C59">
        <w:rPr>
          <w:rFonts w:hint="eastAsia"/>
        </w:rPr>
        <w:t>处将指数转回</w:t>
      </w:r>
      <w:r w:rsidR="00A83C59">
        <w:rPr>
          <w:rFonts w:hint="eastAsia"/>
        </w:rPr>
        <w:t>0</w:t>
      </w:r>
      <w:r w:rsidR="00A83C59">
        <w:rPr>
          <w:rFonts w:hint="eastAsia"/>
        </w:rPr>
        <w:t>，得到</w:t>
      </w:r>
      <w:r w:rsidR="008677A9" w:rsidRPr="0002302B">
        <w:rPr>
          <w:position w:val="-6"/>
        </w:rPr>
        <w:object w:dxaOrig="400" w:dyaOrig="320" w14:anchorId="47A8B171">
          <v:shape id="_x0000_i1091" type="#_x0000_t75" style="width:20pt;height:15.8pt" o:ole="">
            <v:imagedata r:id="rId138" o:title=""/>
          </v:shape>
          <o:OLEObject Type="Embed" ProgID="Equation.DSMT4" ShapeID="_x0000_i1091" DrawAspect="Content" ObjectID="_1712515644" r:id="rId139"/>
        </w:object>
      </w:r>
      <w:r w:rsidR="00E47C5D">
        <w:rPr>
          <w:rFonts w:hint="eastAsia"/>
        </w:rPr>
        <w:t>，就像上面所示的整数系数那样。如果多项式模式</w:t>
      </w:r>
      <w:r w:rsidR="008677A9" w:rsidRPr="0002302B">
        <w:rPr>
          <w:position w:val="-6"/>
        </w:rPr>
        <w:object w:dxaOrig="340" w:dyaOrig="320" w14:anchorId="6084D54D">
          <v:shape id="_x0000_i1092" type="#_x0000_t75" style="width:16.65pt;height:15.8pt" o:ole="">
            <v:imagedata r:id="rId136" o:title=""/>
          </v:shape>
          <o:OLEObject Type="Embed" ProgID="Equation.DSMT4" ShapeID="_x0000_i1092" DrawAspect="Content" ObjectID="_1712515645" r:id="rId140"/>
        </w:object>
      </w:r>
      <w:r w:rsidR="00E47C5D">
        <w:rPr>
          <w:rFonts w:hint="eastAsia"/>
        </w:rPr>
        <w:t>，</w:t>
      </w:r>
      <w:r w:rsidR="0049177E">
        <w:rPr>
          <w:rFonts w:hint="eastAsia"/>
        </w:rPr>
        <w:t>情况就是这样。然而，我们的多项式模</w:t>
      </w:r>
      <w:r w:rsidR="00141E74" w:rsidRPr="0002302B">
        <w:rPr>
          <w:position w:val="-6"/>
        </w:rPr>
        <w:object w:dxaOrig="639" w:dyaOrig="320" w14:anchorId="493E1B48">
          <v:shape id="_x0000_i1093" type="#_x0000_t75" style="width:31.65pt;height:15.8pt" o:ole="">
            <v:imagedata r:id="rId141" o:title=""/>
          </v:shape>
          <o:OLEObject Type="Embed" ProgID="Equation.DSMT4" ShapeID="_x0000_i1093" DrawAspect="Content" ObjectID="_1712515646" r:id="rId142"/>
        </w:object>
      </w:r>
      <w:r w:rsidR="0049177E">
        <w:rPr>
          <w:rFonts w:hint="eastAsia"/>
        </w:rPr>
        <w:t>——如上所示，额外的</w:t>
      </w:r>
      <w:r w:rsidR="0049177E">
        <w:rPr>
          <w:rFonts w:hint="eastAsia"/>
        </w:rPr>
        <w:t>+1</w:t>
      </w:r>
      <w:r w:rsidR="0049177E">
        <w:rPr>
          <w:rFonts w:hint="eastAsia"/>
        </w:rPr>
        <w:t>因子引入了一个符号变化这有助于进一步干扰乘法的结果。</w:t>
      </w:r>
    </w:p>
    <w:p w14:paraId="4DAEA60E" w14:textId="6DFE7254" w:rsidR="005213BE" w:rsidRDefault="00205ADA" w:rsidP="008F5C3C">
      <w:pPr>
        <w:spacing w:after="156" w:line="240" w:lineRule="auto"/>
        <w:ind w:firstLine="480"/>
        <w:jc w:val="center"/>
      </w:pPr>
      <w:r>
        <w:rPr>
          <w:noProof/>
        </w:rPr>
        <w:lastRenderedPageBreak/>
        <w:drawing>
          <wp:inline distT="0" distB="0" distL="0" distR="0" wp14:anchorId="2A1B4347" wp14:editId="08137A40">
            <wp:extent cx="4127318" cy="267970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141156" cy="2688684"/>
                    </a:xfrm>
                    <a:prstGeom prst="rect">
                      <a:avLst/>
                    </a:prstGeom>
                    <a:noFill/>
                    <a:ln>
                      <a:noFill/>
                    </a:ln>
                  </pic:spPr>
                </pic:pic>
              </a:graphicData>
            </a:graphic>
          </wp:inline>
        </w:drawing>
      </w:r>
    </w:p>
    <w:p w14:paraId="3415EFA6" w14:textId="4BD62136" w:rsidR="008F5C3C" w:rsidRDefault="009A7E35" w:rsidP="00965FF9">
      <w:pPr>
        <w:spacing w:after="156"/>
        <w:ind w:firstLine="480"/>
      </w:pPr>
      <w:r>
        <w:rPr>
          <w:rFonts w:hint="eastAsia"/>
        </w:rPr>
        <w:t>如上图所示，当</w:t>
      </w:r>
      <w:r w:rsidR="002768E5" w:rsidRPr="0002302B">
        <w:rPr>
          <w:position w:val="-6"/>
        </w:rPr>
        <w:object w:dxaOrig="460" w:dyaOrig="320" w14:anchorId="4259C150">
          <v:shape id="_x0000_i1094" type="#_x0000_t75" style="width:22.9pt;height:15.8pt" o:ole="">
            <v:imagedata r:id="rId130" o:title=""/>
          </v:shape>
          <o:OLEObject Type="Embed" ProgID="Equation.DSMT4" ShapeID="_x0000_i1094" DrawAspect="Content" ObjectID="_1712515647" r:id="rId144"/>
        </w:object>
      </w:r>
      <w:r w:rsidR="004D3DCA">
        <w:rPr>
          <w:rFonts w:hint="eastAsia"/>
        </w:rPr>
        <w:t>乘以</w:t>
      </w:r>
      <w:r w:rsidR="00F5475E" w:rsidRPr="0002302B">
        <w:rPr>
          <w:position w:val="-6"/>
        </w:rPr>
        <w:object w:dxaOrig="279" w:dyaOrig="320" w14:anchorId="57B78434">
          <v:shape id="_x0000_i1095" type="#_x0000_t75" style="width:14.15pt;height:15.8pt" o:ole="">
            <v:imagedata r:id="rId132" o:title=""/>
          </v:shape>
          <o:OLEObject Type="Embed" ProgID="Equation.DSMT4" ShapeID="_x0000_i1095" DrawAspect="Content" ObjectID="_1712515648" r:id="rId145"/>
        </w:object>
      </w:r>
      <w:r w:rsidR="004D3DCA">
        <w:rPr>
          <w:rFonts w:hint="eastAsia"/>
        </w:rPr>
        <w:t>后模</w:t>
      </w:r>
      <w:r w:rsidR="00E26B30" w:rsidRPr="0002302B">
        <w:rPr>
          <w:position w:val="-6"/>
        </w:rPr>
        <w:object w:dxaOrig="639" w:dyaOrig="320" w14:anchorId="4A80B5D1">
          <v:shape id="_x0000_i1096" type="#_x0000_t75" style="width:31.65pt;height:15.8pt" o:ole="">
            <v:imagedata r:id="rId141" o:title=""/>
          </v:shape>
          <o:OLEObject Type="Embed" ProgID="Equation.DSMT4" ShapeID="_x0000_i1096" DrawAspect="Content" ObjectID="_1712515649" r:id="rId146"/>
        </w:object>
      </w:r>
      <w:r w:rsidR="00997A34">
        <w:rPr>
          <w:rFonts w:hint="eastAsia"/>
        </w:rPr>
        <w:t>时，取这个</w:t>
      </w:r>
      <w:r w:rsidR="001C4352">
        <w:rPr>
          <w:rFonts w:hint="eastAsia"/>
        </w:rPr>
        <w:t>项</w:t>
      </w:r>
      <w:r w:rsidR="00337DFF">
        <w:rPr>
          <w:rFonts w:hint="eastAsia"/>
        </w:rPr>
        <w:t>，向前旋转环面</w:t>
      </w:r>
      <w:r w:rsidR="00337DFF">
        <w:rPr>
          <w:rFonts w:hint="eastAsia"/>
        </w:rPr>
        <w:t>4</w:t>
      </w:r>
      <w:r w:rsidR="00337DFF">
        <w:rPr>
          <w:rFonts w:hint="eastAsia"/>
        </w:rPr>
        <w:t>个</w:t>
      </w:r>
      <w:proofErr w:type="gramStart"/>
      <w:r w:rsidR="00337DFF">
        <w:rPr>
          <w:rFonts w:hint="eastAsia"/>
        </w:rPr>
        <w:t>幂</w:t>
      </w:r>
      <w:proofErr w:type="gramEnd"/>
      <w:r w:rsidR="00337DFF">
        <w:rPr>
          <w:rFonts w:hint="eastAsia"/>
        </w:rPr>
        <w:t>，</w:t>
      </w:r>
      <w:r w:rsidR="00E46B41">
        <w:rPr>
          <w:rFonts w:hint="eastAsia"/>
        </w:rPr>
        <w:t>然后从</w:t>
      </w:r>
      <w:r w:rsidR="00E46B41">
        <w:rPr>
          <w:rFonts w:hint="eastAsia"/>
        </w:rPr>
        <w:t>0</w:t>
      </w:r>
      <w:r w:rsidR="00E46B41">
        <w:rPr>
          <w:rFonts w:hint="eastAsia"/>
        </w:rPr>
        <w:t>处调整</w:t>
      </w:r>
      <w:r w:rsidR="00225DDD">
        <w:rPr>
          <w:rFonts w:hint="eastAsia"/>
        </w:rPr>
        <w:t>系数的值，得到</w:t>
      </w:r>
      <w:r w:rsidR="00D90F85" w:rsidRPr="0002302B">
        <w:rPr>
          <w:position w:val="-6"/>
        </w:rPr>
        <w:object w:dxaOrig="520" w:dyaOrig="320" w14:anchorId="037AF82C">
          <v:shape id="_x0000_i1097" type="#_x0000_t75" style="width:26.2pt;height:15.8pt" o:ole="">
            <v:imagedata r:id="rId147" o:title=""/>
          </v:shape>
          <o:OLEObject Type="Embed" ProgID="Equation.DSMT4" ShapeID="_x0000_i1097" DrawAspect="Content" ObjectID="_1712515650" r:id="rId148"/>
        </w:object>
      </w:r>
      <w:r w:rsidR="002B0F8B">
        <w:rPr>
          <w:rFonts w:hint="eastAsia"/>
        </w:rPr>
        <w:t>（或</w:t>
      </w:r>
      <w:r w:rsidR="005E5493" w:rsidRPr="0002302B">
        <w:rPr>
          <w:position w:val="-6"/>
        </w:rPr>
        <w:object w:dxaOrig="540" w:dyaOrig="320" w14:anchorId="4227F71A">
          <v:shape id="_x0000_i1098" type="#_x0000_t75" style="width:27.05pt;height:15.8pt" o:ole="">
            <v:imagedata r:id="rId149" o:title=""/>
          </v:shape>
          <o:OLEObject Type="Embed" ProgID="Equation.DSMT4" ShapeID="_x0000_i1098" DrawAspect="Content" ObjectID="_1712515651" r:id="rId150"/>
        </w:object>
      </w:r>
      <w:r w:rsidR="002B0F8B">
        <w:rPr>
          <w:rFonts w:hint="eastAsia"/>
        </w:rPr>
        <w:t>，如果我们认为数字时从</w:t>
      </w:r>
      <w:r w:rsidR="002B0F8B">
        <w:rPr>
          <w:rFonts w:hint="eastAsia"/>
        </w:rPr>
        <w:t>-12</w:t>
      </w:r>
      <w:r w:rsidR="002B0F8B">
        <w:rPr>
          <w:rFonts w:hint="eastAsia"/>
        </w:rPr>
        <w:t>到</w:t>
      </w:r>
      <w:r w:rsidR="002B0F8B">
        <w:rPr>
          <w:rFonts w:hint="eastAsia"/>
        </w:rPr>
        <w:t>11</w:t>
      </w:r>
      <w:r w:rsidR="002B0F8B">
        <w:rPr>
          <w:rFonts w:hint="eastAsia"/>
        </w:rPr>
        <w:t>而不是从</w:t>
      </w:r>
      <w:r w:rsidR="002B0F8B">
        <w:rPr>
          <w:rFonts w:hint="eastAsia"/>
        </w:rPr>
        <w:t>0</w:t>
      </w:r>
      <w:r w:rsidR="002B0F8B">
        <w:rPr>
          <w:rFonts w:hint="eastAsia"/>
        </w:rPr>
        <w:t>到</w:t>
      </w:r>
      <w:r w:rsidR="002B0F8B">
        <w:rPr>
          <w:rFonts w:hint="eastAsia"/>
        </w:rPr>
        <w:t>23</w:t>
      </w:r>
      <w:r w:rsidR="002B0F8B">
        <w:rPr>
          <w:rFonts w:hint="eastAsia"/>
        </w:rPr>
        <w:t>时）。</w:t>
      </w:r>
    </w:p>
    <w:p w14:paraId="1CEACF57" w14:textId="273B7B77" w:rsidR="002B0F8B" w:rsidRDefault="005F0666" w:rsidP="00965FF9">
      <w:pPr>
        <w:spacing w:after="156"/>
        <w:ind w:firstLine="480"/>
      </w:pPr>
      <w:r>
        <w:rPr>
          <w:rFonts w:hint="eastAsia"/>
        </w:rPr>
        <w:t>这种形式的多项式具有非常丰富的结构和许多不错的特性。他们时多元多项式的子集。</w:t>
      </w:r>
      <w:r w:rsidR="00BD135E">
        <w:rPr>
          <w:rFonts w:hint="eastAsia"/>
        </w:rPr>
        <w:t>使用其中一个作为多项式模并不是严格必须的，但是这样做会更加方便快速。</w:t>
      </w:r>
    </w:p>
    <w:p w14:paraId="2FFC4F63" w14:textId="6D7AD3C0" w:rsidR="00BD135E" w:rsidRDefault="00F84D83" w:rsidP="00760613">
      <w:pPr>
        <w:pStyle w:val="3"/>
        <w:spacing w:after="156"/>
        <w:ind w:left="600" w:hanging="600"/>
      </w:pPr>
      <w:bookmarkStart w:id="23" w:name="_Toc100957726"/>
      <w:r>
        <w:rPr>
          <w:rFonts w:hint="eastAsia"/>
        </w:rPr>
        <w:t>使用</w:t>
      </w:r>
      <w:r w:rsidR="00DD22A7">
        <w:rPr>
          <w:rFonts w:hint="eastAsia"/>
        </w:rPr>
        <w:t>环</w:t>
      </w:r>
      <w:r>
        <w:rPr>
          <w:rFonts w:hint="eastAsia"/>
        </w:rPr>
        <w:t>上的多项式加密</w:t>
      </w:r>
      <w:bookmarkEnd w:id="23"/>
    </w:p>
    <w:p w14:paraId="6AA817F8" w14:textId="33DFA534" w:rsidR="00F84D83" w:rsidRDefault="00F84D83" w:rsidP="00965FF9">
      <w:pPr>
        <w:spacing w:after="156"/>
        <w:ind w:firstLine="480"/>
      </w:pPr>
      <w:r>
        <w:rPr>
          <w:rFonts w:hint="eastAsia"/>
        </w:rPr>
        <w:t>我们已经介绍了</w:t>
      </w:r>
      <w:r>
        <w:rPr>
          <w:rFonts w:hint="eastAsia"/>
        </w:rPr>
        <w:t>FV</w:t>
      </w:r>
      <w:r w:rsidR="00934F40">
        <w:rPr>
          <w:rFonts w:hint="eastAsia"/>
        </w:rPr>
        <w:t>加密方案中使用的换上的多项式的一些属性，现在我们可以讨论加密和解密的工作原理。首先，我们需要讨论如何生成私</w:t>
      </w:r>
      <w:proofErr w:type="gramStart"/>
      <w:r w:rsidR="00934F40">
        <w:rPr>
          <w:rFonts w:hint="eastAsia"/>
        </w:rPr>
        <w:t>钥</w:t>
      </w:r>
      <w:proofErr w:type="gramEnd"/>
      <w:r w:rsidR="00934F40">
        <w:rPr>
          <w:rFonts w:hint="eastAsia"/>
        </w:rPr>
        <w:t>和公</w:t>
      </w:r>
      <w:proofErr w:type="gramStart"/>
      <w:r w:rsidR="00934F40">
        <w:rPr>
          <w:rFonts w:hint="eastAsia"/>
        </w:rPr>
        <w:t>钥</w:t>
      </w:r>
      <w:proofErr w:type="gramEnd"/>
      <w:r w:rsidR="00934F40">
        <w:rPr>
          <w:rFonts w:hint="eastAsia"/>
        </w:rPr>
        <w:t>，然后讨论如何使用他们</w:t>
      </w:r>
      <w:r w:rsidR="00A7502D">
        <w:rPr>
          <w:rFonts w:hint="eastAsia"/>
        </w:rPr>
        <w:t>进行</w:t>
      </w:r>
      <w:r w:rsidR="00934F40">
        <w:rPr>
          <w:rFonts w:hint="eastAsia"/>
        </w:rPr>
        <w:t>加密和解密。</w:t>
      </w:r>
    </w:p>
    <w:p w14:paraId="0E38DED3" w14:textId="55DB92A6" w:rsidR="008C005D" w:rsidRPr="008C005D" w:rsidRDefault="005825A1" w:rsidP="008C005D">
      <w:pPr>
        <w:spacing w:after="156"/>
        <w:ind w:firstLine="480"/>
      </w:pPr>
      <w:r>
        <w:rPr>
          <w:rFonts w:hint="eastAsia"/>
        </w:rPr>
        <w:t>1)</w:t>
      </w:r>
      <w:r w:rsidR="008C005D" w:rsidRPr="008C005D">
        <w:rPr>
          <w:rFonts w:hint="eastAsia"/>
        </w:rPr>
        <w:t>私</w:t>
      </w:r>
      <w:proofErr w:type="gramStart"/>
      <w:r w:rsidR="008C005D" w:rsidRPr="008C005D">
        <w:rPr>
          <w:rFonts w:hint="eastAsia"/>
        </w:rPr>
        <w:t>钥</w:t>
      </w:r>
      <w:proofErr w:type="gramEnd"/>
      <w:r w:rsidR="008C005D" w:rsidRPr="008C005D">
        <w:rPr>
          <w:rFonts w:hint="eastAsia"/>
        </w:rPr>
        <w:t>和公</w:t>
      </w:r>
      <w:proofErr w:type="gramStart"/>
      <w:r w:rsidR="008C005D" w:rsidRPr="008C005D">
        <w:rPr>
          <w:rFonts w:hint="eastAsia"/>
        </w:rPr>
        <w:t>钥</w:t>
      </w:r>
      <w:proofErr w:type="gramEnd"/>
    </w:p>
    <w:p w14:paraId="6A1488D9" w14:textId="759D84FB" w:rsidR="008C005D" w:rsidRDefault="008C005D" w:rsidP="00DE010E">
      <w:pPr>
        <w:spacing w:after="156"/>
        <w:ind w:firstLine="480"/>
      </w:pPr>
      <w:r>
        <w:rPr>
          <w:rFonts w:hint="eastAsia"/>
        </w:rPr>
        <w:t>加密采用明文，并使用从私</w:t>
      </w:r>
      <w:proofErr w:type="gramStart"/>
      <w:r>
        <w:rPr>
          <w:rFonts w:hint="eastAsia"/>
        </w:rPr>
        <w:t>钥</w:t>
      </w:r>
      <w:proofErr w:type="gramEnd"/>
      <w:r>
        <w:rPr>
          <w:rFonts w:hint="eastAsia"/>
        </w:rPr>
        <w:t>派生的公</w:t>
      </w:r>
      <w:proofErr w:type="gramStart"/>
      <w:r>
        <w:rPr>
          <w:rFonts w:hint="eastAsia"/>
        </w:rPr>
        <w:t>钥</w:t>
      </w:r>
      <w:proofErr w:type="gramEnd"/>
      <w:r>
        <w:rPr>
          <w:rFonts w:hint="eastAsia"/>
        </w:rPr>
        <w:t>将其转换为密文。从明文到密文的转换是通过一种只有在</w:t>
      </w:r>
      <w:r w:rsidR="006B4332">
        <w:rPr>
          <w:rFonts w:hint="eastAsia"/>
        </w:rPr>
        <w:t>自己</w:t>
      </w:r>
      <w:r>
        <w:rPr>
          <w:rFonts w:hint="eastAsia"/>
        </w:rPr>
        <w:t>知道私</w:t>
      </w:r>
      <w:proofErr w:type="gramStart"/>
      <w:r>
        <w:rPr>
          <w:rFonts w:hint="eastAsia"/>
        </w:rPr>
        <w:t>钥</w:t>
      </w:r>
      <w:proofErr w:type="gramEnd"/>
      <w:r>
        <w:rPr>
          <w:rFonts w:hint="eastAsia"/>
        </w:rPr>
        <w:t>的情况下才容易可逆的方式完成的。</w:t>
      </w:r>
      <w:r>
        <w:t xml:space="preserve"> </w:t>
      </w:r>
    </w:p>
    <w:p w14:paraId="22C8D2E4" w14:textId="50C6C5FC" w:rsidR="008C005D" w:rsidRDefault="008C005D" w:rsidP="00DE010E">
      <w:pPr>
        <w:spacing w:after="156"/>
        <w:ind w:firstLine="480"/>
      </w:pPr>
      <w:r>
        <w:rPr>
          <w:rFonts w:hint="eastAsia"/>
        </w:rPr>
        <w:t>更具体地说，明文是环上的多项式，其具有多项式模</w:t>
      </w:r>
      <w:r w:rsidR="004F37B7" w:rsidRPr="0002302B">
        <w:rPr>
          <w:position w:val="-6"/>
        </w:rPr>
        <w:object w:dxaOrig="600" w:dyaOrig="320" w14:anchorId="2F52BAE2">
          <v:shape id="_x0000_i1099" type="#_x0000_t75" style="width:29.95pt;height:15.8pt" o:ole="">
            <v:imagedata r:id="rId151" o:title=""/>
          </v:shape>
          <o:OLEObject Type="Embed" ProgID="Equation.DSMT4" ShapeID="_x0000_i1099" DrawAspect="Content" ObjectID="_1712515652" r:id="rId152"/>
        </w:object>
      </w:r>
      <w:r>
        <w:rPr>
          <w:rFonts w:hint="eastAsia"/>
        </w:rPr>
        <w:t>，其中</w:t>
      </w:r>
      <w:r w:rsidR="00597DCB" w:rsidRPr="0002302B">
        <w:rPr>
          <w:position w:val="-6"/>
        </w:rPr>
        <w:object w:dxaOrig="700" w:dyaOrig="279" w14:anchorId="1D99A26C">
          <v:shape id="_x0000_i1100" type="#_x0000_t75" style="width:34.95pt;height:14.15pt" o:ole="">
            <v:imagedata r:id="rId153" o:title=""/>
          </v:shape>
          <o:OLEObject Type="Embed" ProgID="Equation.DSMT4" ShapeID="_x0000_i1100" DrawAspect="Content" ObjectID="_1712515653" r:id="rId154"/>
        </w:object>
      </w:r>
      <w:r>
        <w:rPr>
          <w:rFonts w:hint="eastAsia"/>
        </w:rPr>
        <w:t>，以及系数模</w:t>
      </w:r>
      <w:r w:rsidR="00BE51D4" w:rsidRPr="0002302B">
        <w:rPr>
          <w:position w:val="-6"/>
        </w:rPr>
        <w:object w:dxaOrig="139" w:dyaOrig="240" w14:anchorId="099CC085">
          <v:shape id="_x0000_i1101" type="#_x0000_t75" style="width:7.1pt;height:12.05pt" o:ole="">
            <v:imagedata r:id="rId155" o:title=""/>
          </v:shape>
          <o:OLEObject Type="Embed" ProgID="Equation.DSMT4" ShapeID="_x0000_i1101" DrawAspect="Content" ObjectID="_1712515654" r:id="rId156"/>
        </w:object>
      </w:r>
      <w:r>
        <w:rPr>
          <w:rFonts w:hint="eastAsia"/>
        </w:rPr>
        <w:t>。明文加密后为密文，其是由两个环上的、具有相同多项式模的多项式构成的，但系数模为</w:t>
      </w:r>
      <w:r w:rsidR="00104D2D" w:rsidRPr="00104D2D">
        <w:rPr>
          <w:position w:val="-10"/>
        </w:rPr>
        <w:object w:dxaOrig="200" w:dyaOrig="260" w14:anchorId="5FE844D4">
          <v:shape id="_x0000_i1102" type="#_x0000_t75" style="width:10pt;height:12.9pt" o:ole="">
            <v:imagedata r:id="rId157" o:title=""/>
          </v:shape>
          <o:OLEObject Type="Embed" ProgID="Equation.DSMT4" ShapeID="_x0000_i1102" DrawAspect="Content" ObjectID="_1712515655" r:id="rId158"/>
        </w:object>
      </w:r>
      <w:r>
        <w:rPr>
          <w:rFonts w:hint="eastAsia"/>
        </w:rPr>
        <w:t>，通</w:t>
      </w:r>
      <w:r>
        <w:rPr>
          <w:rFonts w:hint="eastAsia"/>
        </w:rPr>
        <w:t xml:space="preserve"> </w:t>
      </w:r>
      <w:r>
        <w:rPr>
          <w:rFonts w:hint="eastAsia"/>
        </w:rPr>
        <w:t>常</w:t>
      </w:r>
      <w:r>
        <w:rPr>
          <w:rFonts w:hint="eastAsia"/>
        </w:rPr>
        <w:t>q</w:t>
      </w:r>
      <w:r>
        <w:rPr>
          <w:rFonts w:hint="eastAsia"/>
        </w:rPr>
        <w:t>远大于</w:t>
      </w:r>
      <w:r w:rsidR="00104D2D" w:rsidRPr="0002302B">
        <w:rPr>
          <w:position w:val="-6"/>
        </w:rPr>
        <w:object w:dxaOrig="139" w:dyaOrig="240" w14:anchorId="7453E00A">
          <v:shape id="_x0000_i1103" type="#_x0000_t75" style="width:7.1pt;height:12.05pt" o:ole="">
            <v:imagedata r:id="rId155" o:title=""/>
          </v:shape>
          <o:OLEObject Type="Embed" ProgID="Equation.DSMT4" ShapeID="_x0000_i1103" DrawAspect="Content" ObjectID="_1712515656" r:id="rId159"/>
        </w:object>
      </w:r>
      <w:r>
        <w:rPr>
          <w:rFonts w:hint="eastAsia"/>
        </w:rPr>
        <w:t>。</w:t>
      </w:r>
      <w:r>
        <w:t xml:space="preserve"> </w:t>
      </w:r>
    </w:p>
    <w:p w14:paraId="0D4F27A2" w14:textId="2A6DD930" w:rsidR="008C005D" w:rsidRDefault="008C005D" w:rsidP="00230CB5">
      <w:pPr>
        <w:spacing w:after="156"/>
        <w:ind w:firstLine="480"/>
      </w:pPr>
      <w:r>
        <w:rPr>
          <w:rFonts w:hint="eastAsia"/>
        </w:rPr>
        <w:t>例如，多项式模为</w:t>
      </w:r>
      <w:r w:rsidR="003B4AEE" w:rsidRPr="0002302B">
        <w:rPr>
          <w:position w:val="-6"/>
        </w:rPr>
        <w:object w:dxaOrig="800" w:dyaOrig="320" w14:anchorId="4726ED56">
          <v:shape id="_x0000_i1104" type="#_x0000_t75" style="width:40.35pt;height:15.8pt" o:ole="">
            <v:imagedata r:id="rId160" o:title=""/>
          </v:shape>
          <o:OLEObject Type="Embed" ProgID="Equation.DSMT4" ShapeID="_x0000_i1104" DrawAspect="Content" ObjectID="_1712515657" r:id="rId161"/>
        </w:object>
      </w:r>
      <w:r>
        <w:rPr>
          <w:rFonts w:hint="eastAsia"/>
        </w:rPr>
        <w:t>，这意味着明文和密文中的多项式都有</w:t>
      </w:r>
      <w:r w:rsidR="00625BDC" w:rsidRPr="0002302B">
        <w:rPr>
          <w:position w:val="-6"/>
        </w:rPr>
        <w:object w:dxaOrig="940" w:dyaOrig="279" w14:anchorId="42CDC1A5">
          <v:shape id="_x0000_i1105" type="#_x0000_t75" style="width:46.6pt;height:14.15pt" o:ole="">
            <v:imagedata r:id="rId162" o:title=""/>
          </v:shape>
          <o:OLEObject Type="Embed" ProgID="Equation.DSMT4" ShapeID="_x0000_i1105" DrawAspect="Content" ObjectID="_1712515658" r:id="rId163"/>
        </w:object>
      </w:r>
      <w:proofErr w:type="gramStart"/>
      <w:r>
        <w:rPr>
          <w:rFonts w:hint="eastAsia"/>
        </w:rPr>
        <w:t>个</w:t>
      </w:r>
      <w:proofErr w:type="gramEnd"/>
      <w:r>
        <w:rPr>
          <w:rFonts w:hint="eastAsia"/>
        </w:rPr>
        <w:t>系数。明文多项式的系数需要模</w:t>
      </w:r>
      <w:r w:rsidR="00DE4A0B" w:rsidRPr="0002302B">
        <w:rPr>
          <w:position w:val="-6"/>
        </w:rPr>
        <w:object w:dxaOrig="1460" w:dyaOrig="279" w14:anchorId="4B3E7127">
          <v:shape id="_x0000_i1106" type="#_x0000_t75" style="width:72.85pt;height:14.15pt" o:ole="">
            <v:imagedata r:id="rId164" o:title=""/>
          </v:shape>
          <o:OLEObject Type="Embed" ProgID="Equation.DSMT4" ShapeID="_x0000_i1106" DrawAspect="Content" ObjectID="_1712515659" r:id="rId165"/>
        </w:object>
      </w:r>
      <w:r w:rsidR="00E30CC0">
        <w:rPr>
          <w:rFonts w:hint="eastAsia"/>
        </w:rPr>
        <w:t>，</w:t>
      </w:r>
      <w:r>
        <w:rPr>
          <w:rFonts w:hint="eastAsia"/>
        </w:rPr>
        <w:t>密文多项式的系数需要模</w:t>
      </w:r>
      <w:r>
        <w:rPr>
          <w:rFonts w:hint="eastAsia"/>
        </w:rPr>
        <w:t>q = 9214347247561474048</w:t>
      </w:r>
      <w:r>
        <w:rPr>
          <w:rFonts w:hint="eastAsia"/>
        </w:rPr>
        <w:t>或更大。</w:t>
      </w:r>
    </w:p>
    <w:p w14:paraId="71750F19" w14:textId="39453428" w:rsidR="008C005D" w:rsidRDefault="008C005D" w:rsidP="003540CA">
      <w:pPr>
        <w:spacing w:after="156"/>
        <w:ind w:firstLine="480"/>
      </w:pPr>
      <w:r>
        <w:t xml:space="preserve"> </w:t>
      </w:r>
      <w:r>
        <w:rPr>
          <w:rFonts w:hint="eastAsia"/>
        </w:rPr>
        <w:t>在第一部分中，为了更直观，我们将使用</w:t>
      </w:r>
      <w:r w:rsidR="00CB69F4" w:rsidRPr="0002302B">
        <w:rPr>
          <w:position w:val="-6"/>
        </w:rPr>
        <w:object w:dxaOrig="700" w:dyaOrig="279" w14:anchorId="23E797D0">
          <v:shape id="_x0000_i1107" type="#_x0000_t75" style="width:34.95pt;height:14.15pt" o:ole="">
            <v:imagedata r:id="rId166" o:title=""/>
          </v:shape>
          <o:OLEObject Type="Embed" ProgID="Equation.DSMT4" ShapeID="_x0000_i1107" DrawAspect="Content" ObjectID="_1712515660" r:id="rId167"/>
        </w:object>
      </w:r>
      <w:r>
        <w:rPr>
          <w:rFonts w:hint="eastAsia"/>
        </w:rPr>
        <w:t>、</w:t>
      </w:r>
      <w:r w:rsidR="00CB69F4" w:rsidRPr="0002302B">
        <w:rPr>
          <w:position w:val="-6"/>
        </w:rPr>
        <w:object w:dxaOrig="980" w:dyaOrig="279" w14:anchorId="63A0FC56">
          <v:shape id="_x0000_i1108" type="#_x0000_t75" style="width:49.1pt;height:14.15pt" o:ole="">
            <v:imagedata r:id="rId168" o:title=""/>
          </v:shape>
          <o:OLEObject Type="Embed" ProgID="Equation.DSMT4" ShapeID="_x0000_i1108" DrawAspect="Content" ObjectID="_1712515661" r:id="rId169"/>
        </w:object>
      </w:r>
      <w:r>
        <w:rPr>
          <w:rFonts w:hint="eastAsia"/>
        </w:rPr>
        <w:t>和</w:t>
      </w:r>
      <w:r w:rsidR="00CB69F4" w:rsidRPr="005C3005">
        <w:rPr>
          <w:position w:val="-10"/>
        </w:rPr>
        <w:object w:dxaOrig="1400" w:dyaOrig="320" w14:anchorId="6780DB70">
          <v:shape id="_x0000_i1109" type="#_x0000_t75" style="width:69.9pt;height:15.8pt" o:ole="">
            <v:imagedata r:id="rId170" o:title=""/>
          </v:shape>
          <o:OLEObject Type="Embed" ProgID="Equation.DSMT4" ShapeID="_x0000_i1109" DrawAspect="Content" ObjectID="_1712515662" r:id="rId171"/>
        </w:object>
      </w:r>
      <w:r>
        <w:rPr>
          <w:rFonts w:hint="eastAsia"/>
        </w:rPr>
        <w:t>。</w:t>
      </w:r>
    </w:p>
    <w:p w14:paraId="408BE701" w14:textId="76A6ED28" w:rsidR="005358BB" w:rsidRDefault="005358BB" w:rsidP="005358BB">
      <w:pPr>
        <w:spacing w:after="156"/>
        <w:ind w:firstLine="480"/>
      </w:pPr>
      <w:r w:rsidRPr="005358BB">
        <w:rPr>
          <w:rFonts w:hint="eastAsia"/>
        </w:rPr>
        <w:lastRenderedPageBreak/>
        <w:t>对于私</w:t>
      </w:r>
      <w:proofErr w:type="gramStart"/>
      <w:r w:rsidRPr="005358BB">
        <w:rPr>
          <w:rFonts w:hint="eastAsia"/>
        </w:rPr>
        <w:t>钥</w:t>
      </w:r>
      <w:proofErr w:type="gramEnd"/>
      <w:r w:rsidRPr="005358BB">
        <w:rPr>
          <w:rFonts w:hint="eastAsia"/>
        </w:rPr>
        <w:t>或密钥，我们用</w:t>
      </w:r>
      <w:r w:rsidR="00CF7D7D" w:rsidRPr="0002302B">
        <w:rPr>
          <w:position w:val="-6"/>
        </w:rPr>
        <w:object w:dxaOrig="180" w:dyaOrig="220" w14:anchorId="59F68B82">
          <v:shape id="_x0000_i1110" type="#_x0000_t75" style="width:8.75pt;height:11.25pt" o:ole="">
            <v:imagedata r:id="rId172" o:title=""/>
          </v:shape>
          <o:OLEObject Type="Embed" ProgID="Equation.DSMT4" ShapeID="_x0000_i1110" DrawAspect="Content" ObjectID="_1712515663" r:id="rId173"/>
        </w:object>
      </w:r>
      <w:r w:rsidRPr="005358BB">
        <w:rPr>
          <w:rFonts w:hint="eastAsia"/>
        </w:rPr>
        <w:t>表示，它是我们随机生成的一个系数为</w:t>
      </w:r>
      <w:r w:rsidRPr="005358BB">
        <w:rPr>
          <w:rFonts w:hint="eastAsia"/>
        </w:rPr>
        <w:t>-1</w:t>
      </w:r>
      <w:r w:rsidRPr="005358BB">
        <w:rPr>
          <w:rFonts w:hint="eastAsia"/>
        </w:rPr>
        <w:t>、</w:t>
      </w:r>
      <w:r w:rsidRPr="005358BB">
        <w:rPr>
          <w:rFonts w:hint="eastAsia"/>
        </w:rPr>
        <w:t>0</w:t>
      </w:r>
      <w:r w:rsidRPr="005358BB">
        <w:rPr>
          <w:rFonts w:hint="eastAsia"/>
        </w:rPr>
        <w:t>或</w:t>
      </w:r>
      <w:r w:rsidRPr="005358BB">
        <w:rPr>
          <w:rFonts w:hint="eastAsia"/>
        </w:rPr>
        <w:t>1</w:t>
      </w:r>
      <w:r w:rsidRPr="005358BB">
        <w:rPr>
          <w:rFonts w:hint="eastAsia"/>
        </w:rPr>
        <w:t>的多项式。例如，</w:t>
      </w:r>
    </w:p>
    <w:p w14:paraId="08580A2F" w14:textId="4CE24EBD" w:rsidR="008C005D" w:rsidRDefault="00D765F1" w:rsidP="00335719">
      <w:pPr>
        <w:spacing w:after="156"/>
        <w:ind w:firstLine="480"/>
        <w:jc w:val="center"/>
      </w:pPr>
      <w:r w:rsidRPr="0002302B">
        <w:rPr>
          <w:position w:val="-6"/>
        </w:rPr>
        <w:object w:dxaOrig="7479" w:dyaOrig="320" w14:anchorId="59B6173C">
          <v:shape id="_x0000_i1111" type="#_x0000_t75" style="width:374.15pt;height:15.8pt" o:ole="">
            <v:imagedata r:id="rId174" o:title=""/>
          </v:shape>
          <o:OLEObject Type="Embed" ProgID="Equation.DSMT4" ShapeID="_x0000_i1111" DrawAspect="Content" ObjectID="_1712515664" r:id="rId175"/>
        </w:object>
      </w:r>
    </w:p>
    <w:p w14:paraId="2E351700" w14:textId="23CE619B" w:rsidR="0046354C" w:rsidRDefault="00031C47" w:rsidP="00031C47">
      <w:pPr>
        <w:spacing w:after="156"/>
        <w:ind w:firstLine="480"/>
      </w:pPr>
      <w:r w:rsidRPr="00031C47">
        <w:rPr>
          <w:rFonts w:hint="eastAsia"/>
        </w:rPr>
        <w:t>接下来，我们从密文空间中随机生成一个多项式</w:t>
      </w:r>
      <w:r w:rsidRPr="00031C47">
        <w:rPr>
          <w:rFonts w:hint="eastAsia"/>
        </w:rPr>
        <w:t>(</w:t>
      </w:r>
      <w:r w:rsidRPr="00031C47">
        <w:rPr>
          <w:rFonts w:hint="eastAsia"/>
        </w:rPr>
        <w:t>用于生成公</w:t>
      </w:r>
      <w:proofErr w:type="gramStart"/>
      <w:r w:rsidRPr="00031C47">
        <w:rPr>
          <w:rFonts w:hint="eastAsia"/>
        </w:rPr>
        <w:t>钥</w:t>
      </w:r>
      <w:proofErr w:type="gramEnd"/>
      <w:r w:rsidRPr="00031C47">
        <w:rPr>
          <w:rFonts w:hint="eastAsia"/>
        </w:rPr>
        <w:t>)</w:t>
      </w:r>
      <w:r w:rsidRPr="00031C47">
        <w:rPr>
          <w:rFonts w:hint="eastAsia"/>
        </w:rPr>
        <w:t>，其系数模为</w:t>
      </w:r>
      <w:r w:rsidR="00EF0971" w:rsidRPr="00EF0971">
        <w:rPr>
          <w:position w:val="-10"/>
        </w:rPr>
        <w:object w:dxaOrig="200" w:dyaOrig="260" w14:anchorId="6FD33479">
          <v:shape id="_x0000_i1112" type="#_x0000_t75" style="width:10pt;height:12.9pt" o:ole="">
            <v:imagedata r:id="rId176" o:title=""/>
          </v:shape>
          <o:OLEObject Type="Embed" ProgID="Equation.DSMT4" ShapeID="_x0000_i1112" DrawAspect="Content" ObjectID="_1712515665" r:id="rId177"/>
        </w:object>
      </w:r>
      <w:r w:rsidRPr="00031C47">
        <w:rPr>
          <w:rFonts w:hint="eastAsia"/>
        </w:rPr>
        <w:t>，我们用</w:t>
      </w:r>
      <w:r w:rsidR="00EF0971" w:rsidRPr="0002302B">
        <w:rPr>
          <w:position w:val="-6"/>
        </w:rPr>
        <w:object w:dxaOrig="200" w:dyaOrig="220" w14:anchorId="7390FBC8">
          <v:shape id="_x0000_i1113" type="#_x0000_t75" style="width:10pt;height:11.25pt" o:ole="">
            <v:imagedata r:id="rId178" o:title=""/>
          </v:shape>
          <o:OLEObject Type="Embed" ProgID="Equation.DSMT4" ShapeID="_x0000_i1113" DrawAspect="Content" ObjectID="_1712515666" r:id="rId179"/>
        </w:object>
      </w:r>
      <w:r w:rsidRPr="00031C47">
        <w:rPr>
          <w:rFonts w:hint="eastAsia"/>
        </w:rPr>
        <w:t>表示。</w:t>
      </w:r>
    </w:p>
    <w:p w14:paraId="67527280" w14:textId="47607439" w:rsidR="0047406F" w:rsidRDefault="00AF00CD" w:rsidP="00AF00CD">
      <w:pPr>
        <w:spacing w:after="156" w:line="240" w:lineRule="auto"/>
        <w:ind w:firstLine="480"/>
        <w:jc w:val="center"/>
      </w:pPr>
      <w:r w:rsidRPr="00AF00CD">
        <w:rPr>
          <w:position w:val="-68"/>
        </w:rPr>
        <w:object w:dxaOrig="6840" w:dyaOrig="1480" w14:anchorId="54BDD45C">
          <v:shape id="_x0000_i1114" type="#_x0000_t75" style="width:342.1pt;height:74.1pt" o:ole="">
            <v:imagedata r:id="rId180" o:title=""/>
          </v:shape>
          <o:OLEObject Type="Embed" ProgID="Equation.DSMT4" ShapeID="_x0000_i1114" DrawAspect="Content" ObjectID="_1712515667" r:id="rId181"/>
        </w:object>
      </w:r>
    </w:p>
    <w:p w14:paraId="7F8083B7" w14:textId="23823B06" w:rsidR="00C74739" w:rsidRDefault="00847F9A" w:rsidP="003721FB">
      <w:pPr>
        <w:spacing w:after="156"/>
        <w:ind w:firstLine="480"/>
      </w:pPr>
      <w:r w:rsidRPr="00847F9A">
        <w:rPr>
          <w:rFonts w:hint="eastAsia"/>
        </w:rPr>
        <w:t>我们还定义了一个噪音多项式，它是“小”的，因为它是从离散高斯分布中取的一个小系</w:t>
      </w:r>
      <w:r w:rsidRPr="00847F9A">
        <w:rPr>
          <w:rFonts w:hint="eastAsia"/>
        </w:rPr>
        <w:t xml:space="preserve"> </w:t>
      </w:r>
      <w:r w:rsidRPr="00847F9A">
        <w:rPr>
          <w:rFonts w:hint="eastAsia"/>
        </w:rPr>
        <w:t>数。这个多项式只在这里使用一次，然后丢弃。</w:t>
      </w:r>
    </w:p>
    <w:p w14:paraId="49076195" w14:textId="332C958A" w:rsidR="00726EE2" w:rsidRDefault="000B2E0A" w:rsidP="000B2E0A">
      <w:pPr>
        <w:spacing w:after="156" w:line="240" w:lineRule="auto"/>
        <w:ind w:firstLine="480"/>
        <w:jc w:val="center"/>
      </w:pPr>
      <w:r w:rsidRPr="002C51D9">
        <w:rPr>
          <w:position w:val="-30"/>
        </w:rPr>
        <w:object w:dxaOrig="5179" w:dyaOrig="720" w14:anchorId="4A3017F2">
          <v:shape id="_x0000_i1115" type="#_x0000_t75" style="width:258.85pt;height:36.2pt" o:ole="">
            <v:imagedata r:id="rId182" o:title=""/>
          </v:shape>
          <o:OLEObject Type="Embed" ProgID="Equation.DSMT4" ShapeID="_x0000_i1115" DrawAspect="Content" ObjectID="_1712515668" r:id="rId183"/>
        </w:object>
      </w:r>
    </w:p>
    <w:p w14:paraId="0D917811" w14:textId="7E012A77" w:rsidR="002A0917" w:rsidRDefault="002A0917" w:rsidP="008C0B03">
      <w:pPr>
        <w:spacing w:after="156"/>
        <w:ind w:firstLine="480"/>
      </w:pPr>
      <w:r>
        <w:rPr>
          <w:rFonts w:hint="eastAsia"/>
        </w:rPr>
        <w:t>然后将公</w:t>
      </w:r>
      <w:proofErr w:type="gramStart"/>
      <w:r>
        <w:rPr>
          <w:rFonts w:hint="eastAsia"/>
        </w:rPr>
        <w:t>钥</w:t>
      </w:r>
      <w:proofErr w:type="gramEnd"/>
      <w:r>
        <w:rPr>
          <w:rFonts w:hint="eastAsia"/>
        </w:rPr>
        <w:t>定义为一对多项式，即</w:t>
      </w:r>
      <w:r w:rsidR="00E42EAA" w:rsidRPr="00E42EAA">
        <w:rPr>
          <w:position w:val="-14"/>
        </w:rPr>
        <w:object w:dxaOrig="1900" w:dyaOrig="380" w14:anchorId="27806008">
          <v:shape id="_x0000_i1116" type="#_x0000_t75" style="width:94.9pt;height:19.15pt" o:ole="">
            <v:imagedata r:id="rId184" o:title=""/>
          </v:shape>
          <o:OLEObject Type="Embed" ProgID="Equation.DSMT4" ShapeID="_x0000_i1116" DrawAspect="Content" ObjectID="_1712515669" r:id="rId185"/>
        </w:object>
      </w:r>
      <w:r>
        <w:rPr>
          <w:rFonts w:hint="eastAsia"/>
        </w:rPr>
        <w:t>，其中多项式都是模多项式模和系数模</w:t>
      </w:r>
      <w:r>
        <w:t>q</w:t>
      </w:r>
      <w:r>
        <w:rPr>
          <w:rFonts w:hint="eastAsia"/>
        </w:rPr>
        <w:t>的。</w:t>
      </w:r>
    </w:p>
    <w:p w14:paraId="589FE32C" w14:textId="41B7CDEB" w:rsidR="009444B5" w:rsidRDefault="002A0917" w:rsidP="002A0917">
      <w:pPr>
        <w:spacing w:after="156"/>
        <w:ind w:firstLine="480"/>
      </w:pPr>
      <w:r>
        <w:rPr>
          <w:rFonts w:hint="eastAsia"/>
        </w:rPr>
        <w:t>对于上面给出的示例，公</w:t>
      </w:r>
      <w:proofErr w:type="gramStart"/>
      <w:r>
        <w:rPr>
          <w:rFonts w:hint="eastAsia"/>
        </w:rPr>
        <w:t>钥</w:t>
      </w:r>
      <w:proofErr w:type="gramEnd"/>
      <w:r>
        <w:rPr>
          <w:rFonts w:hint="eastAsia"/>
        </w:rPr>
        <w:t>的第一个多项式被构造为</w:t>
      </w:r>
    </w:p>
    <w:p w14:paraId="43639633" w14:textId="333E8370" w:rsidR="00FC0AF6" w:rsidRDefault="00CB486F" w:rsidP="00CB486F">
      <w:pPr>
        <w:spacing w:after="156" w:line="240" w:lineRule="auto"/>
        <w:ind w:firstLine="480"/>
        <w:jc w:val="center"/>
      </w:pPr>
      <w:r>
        <w:rPr>
          <w:noProof/>
        </w:rPr>
        <w:drawing>
          <wp:inline distT="0" distB="0" distL="0" distR="0" wp14:anchorId="4DCABACA" wp14:editId="1D66F900">
            <wp:extent cx="5759450" cy="8826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79A41D51" w14:textId="101FC30E" w:rsidR="00A12990" w:rsidRDefault="00FC1BFC" w:rsidP="005C6D50">
      <w:pPr>
        <w:spacing w:after="156" w:line="240" w:lineRule="auto"/>
        <w:ind w:firstLine="480"/>
        <w:jc w:val="center"/>
      </w:pPr>
      <w:r w:rsidRPr="00AF00CD">
        <w:rPr>
          <w:position w:val="-68"/>
        </w:rPr>
        <w:object w:dxaOrig="7060" w:dyaOrig="1480" w14:anchorId="50EAA812">
          <v:shape id="_x0000_i1117" type="#_x0000_t75" style="width:352.9pt;height:74.1pt" o:ole="">
            <v:imagedata r:id="rId187" o:title=""/>
          </v:shape>
          <o:OLEObject Type="Embed" ProgID="Equation.DSMT4" ShapeID="_x0000_i1117" DrawAspect="Content" ObjectID="_1712515670" r:id="rId188"/>
        </w:object>
      </w:r>
    </w:p>
    <w:p w14:paraId="6688D470" w14:textId="66C20559" w:rsidR="00964869" w:rsidRDefault="00964869" w:rsidP="0016335D">
      <w:pPr>
        <w:spacing w:after="156"/>
        <w:ind w:firstLine="480"/>
      </w:pPr>
      <w:r>
        <w:rPr>
          <w:rFonts w:hint="eastAsia"/>
        </w:rPr>
        <w:t>其中第一个乘法取多项式</w:t>
      </w:r>
      <w:r w:rsidR="00CA2C2A" w:rsidRPr="00CA2C2A">
        <w:rPr>
          <w:position w:val="-6"/>
        </w:rPr>
        <w:object w:dxaOrig="200" w:dyaOrig="220" w14:anchorId="209ADC58">
          <v:shape id="_x0000_i1118" type="#_x0000_t75" style="width:10pt;height:11.25pt" o:ole="">
            <v:imagedata r:id="rId189" o:title=""/>
          </v:shape>
          <o:OLEObject Type="Embed" ProgID="Equation.DSMT4" ShapeID="_x0000_i1118" DrawAspect="Content" ObjectID="_1712515671" r:id="rId190"/>
        </w:object>
      </w:r>
      <w:r>
        <w:rPr>
          <w:rFonts w:hint="eastAsia"/>
        </w:rPr>
        <w:t>，它的系数</w:t>
      </w:r>
      <w:r w:rsidR="00CA2C2A" w:rsidRPr="00CA2C2A">
        <w:rPr>
          <w:position w:val="-10"/>
        </w:rPr>
        <w:object w:dxaOrig="720" w:dyaOrig="320" w14:anchorId="7240CF6D">
          <v:shape id="_x0000_i1119" type="#_x0000_t75" style="width:36.2pt;height:15.8pt" o:ole="">
            <v:imagedata r:id="rId191" o:title=""/>
          </v:shape>
          <o:OLEObject Type="Embed" ProgID="Equation.DSMT4" ShapeID="_x0000_i1119" DrawAspect="Content" ObjectID="_1712515672" r:id="rId192"/>
        </w:object>
      </w:r>
      <w:r>
        <w:rPr>
          <w:rFonts w:hint="eastAsia"/>
        </w:rPr>
        <w:t>，然后乘以系数为</w:t>
      </w:r>
      <w:r>
        <w:rPr>
          <w:rFonts w:hint="eastAsia"/>
        </w:rPr>
        <w:t>-1</w:t>
      </w:r>
      <w:r w:rsidR="00BC1085">
        <w:rPr>
          <w:rFonts w:hint="eastAsia"/>
        </w:rPr>
        <w:t>，</w:t>
      </w:r>
      <w:r>
        <w:rPr>
          <w:rFonts w:hint="eastAsia"/>
        </w:rPr>
        <w:t>0</w:t>
      </w:r>
      <w:r>
        <w:rPr>
          <w:rFonts w:hint="eastAsia"/>
        </w:rPr>
        <w:t>或</w:t>
      </w:r>
      <w:r>
        <w:rPr>
          <w:rFonts w:hint="eastAsia"/>
        </w:rPr>
        <w:t>1</w:t>
      </w:r>
      <w:r>
        <w:rPr>
          <w:rFonts w:hint="eastAsia"/>
        </w:rPr>
        <w:t>的</w:t>
      </w:r>
      <w:r w:rsidR="00A11470" w:rsidRPr="00A11470">
        <w:rPr>
          <w:position w:val="-6"/>
        </w:rPr>
        <w:object w:dxaOrig="180" w:dyaOrig="220" w14:anchorId="63FFB478">
          <v:shape id="_x0000_i1120" type="#_x0000_t75" style="width:8.75pt;height:11.25pt" o:ole="">
            <v:imagedata r:id="rId193" o:title=""/>
          </v:shape>
          <o:OLEObject Type="Embed" ProgID="Equation.DSMT4" ShapeID="_x0000_i1120" DrawAspect="Content" ObjectID="_1712515673" r:id="rId194"/>
        </w:object>
      </w:r>
      <w:r>
        <w:rPr>
          <w:rFonts w:hint="eastAsia"/>
        </w:rPr>
        <w:t>。由于模上多项式模的多项式的乘法具有“旋转和反射”性质，有效地混合和打乱了</w:t>
      </w:r>
      <w:r w:rsidR="00CA316C" w:rsidRPr="00CA2C2A">
        <w:rPr>
          <w:position w:val="-6"/>
        </w:rPr>
        <w:object w:dxaOrig="200" w:dyaOrig="220" w14:anchorId="4DAFEE1D">
          <v:shape id="_x0000_i1121" type="#_x0000_t75" style="width:10pt;height:11.25pt" o:ole="">
            <v:imagedata r:id="rId189" o:title=""/>
          </v:shape>
          <o:OLEObject Type="Embed" ProgID="Equation.DSMT4" ShapeID="_x0000_i1121" DrawAspect="Content" ObjectID="_1712515674" r:id="rId195"/>
        </w:object>
      </w:r>
      <w:r>
        <w:rPr>
          <w:rFonts w:hint="eastAsia"/>
        </w:rPr>
        <w:t>的所有系数，并进一步增加了小的噪音。多项式</w:t>
      </w:r>
      <w:r w:rsidR="00701C61" w:rsidRPr="00CA2C2A">
        <w:rPr>
          <w:position w:val="-6"/>
        </w:rPr>
        <w:object w:dxaOrig="200" w:dyaOrig="220" w14:anchorId="74867EF9">
          <v:shape id="_x0000_i1122" type="#_x0000_t75" style="width:10pt;height:11.25pt" o:ole="">
            <v:imagedata r:id="rId189" o:title=""/>
          </v:shape>
          <o:OLEObject Type="Embed" ProgID="Equation.DSMT4" ShapeID="_x0000_i1122" DrawAspect="Content" ObjectID="_1712515675" r:id="rId196"/>
        </w:object>
      </w:r>
      <w:r>
        <w:rPr>
          <w:rFonts w:hint="eastAsia"/>
        </w:rPr>
        <w:t>有效地掩盖了公</w:t>
      </w:r>
      <w:proofErr w:type="gramStart"/>
      <w:r>
        <w:rPr>
          <w:rFonts w:hint="eastAsia"/>
        </w:rPr>
        <w:t>钥</w:t>
      </w:r>
      <w:proofErr w:type="gramEnd"/>
      <w:r>
        <w:rPr>
          <w:rFonts w:hint="eastAsia"/>
        </w:rPr>
        <w:t>中的私</w:t>
      </w:r>
      <w:proofErr w:type="gramStart"/>
      <w:r>
        <w:rPr>
          <w:rFonts w:hint="eastAsia"/>
        </w:rPr>
        <w:t>钥</w:t>
      </w:r>
      <w:proofErr w:type="gramEnd"/>
      <w:r>
        <w:rPr>
          <w:rFonts w:hint="eastAsia"/>
        </w:rPr>
        <w:t>。</w:t>
      </w:r>
    </w:p>
    <w:p w14:paraId="0EFA02AA" w14:textId="3A3DF176" w:rsidR="00964869" w:rsidRDefault="00964869" w:rsidP="00411C44">
      <w:pPr>
        <w:spacing w:after="156"/>
        <w:ind w:firstLine="480"/>
      </w:pPr>
      <w:r>
        <w:rPr>
          <w:rFonts w:hint="eastAsia"/>
        </w:rPr>
        <w:t>通过从公</w:t>
      </w:r>
      <w:proofErr w:type="gramStart"/>
      <w:r>
        <w:rPr>
          <w:rFonts w:hint="eastAsia"/>
        </w:rPr>
        <w:t>钥</w:t>
      </w:r>
      <w:proofErr w:type="gramEnd"/>
      <w:r>
        <w:rPr>
          <w:rFonts w:hint="eastAsia"/>
        </w:rPr>
        <w:t>中找到</w:t>
      </w:r>
      <w:r w:rsidR="000A508E" w:rsidRPr="00A11470">
        <w:rPr>
          <w:position w:val="-6"/>
        </w:rPr>
        <w:object w:dxaOrig="180" w:dyaOrig="220" w14:anchorId="13260594">
          <v:shape id="_x0000_i1123" type="#_x0000_t75" style="width:8.75pt;height:11.25pt" o:ole="">
            <v:imagedata r:id="rId193" o:title=""/>
          </v:shape>
          <o:OLEObject Type="Embed" ProgID="Equation.DSMT4" ShapeID="_x0000_i1123" DrawAspect="Content" ObjectID="_1712515676" r:id="rId197"/>
        </w:object>
      </w:r>
      <w:r>
        <w:rPr>
          <w:rFonts w:hint="eastAsia"/>
        </w:rPr>
        <w:t>的方式来破解加密方案，其主要涉及的计算为</w:t>
      </w:r>
      <w:r w:rsidR="008D4DD1" w:rsidRPr="00E42EAA">
        <w:rPr>
          <w:position w:val="-14"/>
        </w:rPr>
        <w:object w:dxaOrig="1380" w:dyaOrig="380" w14:anchorId="1E306380">
          <v:shape id="_x0000_i1124" type="#_x0000_t75" style="width:69.1pt;height:19.15pt" o:ole="">
            <v:imagedata r:id="rId198" o:title=""/>
          </v:shape>
          <o:OLEObject Type="Embed" ProgID="Equation.DSMT4" ShapeID="_x0000_i1124" DrawAspect="Content" ObjectID="_1712515677" r:id="rId199"/>
        </w:object>
      </w:r>
      <w:r>
        <w:rPr>
          <w:rFonts w:hint="eastAsia"/>
        </w:rPr>
        <w:t>。唯一的因素是该方案中包含了噪音——如果</w:t>
      </w:r>
      <w:r w:rsidR="00B91335" w:rsidRPr="00B91335">
        <w:rPr>
          <w:position w:val="-6"/>
        </w:rPr>
        <w:object w:dxaOrig="180" w:dyaOrig="220" w14:anchorId="0F4FDCC3">
          <v:shape id="_x0000_i1125" type="#_x0000_t75" style="width:8.75pt;height:11.25pt" o:ole="">
            <v:imagedata r:id="rId200" o:title=""/>
          </v:shape>
          <o:OLEObject Type="Embed" ProgID="Equation.DSMT4" ShapeID="_x0000_i1125" DrawAspect="Content" ObjectID="_1712515678" r:id="rId201"/>
        </w:object>
      </w:r>
      <w:r>
        <w:rPr>
          <w:rFonts w:hint="eastAsia"/>
        </w:rPr>
        <w:t>为零，则很容易从公</w:t>
      </w:r>
      <w:proofErr w:type="gramStart"/>
      <w:r>
        <w:rPr>
          <w:rFonts w:hint="eastAsia"/>
        </w:rPr>
        <w:t>钥</w:t>
      </w:r>
      <w:proofErr w:type="gramEnd"/>
      <w:r>
        <w:rPr>
          <w:rFonts w:hint="eastAsia"/>
        </w:rPr>
        <w:t>中计算出</w:t>
      </w:r>
      <w:r w:rsidR="007956FF" w:rsidRPr="007956FF">
        <w:rPr>
          <w:position w:val="-6"/>
        </w:rPr>
        <w:object w:dxaOrig="180" w:dyaOrig="220" w14:anchorId="547EE773">
          <v:shape id="_x0000_i1126" type="#_x0000_t75" style="width:8.75pt;height:11.25pt" o:ole="">
            <v:imagedata r:id="rId202" o:title=""/>
          </v:shape>
          <o:OLEObject Type="Embed" ProgID="Equation.DSMT4" ShapeID="_x0000_i1126" DrawAspect="Content" ObjectID="_1712515679" r:id="rId203"/>
        </w:object>
      </w:r>
      <w:r>
        <w:rPr>
          <w:rFonts w:hint="eastAsia"/>
        </w:rPr>
        <w:t>。当</w:t>
      </w:r>
      <w:r w:rsidR="007956FF" w:rsidRPr="00B91335">
        <w:rPr>
          <w:position w:val="-6"/>
        </w:rPr>
        <w:object w:dxaOrig="180" w:dyaOrig="220" w14:anchorId="14007BA8">
          <v:shape id="_x0000_i1127" type="#_x0000_t75" style="width:8.75pt;height:11.25pt" o:ole="">
            <v:imagedata r:id="rId200" o:title=""/>
          </v:shape>
          <o:OLEObject Type="Embed" ProgID="Equation.DSMT4" ShapeID="_x0000_i1127" DrawAspect="Content" ObjectID="_1712515680" r:id="rId204"/>
        </w:object>
      </w:r>
      <w:r>
        <w:rPr>
          <w:rFonts w:hint="eastAsia"/>
        </w:rPr>
        <w:t>足够大，但又不太大时，这是一个难题。</w:t>
      </w:r>
    </w:p>
    <w:p w14:paraId="767339F3" w14:textId="766E1344" w:rsidR="00964869" w:rsidRDefault="006A5A74" w:rsidP="002D17C9">
      <w:pPr>
        <w:spacing w:after="156"/>
        <w:ind w:firstLine="480"/>
      </w:pPr>
      <w:r>
        <w:rPr>
          <w:rFonts w:hint="eastAsia"/>
        </w:rPr>
        <w:lastRenderedPageBreak/>
        <w:t>以上</w:t>
      </w:r>
      <w:r w:rsidR="00964869">
        <w:rPr>
          <w:rFonts w:hint="eastAsia"/>
        </w:rPr>
        <w:t>的示例中，私</w:t>
      </w:r>
      <w:proofErr w:type="gramStart"/>
      <w:r w:rsidR="00964869">
        <w:rPr>
          <w:rFonts w:hint="eastAsia"/>
        </w:rPr>
        <w:t>钥</w:t>
      </w:r>
      <w:proofErr w:type="gramEnd"/>
      <w:r w:rsidR="00964869">
        <w:rPr>
          <w:rFonts w:hint="eastAsia"/>
        </w:rPr>
        <w:t>可以通过暴力攻击恢复——</w:t>
      </w:r>
      <w:r w:rsidR="00964869">
        <w:t>−</w:t>
      </w:r>
      <w:r w:rsidR="00964869">
        <w:rPr>
          <w:rFonts w:hint="eastAsia"/>
        </w:rPr>
        <w:t>尝试每个可能的</w:t>
      </w:r>
      <w:r w:rsidR="00B36E31" w:rsidRPr="007956FF">
        <w:rPr>
          <w:position w:val="-6"/>
        </w:rPr>
        <w:object w:dxaOrig="180" w:dyaOrig="220" w14:anchorId="01C6BBD2">
          <v:shape id="_x0000_i1128" type="#_x0000_t75" style="width:8.75pt;height:11.25pt" o:ole="">
            <v:imagedata r:id="rId202" o:title=""/>
          </v:shape>
          <o:OLEObject Type="Embed" ProgID="Equation.DSMT4" ShapeID="_x0000_i1128" DrawAspect="Content" ObjectID="_1712515681" r:id="rId205"/>
        </w:object>
      </w:r>
      <w:r w:rsidR="00964869">
        <w:t>(</w:t>
      </w:r>
      <w:r w:rsidR="00964869">
        <w:rPr>
          <w:rFonts w:hint="eastAsia"/>
        </w:rPr>
        <w:t>只有</w:t>
      </w:r>
      <w:r w:rsidR="00067249" w:rsidRPr="007956FF">
        <w:rPr>
          <w:position w:val="-6"/>
        </w:rPr>
        <w:object w:dxaOrig="1760" w:dyaOrig="320" w14:anchorId="34612645">
          <v:shape id="_x0000_i1129" type="#_x0000_t75" style="width:87.8pt;height:15.8pt" o:ole="">
            <v:imagedata r:id="rId206" o:title=""/>
          </v:shape>
          <o:OLEObject Type="Embed" ProgID="Equation.DSMT4" ShapeID="_x0000_i1129" DrawAspect="Content" ObjectID="_1712515682" r:id="rId207"/>
        </w:object>
      </w:r>
      <w:r w:rsidR="00964869">
        <w:rPr>
          <w:rFonts w:hint="eastAsia"/>
        </w:rPr>
        <w:t>组合</w:t>
      </w:r>
      <w:r w:rsidR="00964869">
        <w:t>)</w:t>
      </w:r>
      <w:r w:rsidR="00964869">
        <w:rPr>
          <w:rFonts w:hint="eastAsia"/>
        </w:rPr>
        <w:t>，然后计算</w:t>
      </w:r>
      <w:r w:rsidR="00A16E95" w:rsidRPr="0002302B">
        <w:rPr>
          <w:position w:val="-6"/>
        </w:rPr>
        <w:object w:dxaOrig="760" w:dyaOrig="240" w14:anchorId="147CE04F">
          <v:shape id="_x0000_i1130" type="#_x0000_t75" style="width:37.85pt;height:12.05pt" o:ole="">
            <v:imagedata r:id="rId208" o:title=""/>
          </v:shape>
          <o:OLEObject Type="Embed" ProgID="Equation.DSMT4" ShapeID="_x0000_i1130" DrawAspect="Content" ObjectID="_1712515683" r:id="rId209"/>
        </w:object>
      </w:r>
      <w:r w:rsidR="00964869">
        <w:rPr>
          <w:rFonts w:hint="eastAsia"/>
        </w:rPr>
        <w:t>来寻找出一个接近公</w:t>
      </w:r>
      <w:proofErr w:type="gramStart"/>
      <w:r w:rsidR="00964869">
        <w:rPr>
          <w:rFonts w:hint="eastAsia"/>
        </w:rPr>
        <w:t>钥</w:t>
      </w:r>
      <w:proofErr w:type="gramEnd"/>
      <w:r w:rsidR="00964869">
        <w:rPr>
          <w:rFonts w:hint="eastAsia"/>
        </w:rPr>
        <w:t>的第一项的答案。对于真正的参数</w:t>
      </w:r>
      <w:r w:rsidR="0023017B" w:rsidRPr="0023017B">
        <w:rPr>
          <w:position w:val="-10"/>
        </w:rPr>
        <w:object w:dxaOrig="1520" w:dyaOrig="360" w14:anchorId="14A9053F">
          <v:shape id="_x0000_i1131" type="#_x0000_t75" style="width:76.15pt;height:18.3pt" o:ole="">
            <v:imagedata r:id="rId210" o:title=""/>
          </v:shape>
          <o:OLEObject Type="Embed" ProgID="Equation.DSMT4" ShapeID="_x0000_i1131" DrawAspect="Content" ObjectID="_1712515684" r:id="rId211"/>
        </w:object>
      </w:r>
      <w:r w:rsidR="00964869">
        <w:rPr>
          <w:rFonts w:hint="eastAsia"/>
        </w:rPr>
        <w:t>，这种暴力攻击的方法是完全不可行的。</w:t>
      </w:r>
    </w:p>
    <w:p w14:paraId="67D1E0A8" w14:textId="06CB5B07" w:rsidR="00964869" w:rsidRDefault="00964869" w:rsidP="002D17C9">
      <w:pPr>
        <w:spacing w:after="156"/>
        <w:ind w:firstLine="480"/>
      </w:pPr>
      <w:r>
        <w:rPr>
          <w:rFonts w:hint="eastAsia"/>
        </w:rPr>
        <w:t>加密</w:t>
      </w:r>
    </w:p>
    <w:p w14:paraId="359D8D12" w14:textId="6FA45EAB" w:rsidR="00964869" w:rsidRDefault="00964869" w:rsidP="002D17C9">
      <w:pPr>
        <w:spacing w:after="156"/>
        <w:ind w:firstLine="480"/>
      </w:pPr>
      <w:r>
        <w:rPr>
          <w:rFonts w:hint="eastAsia"/>
        </w:rPr>
        <w:t>加密过程看起来有点像公</w:t>
      </w:r>
      <w:proofErr w:type="gramStart"/>
      <w:r>
        <w:rPr>
          <w:rFonts w:hint="eastAsia"/>
        </w:rPr>
        <w:t>钥</w:t>
      </w:r>
      <w:proofErr w:type="gramEnd"/>
      <w:r>
        <w:rPr>
          <w:rFonts w:hint="eastAsia"/>
        </w:rPr>
        <w:t>生成过程。</w:t>
      </w:r>
    </w:p>
    <w:p w14:paraId="430ED28B" w14:textId="0BC2CFB9" w:rsidR="00964869" w:rsidRDefault="00964869" w:rsidP="008E53DD">
      <w:pPr>
        <w:spacing w:after="156"/>
        <w:ind w:firstLine="480"/>
      </w:pPr>
      <w:r>
        <w:rPr>
          <w:rFonts w:hint="eastAsia"/>
        </w:rPr>
        <w:t>加密明文的过程是将一个系数模为</w:t>
      </w:r>
      <w:r w:rsidR="004A4589" w:rsidRPr="004A4589">
        <w:rPr>
          <w:position w:val="-6"/>
        </w:rPr>
        <w:object w:dxaOrig="139" w:dyaOrig="240" w14:anchorId="6486BAF7">
          <v:shape id="_x0000_i1132" type="#_x0000_t75" style="width:7.1pt;height:12.05pt" o:ole="">
            <v:imagedata r:id="rId212" o:title=""/>
          </v:shape>
          <o:OLEObject Type="Embed" ProgID="Equation.DSMT4" ShapeID="_x0000_i1132" DrawAspect="Content" ObjectID="_1712515685" r:id="rId213"/>
        </w:object>
      </w:r>
      <w:r>
        <w:rPr>
          <w:rFonts w:hint="eastAsia"/>
        </w:rPr>
        <w:t>的多项式转换为一对系数模为</w:t>
      </w:r>
      <w:r w:rsidR="004A4589" w:rsidRPr="0023017B">
        <w:rPr>
          <w:position w:val="-10"/>
        </w:rPr>
        <w:object w:dxaOrig="200" w:dyaOrig="260" w14:anchorId="2B2759C5">
          <v:shape id="_x0000_i1133" type="#_x0000_t75" style="width:10pt;height:13.3pt" o:ole="">
            <v:imagedata r:id="rId214" o:title=""/>
          </v:shape>
          <o:OLEObject Type="Embed" ProgID="Equation.DSMT4" ShapeID="_x0000_i1133" DrawAspect="Content" ObjectID="_1712515686" r:id="rId215"/>
        </w:object>
      </w:r>
      <w:r>
        <w:rPr>
          <w:rFonts w:hint="eastAsia"/>
        </w:rPr>
        <w:t>的多项式。本例中，我们</w:t>
      </w:r>
      <w:r>
        <w:t xml:space="preserve"> </w:t>
      </w:r>
      <w:r>
        <w:rPr>
          <w:rFonts w:hint="eastAsia"/>
        </w:rPr>
        <w:t>将加密一个非常简单的多项式</w:t>
      </w:r>
      <w:r>
        <w:t>(</w:t>
      </w:r>
      <w:r>
        <w:rPr>
          <w:rFonts w:hint="eastAsia"/>
        </w:rPr>
        <w:t>称为消息</w:t>
      </w:r>
      <w:r>
        <w:t>)</w:t>
      </w:r>
      <w:r w:rsidR="004F433A">
        <w:rPr>
          <w:rFonts w:hint="eastAsia"/>
        </w:rPr>
        <w:t>——</w:t>
      </w:r>
      <w:r w:rsidR="004F433A" w:rsidRPr="004F433A">
        <w:rPr>
          <w:position w:val="-6"/>
        </w:rPr>
        <w:object w:dxaOrig="1600" w:dyaOrig="320" w14:anchorId="689C84D5">
          <v:shape id="_x0000_i1134" type="#_x0000_t75" style="width:79.9pt;height:16.25pt" o:ole="">
            <v:imagedata r:id="rId216" o:title=""/>
          </v:shape>
          <o:OLEObject Type="Embed" ProgID="Equation.DSMT4" ShapeID="_x0000_i1134" DrawAspect="Content" ObjectID="_1712515687" r:id="rId217"/>
        </w:object>
      </w:r>
      <w:r>
        <w:rPr>
          <w:rFonts w:hint="eastAsia"/>
        </w:rPr>
        <w:t>只有</w:t>
      </w:r>
      <w:r w:rsidR="004E38C0">
        <w:rPr>
          <w:rFonts w:hint="eastAsia"/>
        </w:rPr>
        <w:t>三</w:t>
      </w:r>
      <w:r>
        <w:rPr>
          <w:rFonts w:hint="eastAsia"/>
        </w:rPr>
        <w:t>个不为零的系数。</w:t>
      </w:r>
      <w:r>
        <w:t xml:space="preserve"> </w:t>
      </w:r>
    </w:p>
    <w:p w14:paraId="2AB00167" w14:textId="403DEAC7" w:rsidR="00964869" w:rsidRDefault="00964869" w:rsidP="00964869">
      <w:pPr>
        <w:spacing w:after="156"/>
        <w:ind w:firstLine="480"/>
      </w:pPr>
      <w:r>
        <w:rPr>
          <w:rFonts w:hint="eastAsia"/>
        </w:rPr>
        <w:t>加密还需要三个小的多项式。两个噪音多项式来自于相同的离散高斯分布</w:t>
      </w:r>
      <w:r>
        <w:rPr>
          <w:rFonts w:hint="eastAsia"/>
        </w:rPr>
        <w:t>(</w:t>
      </w:r>
      <w:r>
        <w:rPr>
          <w:rFonts w:hint="eastAsia"/>
        </w:rPr>
        <w:t>即和公</w:t>
      </w:r>
      <w:proofErr w:type="gramStart"/>
      <w:r>
        <w:rPr>
          <w:rFonts w:hint="eastAsia"/>
        </w:rPr>
        <w:t>钥</w:t>
      </w:r>
      <w:proofErr w:type="gramEnd"/>
      <w:r>
        <w:rPr>
          <w:rFonts w:hint="eastAsia"/>
        </w:rPr>
        <w:t>中的噪音</w:t>
      </w:r>
      <w:r>
        <w:rPr>
          <w:rFonts w:hint="eastAsia"/>
        </w:rPr>
        <w:t xml:space="preserve"> </w:t>
      </w:r>
      <w:r>
        <w:rPr>
          <w:rFonts w:hint="eastAsia"/>
        </w:rPr>
        <w:t>多项式的取法一样</w:t>
      </w:r>
      <w:r>
        <w:rPr>
          <w:rFonts w:hint="eastAsia"/>
        </w:rPr>
        <w:t>)</w:t>
      </w:r>
      <w:r>
        <w:rPr>
          <w:rFonts w:hint="eastAsia"/>
        </w:rPr>
        <w:t>，另一个多项式我们称之为</w:t>
      </w:r>
      <w:r w:rsidR="00CB3DA6" w:rsidRPr="00CB3DA6">
        <w:rPr>
          <w:position w:val="-6"/>
        </w:rPr>
        <w:object w:dxaOrig="200" w:dyaOrig="220" w14:anchorId="4867EB1A">
          <v:shape id="_x0000_i1135" type="#_x0000_t75" style="width:10pt;height:11.25pt" o:ole="">
            <v:imagedata r:id="rId218" o:title=""/>
          </v:shape>
          <o:OLEObject Type="Embed" ProgID="Equation.DSMT4" ShapeID="_x0000_i1135" DrawAspect="Content" ObjectID="_1712515688" r:id="rId219"/>
        </w:object>
      </w:r>
      <w:r>
        <w:rPr>
          <w:rFonts w:hint="eastAsia"/>
        </w:rPr>
        <w:t>，它的系数为</w:t>
      </w:r>
      <w:r>
        <w:rPr>
          <w:rFonts w:hint="eastAsia"/>
        </w:rPr>
        <w:t>-1</w:t>
      </w:r>
      <w:r>
        <w:rPr>
          <w:rFonts w:hint="eastAsia"/>
        </w:rPr>
        <w:t>、</w:t>
      </w:r>
      <w:r>
        <w:rPr>
          <w:rFonts w:hint="eastAsia"/>
        </w:rPr>
        <w:t>0</w:t>
      </w:r>
      <w:r>
        <w:rPr>
          <w:rFonts w:hint="eastAsia"/>
        </w:rPr>
        <w:t>或</w:t>
      </w:r>
      <w:r>
        <w:rPr>
          <w:rFonts w:hint="eastAsia"/>
        </w:rPr>
        <w:t>1</w:t>
      </w:r>
      <w:r>
        <w:rPr>
          <w:rFonts w:hint="eastAsia"/>
        </w:rPr>
        <w:t>，就像私</w:t>
      </w:r>
      <w:proofErr w:type="gramStart"/>
      <w:r>
        <w:rPr>
          <w:rFonts w:hint="eastAsia"/>
        </w:rPr>
        <w:t>钥</w:t>
      </w:r>
      <w:proofErr w:type="gramEnd"/>
      <w:r>
        <w:rPr>
          <w:rFonts w:hint="eastAsia"/>
        </w:rPr>
        <w:t>一样。</w:t>
      </w:r>
    </w:p>
    <w:p w14:paraId="2264AECF" w14:textId="28A5FFDE" w:rsidR="009A5BD8" w:rsidRDefault="008B486C" w:rsidP="008B486C">
      <w:pPr>
        <w:spacing w:after="156" w:line="240" w:lineRule="auto"/>
        <w:ind w:firstLine="480"/>
        <w:jc w:val="center"/>
      </w:pPr>
      <w:r w:rsidRPr="002C51D9">
        <w:rPr>
          <w:position w:val="-30"/>
        </w:rPr>
        <w:object w:dxaOrig="5840" w:dyaOrig="720" w14:anchorId="5C1399A3">
          <v:shape id="_x0000_i1136" type="#_x0000_t75" style="width:292.15pt;height:36.2pt" o:ole="">
            <v:imagedata r:id="rId220" o:title=""/>
          </v:shape>
          <o:OLEObject Type="Embed" ProgID="Equation.DSMT4" ShapeID="_x0000_i1136" DrawAspect="Content" ObjectID="_1712515689" r:id="rId221"/>
        </w:object>
      </w:r>
    </w:p>
    <w:p w14:paraId="1776F1C7" w14:textId="29C444D3" w:rsidR="00535FC6" w:rsidRDefault="006603E0" w:rsidP="006603E0">
      <w:pPr>
        <w:spacing w:after="156" w:line="240" w:lineRule="auto"/>
        <w:ind w:firstLine="480"/>
        <w:jc w:val="center"/>
      </w:pPr>
      <w:r w:rsidRPr="002C51D9">
        <w:rPr>
          <w:position w:val="-30"/>
        </w:rPr>
        <w:object w:dxaOrig="5560" w:dyaOrig="720" w14:anchorId="3236B8DB">
          <v:shape id="_x0000_i1137" type="#_x0000_t75" style="width:277.6pt;height:36.2pt" o:ole="">
            <v:imagedata r:id="rId222" o:title=""/>
          </v:shape>
          <o:OLEObject Type="Embed" ProgID="Equation.DSMT4" ShapeID="_x0000_i1137" DrawAspect="Content" ObjectID="_1712515690" r:id="rId223"/>
        </w:object>
      </w:r>
    </w:p>
    <w:p w14:paraId="31DFBA89" w14:textId="7886F5FD" w:rsidR="0008640C" w:rsidRDefault="0053568C" w:rsidP="00817F01">
      <w:pPr>
        <w:spacing w:after="156"/>
        <w:ind w:firstLine="480"/>
      </w:pPr>
      <w:r>
        <w:rPr>
          <w:rFonts w:hint="eastAsia"/>
        </w:rPr>
        <w:t>和</w:t>
      </w:r>
    </w:p>
    <w:p w14:paraId="0D2878A6" w14:textId="5AF65C00" w:rsidR="0053568C" w:rsidRDefault="001A50CA" w:rsidP="001A50CA">
      <w:pPr>
        <w:spacing w:after="156" w:line="240" w:lineRule="auto"/>
        <w:ind w:firstLine="480"/>
        <w:jc w:val="center"/>
      </w:pPr>
      <w:r w:rsidRPr="002C51D9">
        <w:rPr>
          <w:position w:val="-30"/>
        </w:rPr>
        <w:object w:dxaOrig="4500" w:dyaOrig="720" w14:anchorId="33B821BA">
          <v:shape id="_x0000_i1138" type="#_x0000_t75" style="width:224.75pt;height:36.2pt" o:ole="">
            <v:imagedata r:id="rId224" o:title=""/>
          </v:shape>
          <o:OLEObject Type="Embed" ProgID="Equation.DSMT4" ShapeID="_x0000_i1138" DrawAspect="Content" ObjectID="_1712515691" r:id="rId225"/>
        </w:object>
      </w:r>
    </w:p>
    <w:p w14:paraId="182CCC72" w14:textId="04B9644B" w:rsidR="006C5E24" w:rsidRDefault="006C5E24" w:rsidP="009F5F53">
      <w:pPr>
        <w:spacing w:after="156"/>
        <w:ind w:firstLine="480"/>
      </w:pPr>
      <w:r>
        <w:rPr>
          <w:rFonts w:hint="eastAsia"/>
        </w:rPr>
        <w:t>这些多项式只在加密过程中使用，然后丢弃。</w:t>
      </w:r>
    </w:p>
    <w:p w14:paraId="09ABEE1C" w14:textId="4DFFFF13" w:rsidR="006C5E24" w:rsidRDefault="006C5E24" w:rsidP="006C5E24">
      <w:pPr>
        <w:spacing w:after="156"/>
        <w:ind w:firstLine="480"/>
      </w:pPr>
      <w:r>
        <w:rPr>
          <w:rFonts w:hint="eastAsia"/>
        </w:rPr>
        <w:t>密文是由两个多项式组成的，通过如下计算得到</w:t>
      </w:r>
    </w:p>
    <w:p w14:paraId="4E24E3B0" w14:textId="2F80C314" w:rsidR="006059C5" w:rsidRDefault="00BA7A80" w:rsidP="0041391F">
      <w:pPr>
        <w:spacing w:after="156" w:line="240" w:lineRule="auto"/>
        <w:ind w:firstLine="480"/>
        <w:jc w:val="center"/>
      </w:pPr>
      <w:r w:rsidRPr="00BA7A80">
        <w:rPr>
          <w:position w:val="-24"/>
        </w:rPr>
        <w:object w:dxaOrig="3500" w:dyaOrig="620" w14:anchorId="0EA38C7B">
          <v:shape id="_x0000_i1139" type="#_x0000_t75" style="width:175.2pt;height:31.2pt" o:ole="">
            <v:imagedata r:id="rId226" o:title=""/>
          </v:shape>
          <o:OLEObject Type="Embed" ProgID="Equation.DSMT4" ShapeID="_x0000_i1139" DrawAspect="Content" ObjectID="_1712515692" r:id="rId227"/>
        </w:object>
      </w:r>
    </w:p>
    <w:p w14:paraId="10764BD3" w14:textId="17CE29A4" w:rsidR="00B76CAE" w:rsidRDefault="00B76CAE" w:rsidP="00B76CAE">
      <w:pPr>
        <w:spacing w:after="156"/>
        <w:ind w:firstLine="480"/>
      </w:pPr>
      <w:r w:rsidRPr="00B76CAE">
        <w:rPr>
          <w:rFonts w:hint="eastAsia"/>
        </w:rPr>
        <w:t>请注意消息中的值是在</w:t>
      </w:r>
      <w:r w:rsidR="00E6718F" w:rsidRPr="00E6718F">
        <w:rPr>
          <w:position w:val="-6"/>
        </w:rPr>
        <w:object w:dxaOrig="680" w:dyaOrig="279" w14:anchorId="1E7389B9">
          <v:shape id="_x0000_i1140" type="#_x0000_t75" style="width:34.15pt;height:13.75pt" o:ole="">
            <v:imagedata r:id="rId228" o:title=""/>
          </v:shape>
          <o:OLEObject Type="Embed" ProgID="Equation.DSMT4" ShapeID="_x0000_i1140" DrawAspect="Content" ObjectID="_1712515693" r:id="rId229"/>
        </w:object>
      </w:r>
      <w:r w:rsidRPr="00B76CAE">
        <w:rPr>
          <w:rFonts w:hint="eastAsia"/>
        </w:rPr>
        <w:t>的范围内，而在我们的示例中，它们被缩放为</w:t>
      </w:r>
      <w:r w:rsidR="00950710" w:rsidRPr="00950710">
        <w:rPr>
          <w:position w:val="-10"/>
        </w:rPr>
        <w:object w:dxaOrig="440" w:dyaOrig="320" w14:anchorId="20097E2B">
          <v:shape id="_x0000_i1141" type="#_x0000_t75" style="width:22.05pt;height:16.25pt" o:ole="">
            <v:imagedata r:id="rId230" o:title=""/>
          </v:shape>
          <o:OLEObject Type="Embed" ProgID="Equation.DSMT4" ShapeID="_x0000_i1141" DrawAspect="Content" ObjectID="_1712515694" r:id="rId231"/>
        </w:object>
      </w:r>
      <w:r w:rsidRPr="00B76CAE">
        <w:rPr>
          <w:rFonts w:hint="eastAsia"/>
        </w:rPr>
        <w:t>(</w:t>
      </w:r>
      <w:r w:rsidRPr="00B76CAE">
        <w:rPr>
          <w:rFonts w:hint="eastAsia"/>
        </w:rPr>
        <w:t>即</w:t>
      </w:r>
      <w:r w:rsidRPr="00B76CAE">
        <w:rPr>
          <w:rFonts w:hint="eastAsia"/>
        </w:rPr>
        <w:t>128</w:t>
      </w:r>
      <w:r w:rsidR="00684D4A">
        <w:rPr>
          <w:rFonts w:hint="eastAsia"/>
        </w:rPr>
        <w:t>0</w:t>
      </w:r>
      <w:r w:rsidRPr="00B76CAE">
        <w:rPr>
          <w:rFonts w:hint="eastAsia"/>
        </w:rPr>
        <w:t>)</w:t>
      </w:r>
      <w:r w:rsidRPr="00B76CAE">
        <w:rPr>
          <w:rFonts w:hint="eastAsia"/>
        </w:rPr>
        <w:t>，使它们覆盖</w:t>
      </w:r>
      <w:r w:rsidR="0002745F" w:rsidRPr="0002745F">
        <w:rPr>
          <w:position w:val="-10"/>
        </w:rPr>
        <w:object w:dxaOrig="720" w:dyaOrig="320" w14:anchorId="57BE47FA">
          <v:shape id="_x0000_i1142" type="#_x0000_t75" style="width:36.2pt;height:16.25pt" o:ole="">
            <v:imagedata r:id="rId232" o:title=""/>
          </v:shape>
          <o:OLEObject Type="Embed" ProgID="Equation.DSMT4" ShapeID="_x0000_i1142" DrawAspect="Content" ObjectID="_1712515695" r:id="rId233"/>
        </w:object>
      </w:r>
      <w:r w:rsidRPr="00B76CAE">
        <w:rPr>
          <w:rFonts w:hint="eastAsia"/>
        </w:rPr>
        <w:t>的范围。这是消息被插入到密文时的唯一更改。这些</w:t>
      </w:r>
      <w:proofErr w:type="gramStart"/>
      <w:r w:rsidRPr="00B76CAE">
        <w:rPr>
          <w:rFonts w:hint="eastAsia"/>
        </w:rPr>
        <w:t>值通过</w:t>
      </w:r>
      <w:proofErr w:type="gramEnd"/>
      <w:r w:rsidRPr="00B76CAE">
        <w:rPr>
          <w:rFonts w:hint="eastAsia"/>
        </w:rPr>
        <w:t>添加到第一项来掩盖，第一项的值是在</w:t>
      </w:r>
      <w:r w:rsidR="00866710" w:rsidRPr="0002745F">
        <w:rPr>
          <w:position w:val="-10"/>
        </w:rPr>
        <w:object w:dxaOrig="720" w:dyaOrig="320" w14:anchorId="20BBB7E8">
          <v:shape id="_x0000_i1143" type="#_x0000_t75" style="width:36.2pt;height:16.25pt" o:ole="">
            <v:imagedata r:id="rId232" o:title=""/>
          </v:shape>
          <o:OLEObject Type="Embed" ProgID="Equation.DSMT4" ShapeID="_x0000_i1143" DrawAspect="Content" ObjectID="_1712515696" r:id="rId234"/>
        </w:object>
      </w:r>
      <w:r w:rsidRPr="00B76CAE">
        <w:rPr>
          <w:rFonts w:hint="eastAsia"/>
        </w:rPr>
        <w:t>的范围内，与随机的噪音没有区别。</w:t>
      </w:r>
      <w:r w:rsidR="00917F45" w:rsidRPr="00917F45">
        <w:rPr>
          <w:position w:val="-6"/>
        </w:rPr>
        <w:object w:dxaOrig="200" w:dyaOrig="220" w14:anchorId="4B0513F3">
          <v:shape id="_x0000_i1144" type="#_x0000_t75" style="width:10pt;height:11.25pt" o:ole="">
            <v:imagedata r:id="rId235" o:title=""/>
          </v:shape>
          <o:OLEObject Type="Embed" ProgID="Equation.DSMT4" ShapeID="_x0000_i1144" DrawAspect="Content" ObjectID="_1712515697" r:id="rId236"/>
        </w:object>
      </w:r>
      <w:r w:rsidRPr="00B76CAE">
        <w:rPr>
          <w:rFonts w:hint="eastAsia"/>
        </w:rPr>
        <w:t>的随机性改变了每次加密中使用的掩码，从而确保相同的明文在每次加密时产生不同的密文。</w:t>
      </w:r>
    </w:p>
    <w:p w14:paraId="6E15B922" w14:textId="665EDBA9" w:rsidR="0041391F" w:rsidRDefault="00680059" w:rsidP="00680059">
      <w:pPr>
        <w:spacing w:after="156" w:line="240" w:lineRule="auto"/>
        <w:ind w:firstLine="480"/>
        <w:jc w:val="center"/>
      </w:pPr>
      <w:r>
        <w:rPr>
          <w:noProof/>
        </w:rPr>
        <w:lastRenderedPageBreak/>
        <w:drawing>
          <wp:inline distT="0" distB="0" distL="0" distR="0" wp14:anchorId="34932E71" wp14:editId="0BDAEDE1">
            <wp:extent cx="5130800" cy="786307"/>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275855" cy="808537"/>
                    </a:xfrm>
                    <a:prstGeom prst="rect">
                      <a:avLst/>
                    </a:prstGeom>
                    <a:noFill/>
                    <a:ln>
                      <a:noFill/>
                    </a:ln>
                  </pic:spPr>
                </pic:pic>
              </a:graphicData>
            </a:graphic>
          </wp:inline>
        </w:drawing>
      </w:r>
    </w:p>
    <w:p w14:paraId="52B1BDAC" w14:textId="7084C6C7" w:rsidR="00316713" w:rsidRDefault="00316713" w:rsidP="00816DF2">
      <w:pPr>
        <w:spacing w:after="156"/>
        <w:ind w:firstLine="480"/>
      </w:pPr>
      <w:r>
        <w:rPr>
          <w:rFonts w:hint="eastAsia"/>
        </w:rPr>
        <w:t>同态加法和乘法之所以有效，是因为消息在密文中以比例来表示。其他项用于掩盖消息，而</w:t>
      </w:r>
      <w:r>
        <w:rPr>
          <w:rFonts w:hint="eastAsia"/>
        </w:rPr>
        <w:t xml:space="preserve"> </w:t>
      </w:r>
      <w:r>
        <w:rPr>
          <w:rFonts w:hint="eastAsia"/>
        </w:rPr>
        <w:t>且可以证明它们是有效的，只有在您知道私</w:t>
      </w:r>
      <w:proofErr w:type="gramStart"/>
      <w:r>
        <w:rPr>
          <w:rFonts w:hint="eastAsia"/>
        </w:rPr>
        <w:t>钥</w:t>
      </w:r>
      <w:proofErr w:type="gramEnd"/>
      <w:r>
        <w:rPr>
          <w:rFonts w:hint="eastAsia"/>
        </w:rPr>
        <w:t>的情况下才能删除它们。</w:t>
      </w:r>
    </w:p>
    <w:p w14:paraId="3472A2A1" w14:textId="766354EB" w:rsidR="00356BA7" w:rsidRDefault="00316713" w:rsidP="00316713">
      <w:pPr>
        <w:spacing w:after="156"/>
        <w:ind w:firstLine="480"/>
      </w:pPr>
      <w:r>
        <w:rPr>
          <w:rFonts w:hint="eastAsia"/>
        </w:rPr>
        <w:t>使用上面给出的多项式显式地计算密文的第一个元素</w:t>
      </w:r>
    </w:p>
    <w:p w14:paraId="508EB427" w14:textId="6BF1012E" w:rsidR="00B26011" w:rsidRDefault="005479BC" w:rsidP="005479BC">
      <w:pPr>
        <w:spacing w:after="156" w:line="240" w:lineRule="auto"/>
        <w:ind w:firstLine="480"/>
        <w:jc w:val="center"/>
      </w:pPr>
      <w:r w:rsidRPr="00AF00CD">
        <w:rPr>
          <w:position w:val="-68"/>
        </w:rPr>
        <w:object w:dxaOrig="7080" w:dyaOrig="1480" w14:anchorId="36D37FA9">
          <v:shape id="_x0000_i1145" type="#_x0000_t75" style="width:353.75pt;height:73.65pt" o:ole="">
            <v:imagedata r:id="rId238" o:title=""/>
          </v:shape>
          <o:OLEObject Type="Embed" ProgID="Equation.DSMT4" ShapeID="_x0000_i1145" DrawAspect="Content" ObjectID="_1712515698" r:id="rId239"/>
        </w:object>
      </w:r>
    </w:p>
    <w:p w14:paraId="21B3E992" w14:textId="0E145684" w:rsidR="000723D9" w:rsidRDefault="008E1A53" w:rsidP="00893EB6">
      <w:pPr>
        <w:spacing w:after="156"/>
        <w:ind w:firstLine="480"/>
      </w:pPr>
      <w:r>
        <w:rPr>
          <w:rFonts w:hint="eastAsia"/>
        </w:rPr>
        <w:t>代入公</w:t>
      </w:r>
      <w:proofErr w:type="gramStart"/>
      <w:r>
        <w:rPr>
          <w:rFonts w:hint="eastAsia"/>
        </w:rPr>
        <w:t>钥</w:t>
      </w:r>
      <w:proofErr w:type="gramEnd"/>
      <w:r>
        <w:rPr>
          <w:rFonts w:hint="eastAsia"/>
        </w:rPr>
        <w:t>，我们可以看到密文的第一个元素展开为</w:t>
      </w:r>
    </w:p>
    <w:p w14:paraId="3D47BC94" w14:textId="38E01705" w:rsidR="000723D9" w:rsidRPr="000723D9" w:rsidRDefault="00D14E15" w:rsidP="00D14E15">
      <w:pPr>
        <w:spacing w:after="156" w:line="240" w:lineRule="auto"/>
        <w:ind w:firstLine="480"/>
        <w:jc w:val="center"/>
        <w:rPr>
          <w:b/>
          <w:bCs/>
        </w:rPr>
      </w:pPr>
      <w:r w:rsidRPr="00BA7A80">
        <w:rPr>
          <w:position w:val="-24"/>
        </w:rPr>
        <w:object w:dxaOrig="2540" w:dyaOrig="620" w14:anchorId="2EAAA40F">
          <v:shape id="_x0000_i1146" type="#_x0000_t75" style="width:127.35pt;height:31.2pt" o:ole="">
            <v:imagedata r:id="rId240" o:title=""/>
          </v:shape>
          <o:OLEObject Type="Embed" ProgID="Equation.DSMT4" ShapeID="_x0000_i1146" DrawAspect="Content" ObjectID="_1712515699" r:id="rId241"/>
        </w:object>
      </w:r>
    </w:p>
    <w:p w14:paraId="729E946C" w14:textId="2753C05E" w:rsidR="008E1A53" w:rsidRDefault="008E1A53" w:rsidP="00893EB6">
      <w:pPr>
        <w:spacing w:after="156"/>
        <w:ind w:firstLine="480"/>
      </w:pPr>
      <w:r>
        <w:rPr>
          <w:rFonts w:hint="eastAsia"/>
        </w:rPr>
        <w:t>在这个</w:t>
      </w:r>
      <w:r>
        <w:rPr>
          <w:rFonts w:hint="eastAsia"/>
        </w:rPr>
        <w:t xml:space="preserve"> </w:t>
      </w:r>
      <w:r>
        <w:rPr>
          <w:rFonts w:hint="eastAsia"/>
        </w:rPr>
        <w:t>表达式中，前两项是“小”的，与噪音成比例，后两项是“大”的。第一个大项有效地掩盖</w:t>
      </w:r>
      <w:r>
        <w:rPr>
          <w:rFonts w:hint="eastAsia"/>
        </w:rPr>
        <w:t xml:space="preserve"> </w:t>
      </w:r>
      <w:r>
        <w:rPr>
          <w:rFonts w:hint="eastAsia"/>
        </w:rPr>
        <w:t>了第二个大项，即消息。</w:t>
      </w:r>
    </w:p>
    <w:p w14:paraId="1443C7BE" w14:textId="47C884D0" w:rsidR="0066060E" w:rsidRDefault="008E1A53" w:rsidP="008E1A53">
      <w:pPr>
        <w:spacing w:after="156"/>
        <w:ind w:firstLine="480"/>
      </w:pPr>
      <w:r>
        <w:rPr>
          <w:rFonts w:hint="eastAsia"/>
        </w:rPr>
        <w:t>密文的第二个元素是这样计算的</w:t>
      </w:r>
      <w:r>
        <w:rPr>
          <w:rFonts w:hint="eastAsia"/>
        </w:rPr>
        <w:t>:</w:t>
      </w:r>
    </w:p>
    <w:p w14:paraId="729C0982" w14:textId="1BD3FFB0" w:rsidR="00235320" w:rsidRDefault="00D75875" w:rsidP="0047464E">
      <w:pPr>
        <w:spacing w:after="156" w:line="240" w:lineRule="auto"/>
        <w:ind w:firstLine="480"/>
        <w:jc w:val="center"/>
      </w:pPr>
      <w:r>
        <w:rPr>
          <w:noProof/>
        </w:rPr>
        <w:drawing>
          <wp:inline distT="0" distB="0" distL="0" distR="0" wp14:anchorId="3731E7DB" wp14:editId="0F148931">
            <wp:extent cx="5759450" cy="8826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7BD9D3AB" w14:textId="25FB9916" w:rsidR="00385F6A" w:rsidRDefault="00C92DC1" w:rsidP="001C14D0">
      <w:pPr>
        <w:spacing w:after="156" w:line="240" w:lineRule="auto"/>
        <w:ind w:firstLine="480"/>
        <w:jc w:val="center"/>
      </w:pPr>
      <w:r w:rsidRPr="00AF00CD">
        <w:rPr>
          <w:position w:val="-68"/>
        </w:rPr>
        <w:object w:dxaOrig="7180" w:dyaOrig="1480" w14:anchorId="24E15B91">
          <v:shape id="_x0000_i1147" type="#_x0000_t75" style="width:359.15pt;height:73.65pt" o:ole="">
            <v:imagedata r:id="rId243" o:title=""/>
          </v:shape>
          <o:OLEObject Type="Embed" ProgID="Equation.DSMT4" ShapeID="_x0000_i1147" DrawAspect="Content" ObjectID="_1712515700" r:id="rId244"/>
        </w:object>
      </w:r>
    </w:p>
    <w:p w14:paraId="17697ACA" w14:textId="5EDC5DA5" w:rsidR="009C6A7C" w:rsidRDefault="009C6A7C" w:rsidP="005313A7">
      <w:pPr>
        <w:spacing w:after="156"/>
        <w:ind w:firstLine="480"/>
      </w:pPr>
      <w:r>
        <w:rPr>
          <w:rFonts w:hint="eastAsia"/>
        </w:rPr>
        <w:t>代入公</w:t>
      </w:r>
      <w:proofErr w:type="gramStart"/>
      <w:r>
        <w:rPr>
          <w:rFonts w:hint="eastAsia"/>
        </w:rPr>
        <w:t>钥</w:t>
      </w:r>
      <w:proofErr w:type="gramEnd"/>
      <w:r>
        <w:rPr>
          <w:rFonts w:hint="eastAsia"/>
        </w:rPr>
        <w:t>，我们看到密文的第二个元素展开为</w:t>
      </w:r>
      <w:r w:rsidR="00F96C52" w:rsidRPr="00F96C52">
        <w:rPr>
          <w:position w:val="-14"/>
        </w:rPr>
        <w:object w:dxaOrig="1440" w:dyaOrig="380" w14:anchorId="0056E93B">
          <v:shape id="_x0000_i1148" type="#_x0000_t75" style="width:1in;height:19.15pt" o:ole="">
            <v:imagedata r:id="rId245" o:title=""/>
          </v:shape>
          <o:OLEObject Type="Embed" ProgID="Equation.DSMT4" ShapeID="_x0000_i1148" DrawAspect="Content" ObjectID="_1712515701" r:id="rId246"/>
        </w:object>
      </w:r>
      <w:r>
        <w:rPr>
          <w:rFonts w:hint="eastAsia"/>
        </w:rPr>
        <w:t>。这说明了解密是如何工作的</w:t>
      </w:r>
      <w:r>
        <w:rPr>
          <w:rFonts w:hint="eastAsia"/>
        </w:rPr>
        <w:t xml:space="preserve"> </w:t>
      </w:r>
      <w:r>
        <w:rPr>
          <w:rFonts w:hint="eastAsia"/>
        </w:rPr>
        <w:t>——如果我们知道</w:t>
      </w:r>
      <w:r w:rsidR="00C65577" w:rsidRPr="00C65577">
        <w:rPr>
          <w:position w:val="-6"/>
        </w:rPr>
        <w:object w:dxaOrig="180" w:dyaOrig="220" w14:anchorId="178A9329">
          <v:shape id="_x0000_i1149" type="#_x0000_t75" style="width:8.75pt;height:11.25pt" o:ole="">
            <v:imagedata r:id="rId247" o:title=""/>
          </v:shape>
          <o:OLEObject Type="Embed" ProgID="Equation.DSMT4" ShapeID="_x0000_i1149" DrawAspect="Content" ObjectID="_1712515702" r:id="rId248"/>
        </w:object>
      </w:r>
      <w:r>
        <w:rPr>
          <w:rFonts w:hint="eastAsia"/>
        </w:rPr>
        <w:t>，就可以计算出</w:t>
      </w:r>
      <w:r w:rsidR="0027143E" w:rsidRPr="00F96C52">
        <w:rPr>
          <w:position w:val="-14"/>
        </w:rPr>
        <w:object w:dxaOrig="1700" w:dyaOrig="380" w14:anchorId="74C7ED4F">
          <v:shape id="_x0000_i1150" type="#_x0000_t75" style="width:85.3pt;height:19.15pt" o:ole="">
            <v:imagedata r:id="rId249" o:title=""/>
          </v:shape>
          <o:OLEObject Type="Embed" ProgID="Equation.DSMT4" ShapeID="_x0000_i1150" DrawAspect="Content" ObjectID="_1712515703" r:id="rId250"/>
        </w:object>
      </w:r>
      <w:r>
        <w:rPr>
          <w:rFonts w:hint="eastAsia"/>
        </w:rPr>
        <w:t>，它可以用来消除密文的第一个元素中的</w:t>
      </w:r>
      <w:proofErr w:type="gramStart"/>
      <w:r>
        <w:rPr>
          <w:rFonts w:hint="eastAsia"/>
        </w:rPr>
        <w:t>非消息</w:t>
      </w:r>
      <w:proofErr w:type="gramEnd"/>
      <w:r>
        <w:rPr>
          <w:rFonts w:hint="eastAsia"/>
        </w:rPr>
        <w:t>大项。</w:t>
      </w:r>
    </w:p>
    <w:p w14:paraId="596C4AC2" w14:textId="3ACF3CF6" w:rsidR="00EC68B8" w:rsidRDefault="009C6A7C" w:rsidP="009C6A7C">
      <w:pPr>
        <w:spacing w:after="156"/>
        <w:ind w:firstLine="480"/>
      </w:pPr>
      <w:r>
        <w:rPr>
          <w:rFonts w:hint="eastAsia"/>
        </w:rPr>
        <w:t>综上所述，密文可以用公</w:t>
      </w:r>
      <w:proofErr w:type="gramStart"/>
      <w:r>
        <w:rPr>
          <w:rFonts w:hint="eastAsia"/>
        </w:rPr>
        <w:t>钥</w:t>
      </w:r>
      <w:proofErr w:type="gramEnd"/>
      <w:r>
        <w:rPr>
          <w:rFonts w:hint="eastAsia"/>
        </w:rPr>
        <w:t>(public key)</w:t>
      </w:r>
      <w:r>
        <w:rPr>
          <w:rFonts w:hint="eastAsia"/>
        </w:rPr>
        <w:t>、私</w:t>
      </w:r>
      <w:proofErr w:type="gramStart"/>
      <w:r>
        <w:rPr>
          <w:rFonts w:hint="eastAsia"/>
        </w:rPr>
        <w:t>钥</w:t>
      </w:r>
      <w:proofErr w:type="gramEnd"/>
      <w:r>
        <w:rPr>
          <w:rFonts w:hint="eastAsia"/>
        </w:rPr>
        <w:t>(private key)</w:t>
      </w:r>
      <w:r>
        <w:rPr>
          <w:rFonts w:hint="eastAsia"/>
        </w:rPr>
        <w:t>、掩码</w:t>
      </w:r>
      <w:r>
        <w:rPr>
          <w:rFonts w:hint="eastAsia"/>
        </w:rPr>
        <w:t>(mask)</w:t>
      </w:r>
      <w:r>
        <w:rPr>
          <w:rFonts w:hint="eastAsia"/>
        </w:rPr>
        <w:t>、噪音</w:t>
      </w:r>
      <w:r>
        <w:rPr>
          <w:rFonts w:hint="eastAsia"/>
        </w:rPr>
        <w:t xml:space="preserve">(noise) </w:t>
      </w:r>
      <w:r>
        <w:rPr>
          <w:rFonts w:hint="eastAsia"/>
        </w:rPr>
        <w:t>和消息</w:t>
      </w:r>
      <w:r>
        <w:rPr>
          <w:rFonts w:hint="eastAsia"/>
        </w:rPr>
        <w:t>(message)</w:t>
      </w:r>
      <w:r>
        <w:rPr>
          <w:rFonts w:hint="eastAsia"/>
        </w:rPr>
        <w:t>表示为</w:t>
      </w:r>
    </w:p>
    <w:p w14:paraId="78C46C17" w14:textId="1AD77883" w:rsidR="00BB1DF3" w:rsidRDefault="00A45A10" w:rsidP="009C6F8C">
      <w:pPr>
        <w:spacing w:after="156" w:line="240" w:lineRule="auto"/>
        <w:ind w:firstLine="480"/>
      </w:pPr>
      <w:r>
        <w:rPr>
          <w:noProof/>
        </w:rPr>
        <w:lastRenderedPageBreak/>
        <w:drawing>
          <wp:inline distT="0" distB="0" distL="0" distR="0" wp14:anchorId="54FE7A13" wp14:editId="07218FF7">
            <wp:extent cx="5232400" cy="1195895"/>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50228" cy="1199970"/>
                    </a:xfrm>
                    <a:prstGeom prst="rect">
                      <a:avLst/>
                    </a:prstGeom>
                    <a:noFill/>
                    <a:ln>
                      <a:noFill/>
                    </a:ln>
                  </pic:spPr>
                </pic:pic>
              </a:graphicData>
            </a:graphic>
          </wp:inline>
        </w:drawing>
      </w:r>
    </w:p>
    <w:p w14:paraId="6715837C" w14:textId="047AC0D7" w:rsidR="00584A0D" w:rsidRDefault="00584A0D" w:rsidP="00534D78">
      <w:pPr>
        <w:spacing w:after="156"/>
        <w:ind w:firstLine="480"/>
      </w:pPr>
      <w:r>
        <w:rPr>
          <w:rFonts w:hint="eastAsia"/>
        </w:rPr>
        <w:t>如上所述，解密相对简单。首先，我们计算</w:t>
      </w:r>
      <w:r w:rsidR="00721D88" w:rsidRPr="00721D88">
        <w:rPr>
          <w:position w:val="-14"/>
        </w:rPr>
        <w:object w:dxaOrig="1120" w:dyaOrig="380" w14:anchorId="1F470217">
          <v:shape id="_x0000_i1151" type="#_x0000_t75" style="width:56.2pt;height:19.15pt" o:ole="">
            <v:imagedata r:id="rId252" o:title=""/>
          </v:shape>
          <o:OLEObject Type="Embed" ProgID="Equation.DSMT4" ShapeID="_x0000_i1151" DrawAspect="Content" ObjectID="_1712515704" r:id="rId253"/>
        </w:object>
      </w:r>
      <w:r>
        <w:rPr>
          <w:rFonts w:hint="eastAsia"/>
        </w:rPr>
        <w:t>，它将从消息中完全移除掩码。这给我们一个多项式，它可以展开为</w:t>
      </w:r>
      <w:r w:rsidR="00D946F3" w:rsidRPr="00721D88">
        <w:rPr>
          <w:position w:val="-14"/>
        </w:rPr>
        <w:object w:dxaOrig="1700" w:dyaOrig="380" w14:anchorId="0E72A6E2">
          <v:shape id="_x0000_i1152" type="#_x0000_t75" style="width:85.3pt;height:19.15pt" o:ole="">
            <v:imagedata r:id="rId254" o:title=""/>
          </v:shape>
          <o:OLEObject Type="Embed" ProgID="Equation.DSMT4" ShapeID="_x0000_i1152" DrawAspect="Content" ObjectID="_1712515705" r:id="rId255"/>
        </w:object>
      </w:r>
      <w:r w:rsidR="00D946F3">
        <w:t>,</w:t>
      </w:r>
      <w:r>
        <w:rPr>
          <w:rFonts w:hint="eastAsia"/>
        </w:rPr>
        <w:t>也就是说缩放后的信息加上</w:t>
      </w:r>
      <w:r>
        <w:rPr>
          <w:rFonts w:hint="eastAsia"/>
        </w:rPr>
        <w:t xml:space="preserve"> </w:t>
      </w:r>
      <w:r>
        <w:rPr>
          <w:rFonts w:hint="eastAsia"/>
        </w:rPr>
        <w:t>一些噪声。因此，只要噪声不太大，我们就可以恢复消息。</w:t>
      </w:r>
      <w:r>
        <w:t xml:space="preserve"> </w:t>
      </w:r>
    </w:p>
    <w:p w14:paraId="0743DB71" w14:textId="016A85AF" w:rsidR="00E23BC4" w:rsidRDefault="00584A0D" w:rsidP="007B08CE">
      <w:pPr>
        <w:spacing w:after="156"/>
        <w:ind w:firstLine="480"/>
      </w:pPr>
      <w:r>
        <w:rPr>
          <w:rFonts w:hint="eastAsia"/>
        </w:rPr>
        <w:t>明确地，</w:t>
      </w:r>
    </w:p>
    <w:p w14:paraId="2E17AC62" w14:textId="7E2BF515" w:rsidR="00534D78" w:rsidRDefault="004C19AA" w:rsidP="00DB296A">
      <w:pPr>
        <w:spacing w:after="156" w:line="240" w:lineRule="auto"/>
        <w:ind w:firstLine="480"/>
        <w:jc w:val="center"/>
      </w:pPr>
      <w:r w:rsidRPr="007648EA">
        <w:rPr>
          <w:position w:val="-30"/>
        </w:rPr>
        <w:object w:dxaOrig="7500" w:dyaOrig="720" w14:anchorId="398A3EC3">
          <v:shape id="_x0000_i1153" type="#_x0000_t75" style="width:375pt;height:36.2pt" o:ole="">
            <v:imagedata r:id="rId256" o:title=""/>
          </v:shape>
          <o:OLEObject Type="Embed" ProgID="Equation.DSMT4" ShapeID="_x0000_i1153" DrawAspect="Content" ObjectID="_1712515706" r:id="rId257"/>
        </w:object>
      </w:r>
    </w:p>
    <w:p w14:paraId="5B0178B7" w14:textId="15E07D04" w:rsidR="00CD79DE" w:rsidRDefault="00A71925" w:rsidP="008321BC">
      <w:pPr>
        <w:spacing w:after="156"/>
        <w:ind w:firstLine="480"/>
      </w:pPr>
      <w:r w:rsidRPr="00A71925">
        <w:rPr>
          <w:rFonts w:hint="eastAsia"/>
        </w:rPr>
        <w:t>在这里您可以看到，除了明文的</w:t>
      </w:r>
      <w:proofErr w:type="gramStart"/>
      <w:r w:rsidR="00006E71">
        <w:rPr>
          <w:rFonts w:hint="eastAsia"/>
        </w:rPr>
        <w:t>三</w:t>
      </w:r>
      <w:r w:rsidRPr="00A71925">
        <w:rPr>
          <w:rFonts w:hint="eastAsia"/>
        </w:rPr>
        <w:t>个非零系数</w:t>
      </w:r>
      <w:proofErr w:type="gramEnd"/>
      <w:r w:rsidRPr="00A71925">
        <w:rPr>
          <w:rFonts w:hint="eastAsia"/>
        </w:rPr>
        <w:t>(</w:t>
      </w:r>
      <w:r w:rsidR="00A90D38" w:rsidRPr="00A90D38">
        <w:rPr>
          <w:position w:val="-6"/>
        </w:rPr>
        <w:object w:dxaOrig="279" w:dyaOrig="320" w14:anchorId="0A2DFB88">
          <v:shape id="_x0000_i1154" type="#_x0000_t75" style="width:13.75pt;height:16.25pt" o:ole="">
            <v:imagedata r:id="rId258" o:title=""/>
          </v:shape>
          <o:OLEObject Type="Embed" ProgID="Equation.DSMT4" ShapeID="_x0000_i1154" DrawAspect="Content" ObjectID="_1712515707" r:id="rId259"/>
        </w:object>
      </w:r>
      <w:r w:rsidR="00A90D38">
        <w:t>,</w:t>
      </w:r>
      <w:r w:rsidR="00A90D38" w:rsidRPr="00A90D38">
        <w:rPr>
          <w:position w:val="-6"/>
        </w:rPr>
        <w:object w:dxaOrig="279" w:dyaOrig="320" w14:anchorId="087DF973">
          <v:shape id="_x0000_i1155" type="#_x0000_t75" style="width:13.75pt;height:16.25pt" o:ole="">
            <v:imagedata r:id="rId260" o:title=""/>
          </v:shape>
          <o:OLEObject Type="Embed" ProgID="Equation.DSMT4" ShapeID="_x0000_i1155" DrawAspect="Content" ObjectID="_1712515708" r:id="rId261"/>
        </w:object>
      </w:r>
      <w:r w:rsidRPr="00A71925">
        <w:rPr>
          <w:rFonts w:hint="eastAsia"/>
        </w:rPr>
        <w:t>和</w:t>
      </w:r>
      <w:r w:rsidR="00A90D38" w:rsidRPr="00A90D38">
        <w:rPr>
          <w:position w:val="-6"/>
        </w:rPr>
        <w:object w:dxaOrig="279" w:dyaOrig="320" w14:anchorId="60CEB3C5">
          <v:shape id="_x0000_i1156" type="#_x0000_t75" style="width:13.75pt;height:16.25pt" o:ole="">
            <v:imagedata r:id="rId262" o:title=""/>
          </v:shape>
          <o:OLEObject Type="Embed" ProgID="Equation.DSMT4" ShapeID="_x0000_i1156" DrawAspect="Content" ObjectID="_1712515709" r:id="rId263"/>
        </w:object>
      </w:r>
      <w:r w:rsidRPr="00A71925">
        <w:rPr>
          <w:rFonts w:hint="eastAsia"/>
        </w:rPr>
        <w:t>)</w:t>
      </w:r>
      <w:r w:rsidRPr="00A71925">
        <w:rPr>
          <w:rFonts w:hint="eastAsia"/>
        </w:rPr>
        <w:t>之外，所有的系数都小于</w:t>
      </w:r>
      <w:r w:rsidR="00C7071D" w:rsidRPr="00C7071D">
        <w:rPr>
          <w:position w:val="-10"/>
        </w:rPr>
        <w:object w:dxaOrig="1120" w:dyaOrig="320" w14:anchorId="472DB170">
          <v:shape id="_x0000_i1157" type="#_x0000_t75" style="width:56.2pt;height:16.25pt" o:ole="">
            <v:imagedata r:id="rId264" o:title=""/>
          </v:shape>
          <o:OLEObject Type="Embed" ProgID="Equation.DSMT4" ShapeID="_x0000_i1157" DrawAspect="Content" ObjectID="_1712515710" r:id="rId265"/>
        </w:object>
      </w:r>
      <w:r w:rsidRPr="00A71925">
        <w:rPr>
          <w:rFonts w:hint="eastAsia"/>
        </w:rPr>
        <w:t>。如果我们把这个多项式</w:t>
      </w:r>
      <w:proofErr w:type="gramStart"/>
      <w:r w:rsidRPr="00A71925">
        <w:rPr>
          <w:rFonts w:hint="eastAsia"/>
        </w:rPr>
        <w:t>缩放回</w:t>
      </w:r>
      <w:proofErr w:type="gramEnd"/>
      <w:r w:rsidR="009B4880" w:rsidRPr="00A90D38">
        <w:rPr>
          <w:position w:val="-6"/>
        </w:rPr>
        <w:object w:dxaOrig="680" w:dyaOrig="279" w14:anchorId="0862EC3C">
          <v:shape id="_x0000_i1158" type="#_x0000_t75" style="width:34.15pt;height:13.75pt" o:ole="">
            <v:imagedata r:id="rId266" o:title=""/>
          </v:shape>
          <o:OLEObject Type="Embed" ProgID="Equation.DSMT4" ShapeID="_x0000_i1158" DrawAspect="Content" ObjectID="_1712515711" r:id="rId267"/>
        </w:object>
      </w:r>
      <w:r w:rsidRPr="00A71925">
        <w:rPr>
          <w:rFonts w:hint="eastAsia"/>
        </w:rPr>
        <w:t>范围内的值，那么我们就得到</w:t>
      </w:r>
    </w:p>
    <w:p w14:paraId="4413AB8C" w14:textId="42FB4E4F" w:rsidR="00873DDA" w:rsidRDefault="004C1E3B" w:rsidP="004C1E3B">
      <w:pPr>
        <w:spacing w:after="156" w:line="240" w:lineRule="auto"/>
        <w:ind w:firstLine="480"/>
        <w:jc w:val="center"/>
      </w:pPr>
      <w:r w:rsidRPr="00A978C0">
        <w:rPr>
          <w:position w:val="-60"/>
        </w:rPr>
        <w:object w:dxaOrig="7140" w:dyaOrig="1320" w14:anchorId="168489DE">
          <v:shape id="_x0000_i1159" type="#_x0000_t75" style="width:357.1pt;height:65.75pt" o:ole="">
            <v:imagedata r:id="rId268" o:title=""/>
          </v:shape>
          <o:OLEObject Type="Embed" ProgID="Equation.DSMT4" ShapeID="_x0000_i1159" DrawAspect="Content" ObjectID="_1712515712" r:id="rId269"/>
        </w:object>
      </w:r>
    </w:p>
    <w:p w14:paraId="2AF6DE76" w14:textId="05B1D6DB" w:rsidR="001E413A" w:rsidRDefault="008E53A6" w:rsidP="00395D1E">
      <w:pPr>
        <w:spacing w:after="156"/>
        <w:ind w:firstLine="480"/>
      </w:pPr>
      <w:r>
        <w:rPr>
          <w:rFonts w:hint="eastAsia"/>
        </w:rPr>
        <w:t>四舍五入这些系数可以恢复我们的消息</w:t>
      </w:r>
      <w:r w:rsidR="00243D2D" w:rsidRPr="00BE05A8">
        <w:rPr>
          <w:position w:val="-6"/>
        </w:rPr>
        <w:object w:dxaOrig="1700" w:dyaOrig="320" w14:anchorId="307A90F2">
          <v:shape id="_x0000_i1160" type="#_x0000_t75" style="width:85.3pt;height:16.25pt" o:ole="">
            <v:imagedata r:id="rId270" o:title=""/>
          </v:shape>
          <o:OLEObject Type="Embed" ProgID="Equation.DSMT4" ShapeID="_x0000_i1160" DrawAspect="Content" ObjectID="_1712515713" r:id="rId271"/>
        </w:object>
      </w:r>
      <w:r>
        <w:rPr>
          <w:rFonts w:hint="eastAsia"/>
        </w:rPr>
        <w:t>。</w:t>
      </w:r>
      <w:r>
        <w:t xml:space="preserve"> </w:t>
      </w:r>
      <w:r>
        <w:rPr>
          <w:rFonts w:hint="eastAsia"/>
        </w:rPr>
        <w:t>我们通过将系数四舍五入，来舍入到接近的整数后得到我们的信息</w:t>
      </w:r>
      <w:r w:rsidR="008A631E">
        <w:rPr>
          <w:rFonts w:hint="eastAsia"/>
        </w:rPr>
        <w:t>。</w:t>
      </w:r>
    </w:p>
    <w:p w14:paraId="1ACB8070" w14:textId="3BD2A4D3" w:rsidR="00DC5229" w:rsidRDefault="00C05EEB" w:rsidP="008830A3">
      <w:pPr>
        <w:spacing w:after="156"/>
        <w:ind w:firstLine="480"/>
      </w:pPr>
      <w:r w:rsidRPr="00C05EEB">
        <w:rPr>
          <w:rFonts w:hint="eastAsia"/>
        </w:rPr>
        <w:t>把它们放在一起，我们通过如下计算来解密密文</w:t>
      </w:r>
    </w:p>
    <w:p w14:paraId="2AA3907C" w14:textId="2C87F1C3" w:rsidR="00CC3992" w:rsidRDefault="00700F19" w:rsidP="00670825">
      <w:pPr>
        <w:spacing w:after="156" w:line="240" w:lineRule="auto"/>
        <w:ind w:firstLine="480"/>
        <w:jc w:val="center"/>
      </w:pPr>
      <w:r w:rsidRPr="00700F19">
        <w:rPr>
          <w:position w:val="-28"/>
        </w:rPr>
        <w:object w:dxaOrig="2100" w:dyaOrig="660" w14:anchorId="2ECFB9AD">
          <v:shape id="_x0000_i1161" type="#_x0000_t75" style="width:105.3pt;height:33.3pt" o:ole="">
            <v:imagedata r:id="rId272" o:title=""/>
          </v:shape>
          <o:OLEObject Type="Embed" ProgID="Equation.DSMT4" ShapeID="_x0000_i1161" DrawAspect="Content" ObjectID="_1712515714" r:id="rId273"/>
        </w:object>
      </w:r>
    </w:p>
    <w:p w14:paraId="652037DF" w14:textId="1C995087" w:rsidR="00BE14CC" w:rsidRDefault="00BE14CC" w:rsidP="009B7A24">
      <w:pPr>
        <w:spacing w:after="156"/>
        <w:ind w:firstLine="480"/>
      </w:pPr>
      <w:r>
        <w:rPr>
          <w:rFonts w:ascii="Cambria" w:hAnsi="Cambria" w:cs="Cambria"/>
        </w:rPr>
        <w:t>⌊⌉</w:t>
      </w:r>
      <w:r>
        <w:rPr>
          <w:rFonts w:hint="eastAsia"/>
        </w:rPr>
        <w:t>表示舍入到接近的整数</w:t>
      </w:r>
      <w:r>
        <w:t>(</w:t>
      </w:r>
      <w:r>
        <w:rPr>
          <w:rFonts w:hint="eastAsia"/>
        </w:rPr>
        <w:t>四舍五入</w:t>
      </w:r>
      <w:r>
        <w:t>)</w:t>
      </w:r>
      <w:r>
        <w:rPr>
          <w:rFonts w:hint="eastAsia"/>
        </w:rPr>
        <w:t>。</w:t>
      </w:r>
      <w:r>
        <w:t xml:space="preserve"> </w:t>
      </w:r>
    </w:p>
    <w:p w14:paraId="014DC0D0" w14:textId="7D23A4A4" w:rsidR="00844799" w:rsidRPr="00605E0D" w:rsidRDefault="00BE14CC" w:rsidP="00BE14CC">
      <w:pPr>
        <w:spacing w:after="156"/>
        <w:ind w:firstLine="480"/>
      </w:pPr>
      <w:r>
        <w:rPr>
          <w:rFonts w:hint="eastAsia"/>
        </w:rPr>
        <w:t>如果系数中噪音太大，那么它们终会更接近一个与正确整数不同的整数，然后解密会</w:t>
      </w:r>
      <w:r>
        <w:rPr>
          <w:rFonts w:hint="eastAsia"/>
        </w:rPr>
        <w:t>(</w:t>
      </w:r>
      <w:r>
        <w:rPr>
          <w:rFonts w:hint="eastAsia"/>
        </w:rPr>
        <w:t>悄无声息地</w:t>
      </w:r>
      <w:r>
        <w:rPr>
          <w:rFonts w:hint="eastAsia"/>
        </w:rPr>
        <w:t>)</w:t>
      </w:r>
      <w:r>
        <w:rPr>
          <w:rFonts w:hint="eastAsia"/>
        </w:rPr>
        <w:t>失败并产生错误的结果。在上面的示例中，大的噪音为</w:t>
      </w:r>
      <w:r w:rsidR="002C782C" w:rsidRPr="00BE05A8">
        <w:rPr>
          <w:position w:val="-6"/>
        </w:rPr>
        <w:object w:dxaOrig="920" w:dyaOrig="279" w14:anchorId="4E29C10B">
          <v:shape id="_x0000_i1162" type="#_x0000_t75" style="width:45.8pt;height:13.75pt" o:ole="">
            <v:imagedata r:id="rId274" o:title=""/>
          </v:shape>
          <o:OLEObject Type="Embed" ProgID="Equation.DSMT4" ShapeID="_x0000_i1162" DrawAspect="Content" ObjectID="_1712515715" r:id="rId275"/>
        </w:object>
      </w:r>
      <w:r>
        <w:rPr>
          <w:rFonts w:hint="eastAsia"/>
        </w:rPr>
        <w:t>，所以仍然有一些</w:t>
      </w:r>
      <w:r>
        <w:rPr>
          <w:rFonts w:hint="eastAsia"/>
        </w:rPr>
        <w:t xml:space="preserve"> </w:t>
      </w:r>
      <w:r>
        <w:rPr>
          <w:rFonts w:hint="eastAsia"/>
        </w:rPr>
        <w:t>空间允许产生更多的噪音，并且能够正确解密。噪音的含量可以通过将</w:t>
      </w:r>
      <w:r w:rsidR="005E39B1" w:rsidRPr="005E39B1">
        <w:rPr>
          <w:position w:val="-10"/>
        </w:rPr>
        <w:object w:dxaOrig="440" w:dyaOrig="320" w14:anchorId="75B66D89">
          <v:shape id="_x0000_i1163" type="#_x0000_t75" style="width:22.05pt;height:16.25pt" o:ole="">
            <v:imagedata r:id="rId276" o:title=""/>
          </v:shape>
          <o:OLEObject Type="Embed" ProgID="Equation.DSMT4" ShapeID="_x0000_i1163" DrawAspect="Content" ObjectID="_1712515716" r:id="rId277"/>
        </w:object>
      </w:r>
      <w:r>
        <w:rPr>
          <w:rFonts w:hint="eastAsia"/>
        </w:rPr>
        <w:t>的比值变大或变小来调节。</w:t>
      </w:r>
    </w:p>
    <w:p w14:paraId="18774F5C" w14:textId="61CBA6EA" w:rsidR="00BD5B64" w:rsidRDefault="00FE12D9" w:rsidP="003333BC">
      <w:pPr>
        <w:pStyle w:val="2"/>
        <w:spacing w:after="156"/>
      </w:pPr>
      <w:bookmarkStart w:id="24" w:name="_Toc100957727"/>
      <w:r w:rsidRPr="00FE12D9">
        <w:rPr>
          <w:rFonts w:hint="eastAsia"/>
        </w:rPr>
        <w:lastRenderedPageBreak/>
        <w:t>典型的统计计算公式变换与同态计算</w:t>
      </w:r>
      <w:bookmarkEnd w:id="24"/>
    </w:p>
    <w:p w14:paraId="5CCF541F" w14:textId="03DE07E1" w:rsidR="00A34AD4" w:rsidRPr="00A70913" w:rsidRDefault="000B0997" w:rsidP="00AD1A9F">
      <w:pPr>
        <w:pStyle w:val="3"/>
        <w:spacing w:after="156"/>
        <w:ind w:left="600" w:hanging="600"/>
        <w:rPr>
          <w:color w:val="FF0000"/>
        </w:rPr>
      </w:pPr>
      <w:bookmarkStart w:id="25" w:name="_Toc100957728"/>
      <w:r w:rsidRPr="00A70913">
        <w:rPr>
          <w:rFonts w:hint="eastAsia"/>
          <w:color w:val="FF0000"/>
        </w:rPr>
        <w:t>统计计算公式变换</w:t>
      </w:r>
      <w:bookmarkEnd w:id="25"/>
    </w:p>
    <w:p w14:paraId="321C35FB" w14:textId="77777777" w:rsidR="00CF59D9" w:rsidRPr="00A70913" w:rsidRDefault="00CF59D9" w:rsidP="00CF59D9">
      <w:pPr>
        <w:spacing w:after="156"/>
        <w:ind w:firstLine="480"/>
        <w:rPr>
          <w:color w:val="FF0000"/>
        </w:rPr>
      </w:pPr>
      <w:r w:rsidRPr="00A70913">
        <w:rPr>
          <w:rFonts w:hint="eastAsia"/>
          <w:color w:val="FF0000"/>
        </w:rPr>
        <w:t>(</w:t>
      </w:r>
      <w:r w:rsidRPr="00A70913">
        <w:rPr>
          <w:color w:val="FF0000"/>
        </w:rPr>
        <w:t>1)</w:t>
      </w:r>
      <w:r w:rsidRPr="00A70913">
        <w:rPr>
          <w:rFonts w:hint="eastAsia"/>
          <w:color w:val="FF0000"/>
        </w:rPr>
        <w:t>算术平均：假设样本空间为</w:t>
      </w:r>
      <w:r w:rsidRPr="00A70913">
        <w:rPr>
          <w:color w:val="FF0000"/>
          <w:position w:val="-12"/>
        </w:rPr>
        <w:object w:dxaOrig="1040" w:dyaOrig="360" w14:anchorId="57756907">
          <v:shape id="_x0000_i1164" type="#_x0000_t75" style="width:52pt;height:18.75pt" o:ole="">
            <v:imagedata r:id="rId278" o:title=""/>
          </v:shape>
          <o:OLEObject Type="Embed" ProgID="Equation.DSMT4" ShapeID="_x0000_i1164" DrawAspect="Content" ObjectID="_1712515717" r:id="rId279"/>
        </w:object>
      </w:r>
      <w:r w:rsidRPr="00A70913">
        <w:rPr>
          <w:color w:val="FF0000"/>
        </w:rPr>
        <w:t>,</w:t>
      </w:r>
      <w:r w:rsidRPr="00A70913">
        <w:rPr>
          <w:rFonts w:hint="eastAsia"/>
          <w:color w:val="FF0000"/>
        </w:rPr>
        <w:t>算数平均可以表示为</w:t>
      </w:r>
    </w:p>
    <w:p w14:paraId="7F4FB027" w14:textId="77777777" w:rsidR="00CF59D9" w:rsidRPr="00A70913" w:rsidRDefault="00CF59D9" w:rsidP="00E20FB5">
      <w:pPr>
        <w:pStyle w:val="afb"/>
        <w:shd w:val="clear" w:color="auto" w:fill="FFFFFF"/>
        <w:spacing w:before="156" w:beforeAutospacing="0" w:after="156" w:afterAutospacing="0"/>
        <w:ind w:firstLine="482"/>
        <w:jc w:val="center"/>
        <w:rPr>
          <w:color w:val="FF0000"/>
        </w:rPr>
      </w:pPr>
      <w:r w:rsidRPr="00A70913">
        <w:rPr>
          <w:color w:val="FF0000"/>
          <w:position w:val="-28"/>
        </w:rPr>
        <w:object w:dxaOrig="900" w:dyaOrig="680" w14:anchorId="4E4B07EF">
          <v:shape id="_x0000_i1165" type="#_x0000_t75" style="width:44.95pt;height:34.55pt" o:ole="">
            <v:imagedata r:id="rId280" o:title=""/>
          </v:shape>
          <o:OLEObject Type="Embed" ProgID="Equation.DSMT4" ShapeID="_x0000_i1165" DrawAspect="Content" ObjectID="_1712515718" r:id="rId281"/>
        </w:object>
      </w:r>
    </w:p>
    <w:p w14:paraId="2F25BD6F" w14:textId="77777777" w:rsidR="00CF59D9" w:rsidRPr="00A70913" w:rsidRDefault="00CF59D9" w:rsidP="00CF59D9">
      <w:pPr>
        <w:spacing w:after="156"/>
        <w:ind w:firstLine="480"/>
        <w:rPr>
          <w:color w:val="FF0000"/>
        </w:rPr>
      </w:pPr>
      <w:r w:rsidRPr="00A70913">
        <w:rPr>
          <w:rFonts w:hint="eastAsia"/>
          <w:color w:val="FF0000"/>
        </w:rPr>
        <w:t>(</w:t>
      </w:r>
      <w:r w:rsidRPr="00A70913">
        <w:rPr>
          <w:color w:val="FF0000"/>
        </w:rPr>
        <w:t>2)</w:t>
      </w:r>
      <w:r w:rsidRPr="00A70913">
        <w:rPr>
          <w:rFonts w:hint="eastAsia"/>
          <w:color w:val="FF0000"/>
        </w:rPr>
        <w:t>方差：方差表征变量</w:t>
      </w:r>
      <w:r w:rsidRPr="00A70913">
        <w:rPr>
          <w:color w:val="FF0000"/>
          <w:position w:val="-4"/>
        </w:rPr>
        <w:object w:dxaOrig="279" w:dyaOrig="260" w14:anchorId="2F7C4639">
          <v:shape id="_x0000_i1166" type="#_x0000_t75" style="width:13.75pt;height:13.3pt" o:ole="">
            <v:imagedata r:id="rId282" o:title=""/>
          </v:shape>
          <o:OLEObject Type="Embed" ProgID="Equation.DSMT4" ShapeID="_x0000_i1166" DrawAspect="Content" ObjectID="_1712515719" r:id="rId283"/>
        </w:object>
      </w:r>
      <w:r w:rsidRPr="00A70913">
        <w:rPr>
          <w:rFonts w:hint="eastAsia"/>
          <w:color w:val="FF0000"/>
        </w:rPr>
        <w:t>取值得散度，其变换后得计算公式如下</w:t>
      </w:r>
    </w:p>
    <w:p w14:paraId="55E10924" w14:textId="77777777" w:rsidR="00CF59D9" w:rsidRPr="00A70913" w:rsidRDefault="00CF59D9" w:rsidP="00E20FB5">
      <w:pPr>
        <w:spacing w:after="156" w:line="240" w:lineRule="auto"/>
        <w:ind w:firstLine="480"/>
        <w:jc w:val="center"/>
        <w:rPr>
          <w:color w:val="FF0000"/>
        </w:rPr>
      </w:pPr>
      <w:r w:rsidRPr="00A70913">
        <w:rPr>
          <w:color w:val="FF0000"/>
          <w:position w:val="-28"/>
        </w:rPr>
        <w:object w:dxaOrig="2260" w:dyaOrig="680" w14:anchorId="4D9ECFD9">
          <v:shape id="_x0000_i1167" type="#_x0000_t75" style="width:112.8pt;height:34.55pt" o:ole="">
            <v:imagedata r:id="rId284" o:title=""/>
          </v:shape>
          <o:OLEObject Type="Embed" ProgID="Equation.DSMT4" ShapeID="_x0000_i1167" DrawAspect="Content" ObjectID="_1712515720" r:id="rId285"/>
        </w:object>
      </w:r>
    </w:p>
    <w:p w14:paraId="35287E4C" w14:textId="77777777" w:rsidR="00CF59D9" w:rsidRPr="00A70913" w:rsidRDefault="00CF59D9" w:rsidP="00CF59D9">
      <w:pPr>
        <w:spacing w:after="156"/>
        <w:ind w:firstLine="480"/>
        <w:rPr>
          <w:color w:val="FF0000"/>
        </w:rPr>
      </w:pPr>
      <w:r w:rsidRPr="00A70913">
        <w:rPr>
          <w:rFonts w:hint="eastAsia"/>
          <w:color w:val="FF0000"/>
        </w:rPr>
        <w:t>(</w:t>
      </w:r>
      <w:r w:rsidRPr="00A70913">
        <w:rPr>
          <w:color w:val="FF0000"/>
        </w:rPr>
        <w:t>3)</w:t>
      </w:r>
      <w:r w:rsidRPr="00A70913">
        <w:rPr>
          <w:rFonts w:hint="eastAsia"/>
          <w:color w:val="FF0000"/>
        </w:rPr>
        <w:t>线性回归：设有数据集：</w:t>
      </w:r>
      <w:r w:rsidRPr="00A70913">
        <w:rPr>
          <w:color w:val="FF0000"/>
          <w:position w:val="-12"/>
        </w:rPr>
        <w:object w:dxaOrig="3040" w:dyaOrig="360" w14:anchorId="60989B2F">
          <v:shape id="_x0000_i1168" type="#_x0000_t75" style="width:151.5pt;height:18.75pt" o:ole="">
            <v:imagedata r:id="rId286" o:title=""/>
          </v:shape>
          <o:OLEObject Type="Embed" ProgID="Equation.DSMT4" ShapeID="_x0000_i1168" DrawAspect="Content" ObjectID="_1712515721" r:id="rId287"/>
        </w:object>
      </w:r>
      <w:r w:rsidRPr="00A70913">
        <w:rPr>
          <w:color w:val="FF0000"/>
        </w:rPr>
        <w:t>,</w:t>
      </w:r>
      <w:r w:rsidRPr="00A70913">
        <w:rPr>
          <w:rFonts w:hint="eastAsia"/>
          <w:color w:val="FF0000"/>
        </w:rPr>
        <w:t>一元线性回归的目的是找到线性方程</w:t>
      </w:r>
      <w:r w:rsidRPr="00A70913">
        <w:rPr>
          <w:color w:val="FF0000"/>
          <w:position w:val="-10"/>
        </w:rPr>
        <w:object w:dxaOrig="1020" w:dyaOrig="320" w14:anchorId="598654BB">
          <v:shape id="_x0000_i1169" type="#_x0000_t75" style="width:50.75pt;height:16.25pt" o:ole="">
            <v:imagedata r:id="rId288" o:title=""/>
          </v:shape>
          <o:OLEObject Type="Embed" ProgID="Equation.DSMT4" ShapeID="_x0000_i1169" DrawAspect="Content" ObjectID="_1712515722" r:id="rId289"/>
        </w:object>
      </w:r>
      <w:r w:rsidRPr="00A70913">
        <w:rPr>
          <w:rFonts w:hint="eastAsia"/>
          <w:color w:val="FF0000"/>
        </w:rPr>
        <w:t>去拟合这个数据集，最常采用最小二乘法来确定参数</w:t>
      </w:r>
      <w:r w:rsidRPr="00A70913">
        <w:rPr>
          <w:color w:val="FF0000"/>
          <w:position w:val="-6"/>
        </w:rPr>
        <w:object w:dxaOrig="200" w:dyaOrig="220" w14:anchorId="116D710A">
          <v:shape id="_x0000_i1170" type="#_x0000_t75" style="width:10pt;height:11.25pt" o:ole="">
            <v:imagedata r:id="rId290" o:title=""/>
          </v:shape>
          <o:OLEObject Type="Embed" ProgID="Equation.DSMT4" ShapeID="_x0000_i1170" DrawAspect="Content" ObjectID="_1712515723" r:id="rId291"/>
        </w:object>
      </w:r>
      <w:r w:rsidRPr="00A70913">
        <w:rPr>
          <w:rFonts w:hint="eastAsia"/>
          <w:color w:val="FF0000"/>
        </w:rPr>
        <w:t>与</w:t>
      </w:r>
      <w:r w:rsidRPr="00A70913">
        <w:rPr>
          <w:color w:val="FF0000"/>
          <w:position w:val="-6"/>
        </w:rPr>
        <w:object w:dxaOrig="200" w:dyaOrig="279" w14:anchorId="2E963DB6">
          <v:shape id="_x0000_i1171" type="#_x0000_t75" style="width:10pt;height:13.75pt" o:ole="">
            <v:imagedata r:id="rId292" o:title=""/>
          </v:shape>
          <o:OLEObject Type="Embed" ProgID="Equation.DSMT4" ShapeID="_x0000_i1171" DrawAspect="Content" ObjectID="_1712515724" r:id="rId293"/>
        </w:object>
      </w:r>
      <w:r w:rsidRPr="00A70913">
        <w:rPr>
          <w:rFonts w:hint="eastAsia"/>
          <w:color w:val="FF0000"/>
        </w:rPr>
        <w:t>，等价变换后公式如下</w:t>
      </w:r>
    </w:p>
    <w:p w14:paraId="6D8209BD" w14:textId="77777777" w:rsidR="00CF59D9" w:rsidRPr="00A70913" w:rsidRDefault="00CF59D9" w:rsidP="00FA7210">
      <w:pPr>
        <w:spacing w:after="156" w:line="240" w:lineRule="auto"/>
        <w:ind w:firstLine="480"/>
        <w:jc w:val="center"/>
        <w:rPr>
          <w:color w:val="FF0000"/>
        </w:rPr>
      </w:pPr>
      <w:r w:rsidRPr="00A70913">
        <w:rPr>
          <w:color w:val="FF0000"/>
          <w:position w:val="-28"/>
        </w:rPr>
        <w:object w:dxaOrig="2140" w:dyaOrig="680" w14:anchorId="54CA47FB">
          <v:shape id="_x0000_i1172" type="#_x0000_t75" style="width:106.15pt;height:34.55pt" o:ole="">
            <v:imagedata r:id="rId294" o:title=""/>
          </v:shape>
          <o:OLEObject Type="Embed" ProgID="Equation.DSMT4" ShapeID="_x0000_i1172" DrawAspect="Content" ObjectID="_1712515725" r:id="rId295"/>
        </w:object>
      </w:r>
    </w:p>
    <w:p w14:paraId="30BC9996" w14:textId="07333E4E" w:rsidR="00CF59D9" w:rsidRPr="00A70913" w:rsidRDefault="00CF59D9" w:rsidP="00FA7210">
      <w:pPr>
        <w:spacing w:after="156" w:line="240" w:lineRule="auto"/>
        <w:ind w:firstLine="480"/>
        <w:jc w:val="center"/>
        <w:rPr>
          <w:color w:val="FF0000"/>
        </w:rPr>
      </w:pPr>
      <w:r w:rsidRPr="00A70913">
        <w:rPr>
          <w:color w:val="FF0000"/>
          <w:position w:val="-60"/>
        </w:rPr>
        <w:object w:dxaOrig="2420" w:dyaOrig="1320" w14:anchorId="6F38525B">
          <v:shape id="_x0000_i1173" type="#_x0000_t75" style="width:121.1pt;height:67pt" o:ole="">
            <v:imagedata r:id="rId296" o:title=""/>
          </v:shape>
          <o:OLEObject Type="Embed" ProgID="Equation.DSMT4" ShapeID="_x0000_i1173" DrawAspect="Content" ObjectID="_1712515726" r:id="rId297"/>
        </w:object>
      </w:r>
    </w:p>
    <w:p w14:paraId="3ED3B376" w14:textId="77777777" w:rsidR="0005788A" w:rsidRPr="00A70913" w:rsidRDefault="0005788A" w:rsidP="0005788A">
      <w:pPr>
        <w:spacing w:after="156"/>
        <w:ind w:firstLine="480"/>
        <w:rPr>
          <w:color w:val="FF0000"/>
        </w:rPr>
      </w:pPr>
      <w:r w:rsidRPr="00A70913">
        <w:rPr>
          <w:rFonts w:hint="eastAsia"/>
          <w:color w:val="FF0000"/>
        </w:rPr>
        <w:t>(</w:t>
      </w:r>
      <w:r w:rsidRPr="00A70913">
        <w:rPr>
          <w:color w:val="FF0000"/>
        </w:rPr>
        <w:t>4)</w:t>
      </w:r>
      <w:r w:rsidRPr="00A70913">
        <w:rPr>
          <w:rFonts w:hint="eastAsia"/>
          <w:color w:val="FF0000"/>
        </w:rPr>
        <w:t>相关系数：变量</w:t>
      </w:r>
      <w:r w:rsidRPr="00A70913">
        <w:rPr>
          <w:color w:val="FF0000"/>
          <w:position w:val="-4"/>
        </w:rPr>
        <w:object w:dxaOrig="279" w:dyaOrig="260" w14:anchorId="4F068A62">
          <v:shape id="_x0000_i1174" type="#_x0000_t75" style="width:13.75pt;height:13.3pt" o:ole="">
            <v:imagedata r:id="rId298" o:title=""/>
          </v:shape>
          <o:OLEObject Type="Embed" ProgID="Equation.DSMT4" ShapeID="_x0000_i1174" DrawAspect="Content" ObjectID="_1712515727" r:id="rId299"/>
        </w:object>
      </w:r>
      <w:r w:rsidRPr="00A70913">
        <w:rPr>
          <w:rFonts w:hint="eastAsia"/>
          <w:color w:val="FF0000"/>
        </w:rPr>
        <w:t>与</w:t>
      </w:r>
      <w:r w:rsidRPr="00A70913">
        <w:rPr>
          <w:color w:val="FF0000"/>
          <w:position w:val="-4"/>
        </w:rPr>
        <w:object w:dxaOrig="220" w:dyaOrig="260" w14:anchorId="48F7A213">
          <v:shape id="_x0000_i1175" type="#_x0000_t75" style="width:11.25pt;height:13.3pt" o:ole="">
            <v:imagedata r:id="rId300" o:title=""/>
          </v:shape>
          <o:OLEObject Type="Embed" ProgID="Equation.DSMT4" ShapeID="_x0000_i1175" DrawAspect="Content" ObjectID="_1712515728" r:id="rId301"/>
        </w:object>
      </w:r>
      <w:r w:rsidRPr="00A70913">
        <w:rPr>
          <w:rFonts w:hint="eastAsia"/>
          <w:color w:val="FF0000"/>
        </w:rPr>
        <w:t>的相关系数是用来衡量两者之间线性关系的强度与方向，其变换后的计算公式如下</w:t>
      </w:r>
    </w:p>
    <w:p w14:paraId="5A9893D3" w14:textId="77777777" w:rsidR="0005788A" w:rsidRPr="00A70913" w:rsidRDefault="0005788A" w:rsidP="0005788A">
      <w:pPr>
        <w:spacing w:after="156" w:line="240" w:lineRule="auto"/>
        <w:ind w:firstLine="480"/>
        <w:jc w:val="center"/>
        <w:rPr>
          <w:color w:val="FF0000"/>
        </w:rPr>
      </w:pPr>
      <w:r w:rsidRPr="00A70913">
        <w:rPr>
          <w:color w:val="FF0000"/>
          <w:position w:val="-66"/>
        </w:rPr>
        <w:object w:dxaOrig="2820" w:dyaOrig="1380" w14:anchorId="5F118FE3">
          <v:shape id="_x0000_i1176" type="#_x0000_t75" style="width:140.25pt;height:69.5pt" o:ole="">
            <v:imagedata r:id="rId302" o:title=""/>
          </v:shape>
          <o:OLEObject Type="Embed" ProgID="Equation.DSMT4" ShapeID="_x0000_i1176" DrawAspect="Content" ObjectID="_1712515729" r:id="rId303"/>
        </w:object>
      </w:r>
    </w:p>
    <w:p w14:paraId="53E9E517" w14:textId="3E0B9AF3" w:rsidR="0005788A" w:rsidRPr="00A70913" w:rsidRDefault="0005788A" w:rsidP="00B02864">
      <w:pPr>
        <w:spacing w:after="156" w:line="240" w:lineRule="auto"/>
        <w:ind w:firstLine="480"/>
        <w:jc w:val="center"/>
        <w:rPr>
          <w:color w:val="FF0000"/>
        </w:rPr>
      </w:pPr>
      <w:r w:rsidRPr="00A70913">
        <w:rPr>
          <w:color w:val="FF0000"/>
          <w:position w:val="-66"/>
        </w:rPr>
        <w:object w:dxaOrig="3860" w:dyaOrig="1380" w14:anchorId="3FC9E144">
          <v:shape id="_x0000_i1177" type="#_x0000_t75" style="width:192.7pt;height:69.5pt" o:ole="">
            <v:imagedata r:id="rId304" o:title=""/>
          </v:shape>
          <o:OLEObject Type="Embed" ProgID="Equation.DSMT4" ShapeID="_x0000_i1177" DrawAspect="Content" ObjectID="_1712515730" r:id="rId305"/>
        </w:object>
      </w:r>
    </w:p>
    <w:p w14:paraId="6BDAA2D4" w14:textId="17353CCE" w:rsidR="00EF332A" w:rsidRPr="00A70913" w:rsidRDefault="0019096A" w:rsidP="00E33ECC">
      <w:pPr>
        <w:pStyle w:val="3"/>
        <w:spacing w:after="156"/>
        <w:ind w:left="600" w:hanging="600"/>
        <w:rPr>
          <w:color w:val="FF0000"/>
        </w:rPr>
      </w:pPr>
      <w:bookmarkStart w:id="26" w:name="_Toc100957729"/>
      <w:r w:rsidRPr="00A70913">
        <w:rPr>
          <w:rFonts w:hint="eastAsia"/>
          <w:color w:val="FF0000"/>
        </w:rPr>
        <w:lastRenderedPageBreak/>
        <w:t>加法同态性与统计计算</w:t>
      </w:r>
      <w:bookmarkEnd w:id="26"/>
    </w:p>
    <w:p w14:paraId="6AB60823" w14:textId="77777777" w:rsidR="00EE79BC" w:rsidRDefault="00EE79BC" w:rsidP="00EE79BC">
      <w:pPr>
        <w:spacing w:after="156"/>
        <w:ind w:firstLine="480"/>
      </w:pPr>
      <w:r>
        <w:rPr>
          <w:rFonts w:hint="eastAsia"/>
        </w:rPr>
        <w:t>令中间结果：</w:t>
      </w:r>
      <w:r>
        <w:rPr>
          <w:rFonts w:hint="eastAsia"/>
        </w:rPr>
        <w:t xml:space="preserve"> </w:t>
      </w:r>
      <w:r w:rsidRPr="00B92D1C">
        <w:rPr>
          <w:position w:val="-28"/>
        </w:rPr>
        <w:object w:dxaOrig="1080" w:dyaOrig="680" w14:anchorId="41339210">
          <v:shape id="_x0000_i1178" type="#_x0000_t75" style="width:53.7pt;height:34.55pt" o:ole="">
            <v:imagedata r:id="rId306" o:title=""/>
          </v:shape>
          <o:OLEObject Type="Embed" ProgID="Equation.DSMT4" ShapeID="_x0000_i1178" DrawAspect="Content" ObjectID="_1712515731" r:id="rId307"/>
        </w:object>
      </w:r>
      <w:r>
        <w:rPr>
          <w:rFonts w:hint="eastAsia"/>
        </w:rPr>
        <w:t>，</w:t>
      </w:r>
      <w:r w:rsidRPr="00B92D1C">
        <w:rPr>
          <w:position w:val="-28"/>
        </w:rPr>
        <w:object w:dxaOrig="999" w:dyaOrig="680" w14:anchorId="727739C4">
          <v:shape id="_x0000_i1179" type="#_x0000_t75" style="width:49.55pt;height:34.55pt" o:ole="">
            <v:imagedata r:id="rId308" o:title=""/>
          </v:shape>
          <o:OLEObject Type="Embed" ProgID="Equation.DSMT4" ShapeID="_x0000_i1179" DrawAspect="Content" ObjectID="_1712515732" r:id="rId309"/>
        </w:object>
      </w:r>
      <w:r>
        <w:rPr>
          <w:rFonts w:hint="eastAsia"/>
        </w:rPr>
        <w:t>，</w:t>
      </w:r>
      <w:r w:rsidRPr="00B92D1C">
        <w:rPr>
          <w:position w:val="-28"/>
        </w:rPr>
        <w:object w:dxaOrig="1100" w:dyaOrig="680" w14:anchorId="62EFF8C1">
          <v:shape id="_x0000_i1180" type="#_x0000_t75" style="width:54.5pt;height:34.55pt" o:ole="">
            <v:imagedata r:id="rId310" o:title=""/>
          </v:shape>
          <o:OLEObject Type="Embed" ProgID="Equation.DSMT4" ShapeID="_x0000_i1180" DrawAspect="Content" ObjectID="_1712515733" r:id="rId311"/>
        </w:object>
      </w:r>
      <w:r>
        <w:rPr>
          <w:rFonts w:hint="eastAsia"/>
        </w:rPr>
        <w:t>，</w:t>
      </w:r>
      <w:r w:rsidRPr="00B92D1C">
        <w:rPr>
          <w:position w:val="-28"/>
        </w:rPr>
        <w:object w:dxaOrig="1020" w:dyaOrig="680" w14:anchorId="2B26FB53">
          <v:shape id="_x0000_i1181" type="#_x0000_t75" style="width:50.75pt;height:34.55pt" o:ole="">
            <v:imagedata r:id="rId312" o:title=""/>
          </v:shape>
          <o:OLEObject Type="Embed" ProgID="Equation.DSMT4" ShapeID="_x0000_i1181" DrawAspect="Content" ObjectID="_1712515734" r:id="rId313"/>
        </w:object>
      </w:r>
      <w:r>
        <w:rPr>
          <w:rFonts w:hint="eastAsia"/>
        </w:rPr>
        <w:t>，</w:t>
      </w:r>
      <w:r w:rsidRPr="00B92D1C">
        <w:rPr>
          <w:position w:val="-28"/>
        </w:rPr>
        <w:object w:dxaOrig="1240" w:dyaOrig="680" w14:anchorId="1184789F">
          <v:shape id="_x0000_i1182" type="#_x0000_t75" style="width:61.2pt;height:34.55pt" o:ole="">
            <v:imagedata r:id="rId314" o:title=""/>
          </v:shape>
          <o:OLEObject Type="Embed" ProgID="Equation.DSMT4" ShapeID="_x0000_i1182" DrawAspect="Content" ObjectID="_1712515735" r:id="rId315"/>
        </w:object>
      </w:r>
      <w:r>
        <w:rPr>
          <w:rFonts w:hint="eastAsia"/>
        </w:rPr>
        <w:t>。用密钥</w:t>
      </w:r>
      <w:r w:rsidRPr="00686665">
        <w:rPr>
          <w:position w:val="-14"/>
        </w:rPr>
        <w:object w:dxaOrig="360" w:dyaOrig="380" w14:anchorId="22141A98">
          <v:shape id="_x0000_i1183" type="#_x0000_t75" style="width:18.75pt;height:19.15pt" o:ole="">
            <v:imagedata r:id="rId33" o:title=""/>
          </v:shape>
          <o:OLEObject Type="Embed" ProgID="Equation.DSMT4" ShapeID="_x0000_i1183" DrawAspect="Content" ObjectID="_1712515736" r:id="rId316"/>
        </w:object>
      </w:r>
      <w:r>
        <w:rPr>
          <w:rFonts w:hint="eastAsia"/>
        </w:rPr>
        <w:t>分别加密</w:t>
      </w:r>
      <w:r w:rsidRPr="004B7324">
        <w:rPr>
          <w:position w:val="-12"/>
        </w:rPr>
        <w:object w:dxaOrig="240" w:dyaOrig="360" w14:anchorId="784D00D9">
          <v:shape id="_x0000_i1184" type="#_x0000_t75" style="width:12.05pt;height:18.75pt" o:ole="">
            <v:imagedata r:id="rId317" o:title=""/>
          </v:shape>
          <o:OLEObject Type="Embed" ProgID="Equation.DSMT4" ShapeID="_x0000_i1184" DrawAspect="Content" ObjectID="_1712515737" r:id="rId318"/>
        </w:object>
      </w:r>
      <w:r>
        <w:rPr>
          <w:rFonts w:hint="eastAsia"/>
        </w:rPr>
        <w:t>，</w:t>
      </w:r>
      <w:r w:rsidRPr="004B7324">
        <w:rPr>
          <w:position w:val="-12"/>
        </w:rPr>
        <w:object w:dxaOrig="279" w:dyaOrig="380" w14:anchorId="3D26778C">
          <v:shape id="_x0000_i1185" type="#_x0000_t75" style="width:13.75pt;height:19.15pt" o:ole="">
            <v:imagedata r:id="rId319" o:title=""/>
          </v:shape>
          <o:OLEObject Type="Embed" ProgID="Equation.DSMT4" ShapeID="_x0000_i1185" DrawAspect="Content" ObjectID="_1712515738" r:id="rId320"/>
        </w:object>
      </w:r>
      <w:r>
        <w:rPr>
          <w:rFonts w:hint="eastAsia"/>
        </w:rPr>
        <w:t>，</w:t>
      </w:r>
      <w:r w:rsidRPr="004B7324">
        <w:rPr>
          <w:position w:val="-12"/>
        </w:rPr>
        <w:object w:dxaOrig="240" w:dyaOrig="360" w14:anchorId="07C5134C">
          <v:shape id="_x0000_i1186" type="#_x0000_t75" style="width:12.05pt;height:18.75pt" o:ole="">
            <v:imagedata r:id="rId321" o:title=""/>
          </v:shape>
          <o:OLEObject Type="Embed" ProgID="Equation.DSMT4" ShapeID="_x0000_i1186" DrawAspect="Content" ObjectID="_1712515739" r:id="rId322"/>
        </w:object>
      </w:r>
      <w:r>
        <w:rPr>
          <w:rFonts w:hint="eastAsia"/>
        </w:rPr>
        <w:t>，</w:t>
      </w:r>
      <w:r w:rsidRPr="004B7324">
        <w:rPr>
          <w:position w:val="-12"/>
        </w:rPr>
        <w:object w:dxaOrig="300" w:dyaOrig="380" w14:anchorId="2E82117E">
          <v:shape id="_x0000_i1187" type="#_x0000_t75" style="width:15pt;height:19.15pt" o:ole="">
            <v:imagedata r:id="rId323" o:title=""/>
          </v:shape>
          <o:OLEObject Type="Embed" ProgID="Equation.DSMT4" ShapeID="_x0000_i1187" DrawAspect="Content" ObjectID="_1712515740" r:id="rId324"/>
        </w:object>
      </w:r>
      <w:r>
        <w:rPr>
          <w:rFonts w:hint="eastAsia"/>
        </w:rPr>
        <w:t>，</w:t>
      </w:r>
      <w:r w:rsidRPr="004B7324">
        <w:rPr>
          <w:position w:val="-12"/>
        </w:rPr>
        <w:object w:dxaOrig="420" w:dyaOrig="360" w14:anchorId="4EE5E22B">
          <v:shape id="_x0000_i1188" type="#_x0000_t75" style="width:21.25pt;height:18.75pt" o:ole="">
            <v:imagedata r:id="rId325" o:title=""/>
          </v:shape>
          <o:OLEObject Type="Embed" ProgID="Equation.DSMT4" ShapeID="_x0000_i1188" DrawAspect="Content" ObjectID="_1712515741" r:id="rId326"/>
        </w:object>
      </w:r>
      <w:r>
        <w:rPr>
          <w:rFonts w:hint="eastAsia"/>
        </w:rPr>
        <w:t>。根据全同态加密的加法同态和乘法同态，有一下等式成立</w:t>
      </w:r>
    </w:p>
    <w:p w14:paraId="64632079" w14:textId="77777777" w:rsidR="00EE79BC" w:rsidRDefault="00EE79BC" w:rsidP="00EE79BC">
      <w:pPr>
        <w:spacing w:after="156"/>
        <w:ind w:firstLine="480"/>
        <w:jc w:val="center"/>
      </w:pPr>
      <w:r w:rsidRPr="001D0060">
        <w:rPr>
          <w:position w:val="-22"/>
        </w:rPr>
        <w:object w:dxaOrig="4620" w:dyaOrig="600" w14:anchorId="64226BD4">
          <v:shape id="_x0000_i1189" type="#_x0000_t75" style="width:231.8pt;height:30.4pt" o:ole="">
            <v:imagedata r:id="rId327" o:title=""/>
          </v:shape>
          <o:OLEObject Type="Embed" ProgID="Equation.DSMT4" ShapeID="_x0000_i1189" DrawAspect="Content" ObjectID="_1712515742" r:id="rId328"/>
        </w:object>
      </w:r>
    </w:p>
    <w:p w14:paraId="49E1A22A" w14:textId="77777777" w:rsidR="00EE79BC" w:rsidRDefault="00EE79BC" w:rsidP="00EE79BC">
      <w:pPr>
        <w:spacing w:after="156"/>
        <w:ind w:firstLine="480"/>
        <w:jc w:val="center"/>
      </w:pPr>
      <w:r w:rsidRPr="001D0060">
        <w:rPr>
          <w:position w:val="-22"/>
        </w:rPr>
        <w:object w:dxaOrig="4680" w:dyaOrig="600" w14:anchorId="178F868D">
          <v:shape id="_x0000_i1190" type="#_x0000_t75" style="width:235.55pt;height:30.4pt" o:ole="">
            <v:imagedata r:id="rId329" o:title=""/>
          </v:shape>
          <o:OLEObject Type="Embed" ProgID="Equation.DSMT4" ShapeID="_x0000_i1190" DrawAspect="Content" ObjectID="_1712515743" r:id="rId330"/>
        </w:object>
      </w:r>
    </w:p>
    <w:p w14:paraId="706A5A90" w14:textId="30976826" w:rsidR="00C806F5" w:rsidRDefault="00EE79BC" w:rsidP="00EE79BC">
      <w:pPr>
        <w:spacing w:after="156"/>
        <w:ind w:firstLine="480"/>
      </w:pPr>
      <w:r w:rsidRPr="001D0060">
        <w:rPr>
          <w:position w:val="-22"/>
        </w:rPr>
        <w:object w:dxaOrig="4580" w:dyaOrig="600" w14:anchorId="78297D3A">
          <v:shape id="_x0000_i1191" type="#_x0000_t75" style="width:229.3pt;height:30.4pt" o:ole="">
            <v:imagedata r:id="rId331" o:title=""/>
          </v:shape>
          <o:OLEObject Type="Embed" ProgID="Equation.DSMT4" ShapeID="_x0000_i1191" DrawAspect="Content" ObjectID="_1712515744" r:id="rId332"/>
        </w:object>
      </w:r>
    </w:p>
    <w:p w14:paraId="3B8358F7" w14:textId="7424236E" w:rsidR="00E82460" w:rsidRDefault="00E82460" w:rsidP="0084473C">
      <w:pPr>
        <w:pStyle w:val="2"/>
        <w:spacing w:after="156"/>
      </w:pPr>
      <w:r>
        <w:rPr>
          <w:rFonts w:hint="eastAsia"/>
        </w:rPr>
        <w:t>半诚实</w:t>
      </w:r>
      <w:r w:rsidR="00C95C75">
        <w:rPr>
          <w:rFonts w:hint="eastAsia"/>
        </w:rPr>
        <w:t>敌手</w:t>
      </w:r>
      <w:r>
        <w:rPr>
          <w:rFonts w:hint="eastAsia"/>
        </w:rPr>
        <w:t>模型</w:t>
      </w:r>
    </w:p>
    <w:p w14:paraId="02444985" w14:textId="1D4D1CAC" w:rsidR="0084473C" w:rsidRDefault="00132945" w:rsidP="0084473C">
      <w:pPr>
        <w:spacing w:after="156"/>
        <w:ind w:firstLine="480"/>
      </w:pPr>
      <w:r>
        <w:rPr>
          <w:rFonts w:hint="eastAsia"/>
        </w:rPr>
        <w:t>半诚实敌手模型</w:t>
      </w:r>
      <w:r w:rsidR="00983430">
        <w:rPr>
          <w:rFonts w:hint="eastAsia"/>
        </w:rPr>
        <w:t>应用于</w:t>
      </w:r>
      <w:r>
        <w:rPr>
          <w:rFonts w:hint="eastAsia"/>
        </w:rPr>
        <w:t>多方安全计算中，</w:t>
      </w:r>
      <w:r w:rsidR="006C2249">
        <w:rPr>
          <w:rFonts w:hint="eastAsia"/>
        </w:rPr>
        <w:t>而对于安全多方计算</w:t>
      </w:r>
      <w:r w:rsidR="00D74FBA">
        <w:rPr>
          <w:rFonts w:hint="eastAsia"/>
        </w:rPr>
        <w:t>拥有两种安全模型</w:t>
      </w:r>
      <w:r w:rsidR="000F6A41">
        <w:rPr>
          <w:rFonts w:hint="eastAsia"/>
        </w:rPr>
        <w:t>，一是</w:t>
      </w:r>
      <w:r w:rsidR="006A64C0">
        <w:rPr>
          <w:rFonts w:hint="eastAsia"/>
        </w:rPr>
        <w:t>半诚实敌手模型</w:t>
      </w:r>
      <w:r w:rsidR="00D9103F">
        <w:rPr>
          <w:rFonts w:hint="eastAsia"/>
        </w:rPr>
        <w:t>(</w:t>
      </w:r>
      <w:r w:rsidR="000A1E5A">
        <w:t>The Semi-Honest Model</w:t>
      </w:r>
      <w:r w:rsidR="00D9103F">
        <w:t>)</w:t>
      </w:r>
      <w:r w:rsidR="00067736">
        <w:rPr>
          <w:rFonts w:hint="eastAsia"/>
        </w:rPr>
        <w:t>，二是</w:t>
      </w:r>
      <w:r w:rsidR="006A64C0">
        <w:rPr>
          <w:rFonts w:hint="eastAsia"/>
        </w:rPr>
        <w:t>恶意敌手模型</w:t>
      </w:r>
      <w:r w:rsidR="0076748E">
        <w:rPr>
          <w:rFonts w:hint="eastAsia"/>
        </w:rPr>
        <w:t>(</w:t>
      </w:r>
      <w:r w:rsidR="0076748E">
        <w:t>The Malicious Model)</w:t>
      </w:r>
      <w:r w:rsidR="000F6A41">
        <w:rPr>
          <w:rFonts w:hint="eastAsia"/>
        </w:rPr>
        <w:t>。</w:t>
      </w:r>
    </w:p>
    <w:p w14:paraId="324E28EE" w14:textId="27115173" w:rsidR="000F6A41" w:rsidRPr="0084473C" w:rsidRDefault="00D44F0F" w:rsidP="0084473C">
      <w:pPr>
        <w:spacing w:after="156"/>
        <w:ind w:firstLine="480"/>
      </w:pPr>
      <w:r>
        <w:rPr>
          <w:rFonts w:hint="eastAsia"/>
        </w:rPr>
        <w:t>对于半诚实敌手模型而言，</w:t>
      </w:r>
      <w:r w:rsidR="00601B20">
        <w:rPr>
          <w:rFonts w:hint="eastAsia"/>
        </w:rPr>
        <w:t>计算参与方都是诚实的，</w:t>
      </w:r>
      <w:r w:rsidR="00601B20" w:rsidRPr="00C315F9">
        <w:rPr>
          <w:rFonts w:hint="eastAsia"/>
          <w:color w:val="FF0000"/>
        </w:rPr>
        <w:t>都在按照协议的规定的流程执行</w:t>
      </w:r>
      <w:r w:rsidR="00917267" w:rsidRPr="00C315F9">
        <w:rPr>
          <w:rFonts w:hint="eastAsia"/>
          <w:color w:val="FF0000"/>
        </w:rPr>
        <w:t>。</w:t>
      </w:r>
      <w:r w:rsidR="00F746A8" w:rsidRPr="00C315F9">
        <w:rPr>
          <w:rFonts w:hint="eastAsia"/>
          <w:color w:val="FF0000"/>
        </w:rPr>
        <w:t>但是可能会被恶意攻击者</w:t>
      </w:r>
      <w:r w:rsidR="00B671B7" w:rsidRPr="00C315F9">
        <w:rPr>
          <w:rFonts w:hint="eastAsia"/>
          <w:color w:val="FF0000"/>
        </w:rPr>
        <w:t>监听获取到</w:t>
      </w:r>
      <w:r w:rsidR="005873DD" w:rsidRPr="00C315F9">
        <w:rPr>
          <w:rFonts w:hint="eastAsia"/>
          <w:color w:val="FF0000"/>
        </w:rPr>
        <w:t>在协议执行过程中的自己的输入输出信息以及</w:t>
      </w:r>
      <w:r w:rsidR="00221DC7" w:rsidRPr="00C315F9">
        <w:rPr>
          <w:rFonts w:hint="eastAsia"/>
          <w:color w:val="FF0000"/>
        </w:rPr>
        <w:t>在协议</w:t>
      </w:r>
      <w:r w:rsidR="00817A23" w:rsidRPr="00C315F9">
        <w:rPr>
          <w:rFonts w:hint="eastAsia"/>
          <w:color w:val="FF0000"/>
        </w:rPr>
        <w:t>运行过程中获得的信息。</w:t>
      </w:r>
      <w:r w:rsidR="000576D3" w:rsidRPr="00C315F9">
        <w:rPr>
          <w:rFonts w:hint="eastAsia"/>
          <w:color w:val="FF0000"/>
        </w:rPr>
        <w:t>满足半诚实</w:t>
      </w:r>
      <w:r w:rsidR="00E15ADE" w:rsidRPr="00C315F9">
        <w:rPr>
          <w:rFonts w:hint="eastAsia"/>
          <w:color w:val="FF0000"/>
        </w:rPr>
        <w:t>敌手</w:t>
      </w:r>
      <w:r w:rsidR="000576D3" w:rsidRPr="00C315F9">
        <w:rPr>
          <w:rFonts w:hint="eastAsia"/>
          <w:color w:val="FF0000"/>
        </w:rPr>
        <w:t>模型</w:t>
      </w:r>
      <w:r w:rsidR="000576D3">
        <w:rPr>
          <w:rFonts w:hint="eastAsia"/>
        </w:rPr>
        <w:t>是安全多方计算的基础条件</w:t>
      </w:r>
      <w:r w:rsidR="00E15ADE">
        <w:rPr>
          <w:rFonts w:hint="eastAsia"/>
        </w:rPr>
        <w:t>，</w:t>
      </w:r>
      <w:r w:rsidR="007E5E0B">
        <w:rPr>
          <w:rFonts w:hint="eastAsia"/>
        </w:rPr>
        <w:t>而恶意敌手模型是建立在主动攻击的基础上的，在现实生活中，主动攻击相对来说更复杂</w:t>
      </w:r>
      <w:r w:rsidR="00B71E3B">
        <w:rPr>
          <w:rFonts w:hint="eastAsia"/>
        </w:rPr>
        <w:t>和困难</w:t>
      </w:r>
      <w:r w:rsidR="0063560C">
        <w:rPr>
          <w:rFonts w:hint="eastAsia"/>
        </w:rPr>
        <w:t>，而被动攻击却时很常见的，</w:t>
      </w:r>
      <w:r w:rsidR="009F4453">
        <w:rPr>
          <w:rFonts w:hint="eastAsia"/>
        </w:rPr>
        <w:t>因此根据成本和开销，很多的协议都是基于保证半诚实敌手模型下的安全而建立。</w:t>
      </w:r>
    </w:p>
    <w:p w14:paraId="410ECFC0" w14:textId="4A4ED071" w:rsidR="00930ED2" w:rsidRDefault="00333FF1" w:rsidP="00763348">
      <w:pPr>
        <w:pStyle w:val="1"/>
        <w:spacing w:after="156"/>
        <w:jc w:val="center"/>
      </w:pPr>
      <w:bookmarkStart w:id="27" w:name="_Toc100957730"/>
      <w:r>
        <w:rPr>
          <w:rFonts w:hint="eastAsia"/>
        </w:rPr>
        <w:t>算法</w:t>
      </w:r>
      <w:r w:rsidR="004B5451">
        <w:rPr>
          <w:rFonts w:hint="eastAsia"/>
        </w:rPr>
        <w:t>的分析</w:t>
      </w:r>
      <w:bookmarkEnd w:id="27"/>
    </w:p>
    <w:p w14:paraId="4C9F6387" w14:textId="3F2E80E9" w:rsidR="004C517C" w:rsidRDefault="00533CBB" w:rsidP="000639FD">
      <w:pPr>
        <w:pStyle w:val="2"/>
        <w:spacing w:after="156"/>
      </w:pPr>
      <w:bookmarkStart w:id="28" w:name="_Toc100957731"/>
      <w:r>
        <w:rPr>
          <w:rFonts w:hint="eastAsia"/>
        </w:rPr>
        <w:t>同态加法</w:t>
      </w:r>
      <w:bookmarkEnd w:id="28"/>
    </w:p>
    <w:p w14:paraId="3AF2F7CC" w14:textId="77777777" w:rsidR="009764DF" w:rsidRDefault="009764DF" w:rsidP="009764DF">
      <w:pPr>
        <w:spacing w:after="156"/>
        <w:ind w:firstLine="480"/>
      </w:pPr>
      <w:r>
        <w:rPr>
          <w:rFonts w:hint="eastAsia"/>
        </w:rPr>
        <w:t>在分布式系统下，将一个明文输入数据加密后得到一个多项式的密文。可以根据计算参与方的数量，决定</w:t>
      </w:r>
      <w:r>
        <w:rPr>
          <w:rFonts w:hint="eastAsia"/>
        </w:rPr>
        <w:t>BFV</w:t>
      </w:r>
      <w:r>
        <w:rPr>
          <w:rFonts w:hint="eastAsia"/>
        </w:rPr>
        <w:t>加密算法的多项式模</w:t>
      </w:r>
      <w:r w:rsidRPr="007354AE">
        <w:rPr>
          <w:position w:val="-6"/>
        </w:rPr>
        <w:object w:dxaOrig="600" w:dyaOrig="320" w14:anchorId="0382AFFD">
          <v:shape id="_x0000_i1192" type="#_x0000_t75" style="width:29.95pt;height:16.25pt" o:ole="">
            <v:imagedata r:id="rId333" o:title=""/>
          </v:shape>
          <o:OLEObject Type="Embed" ProgID="Equation.DSMT4" ShapeID="_x0000_i1192" DrawAspect="Content" ObjectID="_1712515745" r:id="rId334"/>
        </w:object>
      </w:r>
      <w:r>
        <w:rPr>
          <w:rFonts w:hint="eastAsia"/>
        </w:rPr>
        <w:t>中</w:t>
      </w:r>
      <w:r w:rsidRPr="007354AE">
        <w:rPr>
          <w:position w:val="-6"/>
        </w:rPr>
        <w:object w:dxaOrig="220" w:dyaOrig="279" w14:anchorId="47A6333C">
          <v:shape id="_x0000_i1193" type="#_x0000_t75" style="width:11.25pt;height:14.15pt" o:ole="">
            <v:imagedata r:id="rId335" o:title=""/>
          </v:shape>
          <o:OLEObject Type="Embed" ProgID="Equation.DSMT4" ShapeID="_x0000_i1193" DrawAspect="Content" ObjectID="_1712515746" r:id="rId336"/>
        </w:object>
      </w:r>
      <w:r>
        <w:rPr>
          <w:rFonts w:hint="eastAsia"/>
        </w:rPr>
        <w:t>参数的选择。例如，拥有</w:t>
      </w:r>
      <w:r>
        <w:rPr>
          <w:rFonts w:hint="eastAsia"/>
        </w:rPr>
        <w:t>16</w:t>
      </w:r>
      <w:r>
        <w:rPr>
          <w:rFonts w:hint="eastAsia"/>
        </w:rPr>
        <w:t>个计算参与方，此时取</w:t>
      </w:r>
      <w:r w:rsidRPr="007354AE">
        <w:rPr>
          <w:position w:val="-6"/>
        </w:rPr>
        <w:object w:dxaOrig="680" w:dyaOrig="279" w14:anchorId="4E0852B9">
          <v:shape id="_x0000_i1194" type="#_x0000_t75" style="width:34.15pt;height:14.15pt" o:ole="">
            <v:imagedata r:id="rId337" o:title=""/>
          </v:shape>
          <o:OLEObject Type="Embed" ProgID="Equation.DSMT4" ShapeID="_x0000_i1194" DrawAspect="Content" ObjectID="_1712515747" r:id="rId338"/>
        </w:object>
      </w:r>
      <w:r>
        <w:rPr>
          <w:rFonts w:hint="eastAsia"/>
        </w:rPr>
        <w:t>，则生成的密文产生了两个</w:t>
      </w:r>
      <w:proofErr w:type="gramStart"/>
      <w:r>
        <w:rPr>
          <w:rFonts w:hint="eastAsia"/>
        </w:rPr>
        <w:t>最高次</w:t>
      </w:r>
      <w:proofErr w:type="gramEnd"/>
      <w:r>
        <w:rPr>
          <w:rFonts w:hint="eastAsia"/>
        </w:rPr>
        <w:t>次数不超过</w:t>
      </w:r>
      <w:r>
        <w:rPr>
          <w:rFonts w:hint="eastAsia"/>
        </w:rPr>
        <w:t>16</w:t>
      </w:r>
      <w:r>
        <w:rPr>
          <w:rFonts w:hint="eastAsia"/>
        </w:rPr>
        <w:t>的多项式，将两个多项式写成一个</w:t>
      </w:r>
      <w:r>
        <w:rPr>
          <w:rFonts w:hint="eastAsia"/>
        </w:rPr>
        <w:t>2</w:t>
      </w:r>
      <w:r>
        <w:rPr>
          <w:rFonts w:hint="eastAsia"/>
        </w:rPr>
        <w:t>行</w:t>
      </w:r>
      <w:r>
        <w:rPr>
          <w:rFonts w:hint="eastAsia"/>
        </w:rPr>
        <w:t>16</w:t>
      </w:r>
      <w:r>
        <w:rPr>
          <w:rFonts w:hint="eastAsia"/>
        </w:rPr>
        <w:t>列的向量，例如密文</w:t>
      </w:r>
      <w:r w:rsidRPr="007354AE">
        <w:rPr>
          <w:position w:val="-6"/>
        </w:rPr>
        <w:object w:dxaOrig="260" w:dyaOrig="240" w14:anchorId="305A5973">
          <v:shape id="_x0000_i1195" type="#_x0000_t75" style="width:13.3pt;height:12.5pt" o:ole="">
            <v:imagedata r:id="rId339" o:title=""/>
          </v:shape>
          <o:OLEObject Type="Embed" ProgID="Equation.DSMT4" ShapeID="_x0000_i1195" DrawAspect="Content" ObjectID="_1712515748" r:id="rId340"/>
        </w:object>
      </w:r>
    </w:p>
    <w:p w14:paraId="1619144B" w14:textId="77777777" w:rsidR="009764DF" w:rsidRDefault="009764DF" w:rsidP="009764DF">
      <w:pPr>
        <w:spacing w:after="156" w:line="240" w:lineRule="auto"/>
        <w:ind w:firstLine="480"/>
        <w:jc w:val="center"/>
      </w:pPr>
      <w:r w:rsidRPr="00AA26B3">
        <w:rPr>
          <w:position w:val="-30"/>
        </w:rPr>
        <w:object w:dxaOrig="6720" w:dyaOrig="720" w14:anchorId="15266D3E">
          <v:shape id="_x0000_i1196" type="#_x0000_t75" style="width:337.55pt;height:36.6pt" o:ole="">
            <v:imagedata r:id="rId341" o:title=""/>
          </v:shape>
          <o:OLEObject Type="Embed" ProgID="Equation.DSMT4" ShapeID="_x0000_i1196" DrawAspect="Content" ObjectID="_1712515749" r:id="rId342"/>
        </w:object>
      </w:r>
    </w:p>
    <w:p w14:paraId="5B2C4A26" w14:textId="77777777" w:rsidR="009764DF" w:rsidRDefault="009764DF" w:rsidP="009764DF">
      <w:pPr>
        <w:spacing w:after="156" w:line="240" w:lineRule="auto"/>
        <w:ind w:firstLine="480"/>
        <w:jc w:val="center"/>
      </w:pPr>
      <w:r w:rsidRPr="00AA26B3">
        <w:rPr>
          <w:position w:val="-30"/>
        </w:rPr>
        <w:object w:dxaOrig="6860" w:dyaOrig="720" w14:anchorId="7E399C8A">
          <v:shape id="_x0000_i1197" type="#_x0000_t75" style="width:344.6pt;height:36.6pt" o:ole="">
            <v:imagedata r:id="rId343" o:title=""/>
          </v:shape>
          <o:OLEObject Type="Embed" ProgID="Equation.DSMT4" ShapeID="_x0000_i1197" DrawAspect="Content" ObjectID="_1712515750" r:id="rId344"/>
        </w:object>
      </w:r>
    </w:p>
    <w:p w14:paraId="4D2589E4" w14:textId="6D61907F" w:rsidR="009764DF" w:rsidRDefault="009764DF" w:rsidP="009764DF">
      <w:pPr>
        <w:spacing w:after="156"/>
        <w:ind w:firstLine="480"/>
      </w:pPr>
      <w:r>
        <w:rPr>
          <w:rFonts w:hint="eastAsia"/>
        </w:rPr>
        <w:t>将其转换为</w:t>
      </w:r>
      <w:r w:rsidR="000B77C5">
        <w:rPr>
          <w:rFonts w:hint="eastAsia"/>
        </w:rPr>
        <w:t>矩阵</w:t>
      </w:r>
      <w:r>
        <w:rPr>
          <w:rFonts w:hint="eastAsia"/>
        </w:rPr>
        <w:t>形式</w:t>
      </w:r>
    </w:p>
    <w:p w14:paraId="3427D3DC" w14:textId="542D709A" w:rsidR="009764DF" w:rsidRDefault="000E08BC" w:rsidP="009764DF">
      <w:pPr>
        <w:spacing w:after="156" w:line="240" w:lineRule="auto"/>
        <w:ind w:firstLineChars="0" w:firstLine="0"/>
        <w:jc w:val="center"/>
      </w:pPr>
      <w:r w:rsidRPr="0045161E">
        <w:rPr>
          <w:position w:val="-70"/>
        </w:rPr>
        <w:object w:dxaOrig="10280" w:dyaOrig="1520" w14:anchorId="0337631B">
          <v:shape id="_x0000_i1198" type="#_x0000_t75" style="width:452.4pt;height:67pt" o:ole="">
            <v:imagedata r:id="rId345" o:title=""/>
          </v:shape>
          <o:OLEObject Type="Embed" ProgID="Equation.DSMT4" ShapeID="_x0000_i1198" DrawAspect="Content" ObjectID="_1712515751" r:id="rId346"/>
        </w:object>
      </w:r>
    </w:p>
    <w:p w14:paraId="76F76534" w14:textId="62A3DBFF" w:rsidR="009764DF" w:rsidRDefault="009764DF" w:rsidP="009764DF">
      <w:pPr>
        <w:spacing w:after="156"/>
        <w:ind w:firstLine="480"/>
      </w:pPr>
      <w:r>
        <w:rPr>
          <w:rFonts w:hint="eastAsia"/>
        </w:rPr>
        <w:t>将得到的</w:t>
      </w:r>
      <w:r w:rsidR="00261B0F">
        <w:rPr>
          <w:rFonts w:hint="eastAsia"/>
        </w:rPr>
        <w:t>矩阵</w:t>
      </w:r>
      <w:r>
        <w:rPr>
          <w:rFonts w:hint="eastAsia"/>
        </w:rPr>
        <w:t>对同一列的进行拆分，保留行数，结果得到</w:t>
      </w:r>
    </w:p>
    <w:p w14:paraId="0BF26445" w14:textId="5D798E95" w:rsidR="009764DF" w:rsidRDefault="001B3B60" w:rsidP="009764DF">
      <w:pPr>
        <w:spacing w:after="156" w:line="240" w:lineRule="auto"/>
        <w:ind w:firstLine="480"/>
        <w:jc w:val="center"/>
      </w:pPr>
      <w:r w:rsidRPr="001B3B60">
        <w:rPr>
          <w:position w:val="-32"/>
        </w:rPr>
        <w:object w:dxaOrig="4200" w:dyaOrig="760" w14:anchorId="7EE1B7C8">
          <v:shape id="_x0000_i1199" type="#_x0000_t75" style="width:210.6pt;height:38.7pt" o:ole="">
            <v:imagedata r:id="rId347" o:title=""/>
          </v:shape>
          <o:OLEObject Type="Embed" ProgID="Equation.DSMT4" ShapeID="_x0000_i1199" DrawAspect="Content" ObjectID="_1712515752" r:id="rId348"/>
        </w:object>
      </w:r>
    </w:p>
    <w:p w14:paraId="6CFD5F97" w14:textId="77777777" w:rsidR="009764DF" w:rsidRDefault="009764DF" w:rsidP="009764DF">
      <w:pPr>
        <w:spacing w:after="156"/>
        <w:ind w:firstLine="480"/>
      </w:pPr>
      <w:r>
        <w:rPr>
          <w:rFonts w:hint="eastAsia"/>
        </w:rPr>
        <w:t>的密文对。将每个密文对分发给每个计算参与方，参与方拿到密文对后，对其进行同态加法操作。</w:t>
      </w:r>
    </w:p>
    <w:p w14:paraId="401F317B" w14:textId="21610EC3" w:rsidR="009764DF" w:rsidRDefault="009764DF" w:rsidP="008447E4">
      <w:pPr>
        <w:spacing w:after="156"/>
        <w:ind w:firstLine="480"/>
      </w:pPr>
      <w:r>
        <w:rPr>
          <w:rFonts w:hint="eastAsia"/>
        </w:rPr>
        <w:t>由于这是单个数据加密得到的密文，若有</w:t>
      </w:r>
      <w:r w:rsidRPr="00D22FD3">
        <w:rPr>
          <w:position w:val="-6"/>
        </w:rPr>
        <w:object w:dxaOrig="200" w:dyaOrig="220" w14:anchorId="34545D9C">
          <v:shape id="_x0000_i1200" type="#_x0000_t75" style="width:10pt;height:11.25pt" o:ole="">
            <v:imagedata r:id="rId349" o:title=""/>
          </v:shape>
          <o:OLEObject Type="Embed" ProgID="Equation.DSMT4" ShapeID="_x0000_i1200" DrawAspect="Content" ObjectID="_1712515753" r:id="rId350"/>
        </w:object>
      </w:r>
      <w:proofErr w:type="gramStart"/>
      <w:r>
        <w:rPr>
          <w:rFonts w:hint="eastAsia"/>
        </w:rPr>
        <w:t>个</w:t>
      </w:r>
      <w:proofErr w:type="gramEnd"/>
      <w:r>
        <w:rPr>
          <w:rFonts w:hint="eastAsia"/>
        </w:rPr>
        <w:t>数据进行加密，那么就能得到</w:t>
      </w:r>
      <w:r w:rsidRPr="00D22FD3">
        <w:rPr>
          <w:position w:val="-6"/>
        </w:rPr>
        <w:object w:dxaOrig="200" w:dyaOrig="220" w14:anchorId="2397EE15">
          <v:shape id="_x0000_i1201" type="#_x0000_t75" style="width:10pt;height:11.25pt" o:ole="">
            <v:imagedata r:id="rId349" o:title=""/>
          </v:shape>
          <o:OLEObject Type="Embed" ProgID="Equation.DSMT4" ShapeID="_x0000_i1201" DrawAspect="Content" ObjectID="_1712515754" r:id="rId351"/>
        </w:object>
      </w:r>
      <w:proofErr w:type="gramStart"/>
      <w:r>
        <w:rPr>
          <w:rFonts w:hint="eastAsia"/>
        </w:rPr>
        <w:t>个</w:t>
      </w:r>
      <w:proofErr w:type="gramEnd"/>
      <w:r>
        <w:rPr>
          <w:rFonts w:hint="eastAsia"/>
        </w:rPr>
        <w:t>密文</w:t>
      </w:r>
      <w:r w:rsidRPr="004A2D5F">
        <w:rPr>
          <w:position w:val="-6"/>
        </w:rPr>
        <w:object w:dxaOrig="260" w:dyaOrig="240" w14:anchorId="16956F40">
          <v:shape id="_x0000_i1202" type="#_x0000_t75" style="width:13.3pt;height:12.5pt" o:ole="">
            <v:imagedata r:id="rId352" o:title=""/>
          </v:shape>
          <o:OLEObject Type="Embed" ProgID="Equation.DSMT4" ShapeID="_x0000_i1202" DrawAspect="Content" ObjectID="_1712515755" r:id="rId353"/>
        </w:object>
      </w:r>
      <w:r>
        <w:rPr>
          <w:rFonts w:hint="eastAsia"/>
        </w:rPr>
        <w:t>，那么就会有</w:t>
      </w:r>
      <w:r w:rsidRPr="00D22FD3">
        <w:rPr>
          <w:position w:val="-6"/>
        </w:rPr>
        <w:object w:dxaOrig="200" w:dyaOrig="220" w14:anchorId="7DD9B8FF">
          <v:shape id="_x0000_i1203" type="#_x0000_t75" style="width:10pt;height:11.25pt" o:ole="">
            <v:imagedata r:id="rId349" o:title=""/>
          </v:shape>
          <o:OLEObject Type="Embed" ProgID="Equation.DSMT4" ShapeID="_x0000_i1203" DrawAspect="Content" ObjectID="_1712515756" r:id="rId354"/>
        </w:object>
      </w:r>
      <w:proofErr w:type="gramStart"/>
      <w:r>
        <w:rPr>
          <w:rFonts w:hint="eastAsia"/>
        </w:rPr>
        <w:t>个</w:t>
      </w:r>
      <w:proofErr w:type="gramEnd"/>
      <w:r>
        <w:rPr>
          <w:rFonts w:hint="eastAsia"/>
        </w:rPr>
        <w:t>2</w:t>
      </w:r>
      <w:r>
        <w:rPr>
          <w:rFonts w:hint="eastAsia"/>
        </w:rPr>
        <w:t>行</w:t>
      </w:r>
      <w:r w:rsidRPr="007354AE">
        <w:rPr>
          <w:position w:val="-6"/>
        </w:rPr>
        <w:object w:dxaOrig="680" w:dyaOrig="279" w14:anchorId="249B0B2B">
          <v:shape id="_x0000_i1204" type="#_x0000_t75" style="width:34.15pt;height:14.15pt" o:ole="">
            <v:imagedata r:id="rId337" o:title=""/>
          </v:shape>
          <o:OLEObject Type="Embed" ProgID="Equation.DSMT4" ShapeID="_x0000_i1204" DrawAspect="Content" ObjectID="_1712515757" r:id="rId355"/>
        </w:object>
      </w:r>
      <w:r>
        <w:rPr>
          <w:rFonts w:hint="eastAsia"/>
        </w:rPr>
        <w:t>列的</w:t>
      </w:r>
      <w:r w:rsidR="00A74E33">
        <w:rPr>
          <w:rFonts w:hint="eastAsia"/>
        </w:rPr>
        <w:t>矩阵</w:t>
      </w:r>
      <w:r>
        <w:rPr>
          <w:rFonts w:hint="eastAsia"/>
        </w:rPr>
        <w:t>，也将其对应的拆分，发送给参与方。那么此时的计算参与方拥有</w:t>
      </w:r>
      <w:r w:rsidR="00552FA3" w:rsidRPr="007354AE">
        <w:rPr>
          <w:position w:val="-6"/>
        </w:rPr>
        <w:object w:dxaOrig="200" w:dyaOrig="220" w14:anchorId="2D02E7E6">
          <v:shape id="_x0000_i1205" type="#_x0000_t75" style="width:10pt;height:11.25pt" o:ole="">
            <v:imagedata r:id="rId356" o:title=""/>
          </v:shape>
          <o:OLEObject Type="Embed" ProgID="Equation.DSMT4" ShapeID="_x0000_i1205" DrawAspect="Content" ObjectID="_1712515758" r:id="rId357"/>
        </w:object>
      </w:r>
      <w:proofErr w:type="gramStart"/>
      <w:r>
        <w:rPr>
          <w:rFonts w:hint="eastAsia"/>
        </w:rPr>
        <w:t>个</w:t>
      </w:r>
      <w:proofErr w:type="gramEnd"/>
      <w:r w:rsidR="00552FA3">
        <w:rPr>
          <w:rFonts w:hint="eastAsia"/>
        </w:rPr>
        <w:t>2</w:t>
      </w:r>
      <w:r w:rsidR="00552FA3">
        <w:rPr>
          <w:rFonts w:hint="eastAsia"/>
        </w:rPr>
        <w:t>行</w:t>
      </w:r>
      <w:r w:rsidR="00552FA3">
        <w:rPr>
          <w:rFonts w:hint="eastAsia"/>
        </w:rPr>
        <w:t>1</w:t>
      </w:r>
      <w:r w:rsidR="00552FA3">
        <w:rPr>
          <w:rFonts w:hint="eastAsia"/>
        </w:rPr>
        <w:t>列的向量</w:t>
      </w:r>
    </w:p>
    <w:p w14:paraId="451B175B" w14:textId="20ED616A" w:rsidR="008447E4" w:rsidRDefault="008447E4" w:rsidP="009764DF">
      <w:pPr>
        <w:spacing w:after="156" w:line="240" w:lineRule="auto"/>
        <w:ind w:firstLineChars="0" w:firstLine="0"/>
        <w:jc w:val="center"/>
      </w:pPr>
      <w:r w:rsidRPr="008447E4">
        <w:rPr>
          <w:position w:val="-42"/>
        </w:rPr>
        <w:object w:dxaOrig="3280" w:dyaOrig="960" w14:anchorId="3B5BD4C0">
          <v:shape id="_x0000_i1206" type="#_x0000_t75" style="width:164.8pt;height:49.1pt" o:ole="">
            <v:imagedata r:id="rId358" o:title=""/>
          </v:shape>
          <o:OLEObject Type="Embed" ProgID="Equation.DSMT4" ShapeID="_x0000_i1206" DrawAspect="Content" ObjectID="_1712515759" r:id="rId359"/>
        </w:object>
      </w:r>
    </w:p>
    <w:p w14:paraId="152E7EE7" w14:textId="06000C43" w:rsidR="00D365E6" w:rsidRDefault="009764DF" w:rsidP="009764DF">
      <w:pPr>
        <w:spacing w:after="156"/>
        <w:ind w:firstLine="480"/>
      </w:pPr>
      <w:r>
        <w:rPr>
          <w:rFonts w:hint="eastAsia"/>
        </w:rPr>
        <w:t>当计算参与方对每一</w:t>
      </w:r>
      <w:r w:rsidR="0083205B">
        <w:rPr>
          <w:rFonts w:hint="eastAsia"/>
        </w:rPr>
        <w:t>个</w:t>
      </w:r>
      <w:r>
        <w:rPr>
          <w:rFonts w:hint="eastAsia"/>
        </w:rPr>
        <w:t>进行相加，</w:t>
      </w:r>
      <w:r w:rsidR="00BD796F">
        <w:rPr>
          <w:rFonts w:hint="eastAsia"/>
        </w:rPr>
        <w:t>得到一个</w:t>
      </w:r>
      <w:r w:rsidR="00BD796F">
        <w:rPr>
          <w:rFonts w:hint="eastAsia"/>
        </w:rPr>
        <w:t>2</w:t>
      </w:r>
      <w:r w:rsidR="00BD796F">
        <w:rPr>
          <w:rFonts w:hint="eastAsia"/>
        </w:rPr>
        <w:t>行</w:t>
      </w:r>
      <w:r w:rsidR="00BD796F">
        <w:rPr>
          <w:rFonts w:hint="eastAsia"/>
        </w:rPr>
        <w:t>1</w:t>
      </w:r>
      <w:r w:rsidR="00BD796F">
        <w:rPr>
          <w:rFonts w:hint="eastAsia"/>
        </w:rPr>
        <w:t>列的</w:t>
      </w:r>
      <w:r w:rsidR="00EE1979">
        <w:rPr>
          <w:rFonts w:hint="eastAsia"/>
        </w:rPr>
        <w:t>列</w:t>
      </w:r>
      <w:r w:rsidR="00BD796F">
        <w:rPr>
          <w:rFonts w:hint="eastAsia"/>
        </w:rPr>
        <w:t>向量</w:t>
      </w:r>
    </w:p>
    <w:p w14:paraId="0B38D0DD" w14:textId="25502324" w:rsidR="00BD796F" w:rsidRDefault="00BA0110" w:rsidP="00BA0110">
      <w:pPr>
        <w:spacing w:after="156" w:line="240" w:lineRule="auto"/>
        <w:ind w:firstLineChars="0" w:firstLine="0"/>
        <w:jc w:val="center"/>
      </w:pPr>
      <w:r w:rsidRPr="00BA0110">
        <w:rPr>
          <w:position w:val="-64"/>
        </w:rPr>
        <w:object w:dxaOrig="1320" w:dyaOrig="1400" w14:anchorId="049D1240">
          <v:shape id="_x0000_i1207" type="#_x0000_t75" style="width:58.25pt;height:61.6pt" o:ole="">
            <v:imagedata r:id="rId360" o:title=""/>
          </v:shape>
          <o:OLEObject Type="Embed" ProgID="Equation.DSMT4" ShapeID="_x0000_i1207" DrawAspect="Content" ObjectID="_1712515760" r:id="rId361"/>
        </w:object>
      </w:r>
    </w:p>
    <w:p w14:paraId="60FB0FF2" w14:textId="0D1F51C3" w:rsidR="00BF7AE8" w:rsidRDefault="002B2B00" w:rsidP="0038074D">
      <w:pPr>
        <w:spacing w:after="156"/>
        <w:ind w:firstLine="480"/>
      </w:pPr>
      <w:r>
        <w:rPr>
          <w:rFonts w:hint="eastAsia"/>
        </w:rPr>
        <w:t>将此向量</w:t>
      </w:r>
      <w:r w:rsidRPr="002B2B00">
        <w:rPr>
          <w:position w:val="-6"/>
        </w:rPr>
        <w:object w:dxaOrig="260" w:dyaOrig="240" w14:anchorId="7DEE60E7">
          <v:shape id="_x0000_i1208" type="#_x0000_t75" style="width:11.65pt;height:10.4pt" o:ole="">
            <v:imagedata r:id="rId362" o:title=""/>
          </v:shape>
          <o:OLEObject Type="Embed" ProgID="Equation.DSMT4" ShapeID="_x0000_i1208" DrawAspect="Content" ObjectID="_1712515761" r:id="rId363"/>
        </w:object>
      </w:r>
      <w:r>
        <w:rPr>
          <w:rFonts w:hint="eastAsia"/>
        </w:rPr>
        <w:t>返回给</w:t>
      </w:r>
      <w:r w:rsidR="00EC6326">
        <w:rPr>
          <w:rFonts w:hint="eastAsia"/>
        </w:rPr>
        <w:t>数据所有者，</w:t>
      </w:r>
      <w:r w:rsidR="009764DF">
        <w:rPr>
          <w:rFonts w:hint="eastAsia"/>
        </w:rPr>
        <w:t>即可完成同态加法的操作。</w:t>
      </w:r>
    </w:p>
    <w:p w14:paraId="11D14F82" w14:textId="4CBEFD31" w:rsidR="000F37BD" w:rsidRDefault="002D2960" w:rsidP="00224A9A">
      <w:pPr>
        <w:pStyle w:val="2"/>
        <w:spacing w:after="156"/>
      </w:pPr>
      <w:bookmarkStart w:id="29" w:name="_Toc100957733"/>
      <w:r>
        <w:rPr>
          <w:rFonts w:hint="eastAsia"/>
        </w:rPr>
        <w:t>正确性</w:t>
      </w:r>
      <w:bookmarkEnd w:id="29"/>
    </w:p>
    <w:p w14:paraId="1BB9047D" w14:textId="7BFD03E7" w:rsidR="00D26A5D" w:rsidRDefault="00DF3A14" w:rsidP="00BA6817">
      <w:pPr>
        <w:spacing w:after="156"/>
        <w:ind w:firstLine="480"/>
      </w:pPr>
      <w:r>
        <w:rPr>
          <w:rFonts w:hint="eastAsia"/>
        </w:rPr>
        <w:t>对于同态加</w:t>
      </w:r>
      <w:r w:rsidR="006058E2">
        <w:rPr>
          <w:rFonts w:hint="eastAsia"/>
        </w:rPr>
        <w:t>法。</w:t>
      </w:r>
      <w:r w:rsidR="001E0060">
        <w:rPr>
          <w:rFonts w:hint="eastAsia"/>
        </w:rPr>
        <w:t>数据所有者加密得到的</w:t>
      </w:r>
      <w:r w:rsidR="00683B17">
        <w:rPr>
          <w:rFonts w:hint="eastAsia"/>
        </w:rPr>
        <w:t>多项式</w:t>
      </w:r>
      <w:r w:rsidR="001E0060">
        <w:rPr>
          <w:rFonts w:hint="eastAsia"/>
        </w:rPr>
        <w:t>密文可以看作一个</w:t>
      </w:r>
      <w:r w:rsidR="00DC438A" w:rsidRPr="002B2B00">
        <w:rPr>
          <w:position w:val="-6"/>
        </w:rPr>
        <w:object w:dxaOrig="520" w:dyaOrig="279" w14:anchorId="4F7453AC">
          <v:shape id="_x0000_i1209" type="#_x0000_t75" style="width:22.9pt;height:12.5pt" o:ole="">
            <v:imagedata r:id="rId364" o:title=""/>
          </v:shape>
          <o:OLEObject Type="Embed" ProgID="Equation.DSMT4" ShapeID="_x0000_i1209" DrawAspect="Content" ObjectID="_1712515762" r:id="rId365"/>
        </w:object>
      </w:r>
      <w:r w:rsidR="00DC438A">
        <w:rPr>
          <w:rFonts w:hint="eastAsia"/>
        </w:rPr>
        <w:t>维的矩阵</w:t>
      </w:r>
      <w:r w:rsidR="00144EBC" w:rsidRPr="002B2B00">
        <w:rPr>
          <w:position w:val="-6"/>
        </w:rPr>
        <w:object w:dxaOrig="400" w:dyaOrig="279" w14:anchorId="238A4208">
          <v:shape id="_x0000_i1210" type="#_x0000_t75" style="width:17.5pt;height:12.5pt" o:ole="">
            <v:imagedata r:id="rId366" o:title=""/>
          </v:shape>
          <o:OLEObject Type="Embed" ProgID="Equation.DSMT4" ShapeID="_x0000_i1210" DrawAspect="Content" ObjectID="_1712515763" r:id="rId367"/>
        </w:object>
      </w:r>
      <w:r w:rsidR="00C61650">
        <w:rPr>
          <w:rFonts w:hint="eastAsia"/>
        </w:rPr>
        <w:t>，对</w:t>
      </w:r>
      <w:r w:rsidR="006E60E6">
        <w:rPr>
          <w:rFonts w:hint="eastAsia"/>
        </w:rPr>
        <w:t>多项式</w:t>
      </w:r>
      <w:r w:rsidR="00C61650">
        <w:rPr>
          <w:rFonts w:hint="eastAsia"/>
        </w:rPr>
        <w:t>密文的加法操作，</w:t>
      </w:r>
      <w:r w:rsidR="002F15D4">
        <w:rPr>
          <w:rFonts w:hint="eastAsia"/>
        </w:rPr>
        <w:t>等同</w:t>
      </w:r>
      <w:r w:rsidR="00C61650">
        <w:rPr>
          <w:rFonts w:hint="eastAsia"/>
        </w:rPr>
        <w:t>于</w:t>
      </w:r>
      <w:r w:rsidR="00246906">
        <w:rPr>
          <w:rFonts w:hint="eastAsia"/>
        </w:rPr>
        <w:t>对矩阵的加法</w:t>
      </w:r>
      <w:r w:rsidR="00240BB3">
        <w:rPr>
          <w:rFonts w:hint="eastAsia"/>
        </w:rPr>
        <w:t>操作</w:t>
      </w:r>
      <w:r w:rsidR="007F597C">
        <w:rPr>
          <w:rFonts w:hint="eastAsia"/>
        </w:rPr>
        <w:t>，再将其细分，</w:t>
      </w:r>
      <w:r w:rsidR="004D6BDA">
        <w:rPr>
          <w:rFonts w:hint="eastAsia"/>
        </w:rPr>
        <w:t>观察</w:t>
      </w:r>
      <w:r w:rsidR="007F597C">
        <w:rPr>
          <w:rFonts w:hint="eastAsia"/>
        </w:rPr>
        <w:t>其内部，可以发现</w:t>
      </w:r>
      <w:r w:rsidR="00D26A5D">
        <w:rPr>
          <w:rFonts w:hint="eastAsia"/>
        </w:rPr>
        <w:t>：</w:t>
      </w:r>
    </w:p>
    <w:p w14:paraId="4AF6A597" w14:textId="125DF745" w:rsidR="00851709" w:rsidRDefault="00227CE8" w:rsidP="00BA6817">
      <w:pPr>
        <w:spacing w:after="156"/>
        <w:ind w:firstLine="480"/>
      </w:pPr>
      <w:r>
        <w:rPr>
          <w:rFonts w:hint="eastAsia"/>
        </w:rPr>
        <w:t>1</w:t>
      </w:r>
      <w:r w:rsidR="001B24D4">
        <w:rPr>
          <w:rFonts w:hint="eastAsia"/>
        </w:rPr>
        <w:t>)</w:t>
      </w:r>
      <w:r w:rsidR="00CE3D1D">
        <w:rPr>
          <w:rFonts w:hint="eastAsia"/>
        </w:rPr>
        <w:t>计算参与方</w:t>
      </w:r>
      <w:r w:rsidR="00C06797" w:rsidRPr="00C06797">
        <w:rPr>
          <w:position w:val="-12"/>
        </w:rPr>
        <w:object w:dxaOrig="240" w:dyaOrig="360" w14:anchorId="5EFBB167">
          <v:shape id="_x0000_i1211" type="#_x0000_t75" style="width:10.4pt;height:15.8pt" o:ole="">
            <v:imagedata r:id="rId368" o:title=""/>
          </v:shape>
          <o:OLEObject Type="Embed" ProgID="Equation.DSMT4" ShapeID="_x0000_i1211" DrawAspect="Content" ObjectID="_1712515764" r:id="rId369"/>
        </w:object>
      </w:r>
      <w:r w:rsidR="00C821E9">
        <w:rPr>
          <w:rFonts w:hint="eastAsia"/>
        </w:rPr>
        <w:t>拿到的</w:t>
      </w:r>
      <w:r w:rsidR="00D86A35" w:rsidRPr="00D86A35">
        <w:rPr>
          <w:position w:val="-6"/>
        </w:rPr>
        <w:object w:dxaOrig="200" w:dyaOrig="220" w14:anchorId="6A402914">
          <v:shape id="_x0000_i1212" type="#_x0000_t75" style="width:8.75pt;height:9.55pt" o:ole="">
            <v:imagedata r:id="rId370" o:title=""/>
          </v:shape>
          <o:OLEObject Type="Embed" ProgID="Equation.DSMT4" ShapeID="_x0000_i1212" DrawAspect="Content" ObjectID="_1712515765" r:id="rId371"/>
        </w:object>
      </w:r>
      <w:proofErr w:type="gramStart"/>
      <w:r w:rsidR="00D86A35">
        <w:rPr>
          <w:rFonts w:hint="eastAsia"/>
        </w:rPr>
        <w:t>个</w:t>
      </w:r>
      <w:proofErr w:type="gramEnd"/>
      <w:r w:rsidR="00F34385" w:rsidRPr="00A41675">
        <w:rPr>
          <w:position w:val="-4"/>
        </w:rPr>
        <w:object w:dxaOrig="460" w:dyaOrig="260" w14:anchorId="7BF74EBC">
          <v:shape id="_x0000_i1213" type="#_x0000_t75" style="width:20.4pt;height:11.65pt" o:ole="">
            <v:imagedata r:id="rId372" o:title=""/>
          </v:shape>
          <o:OLEObject Type="Embed" ProgID="Equation.DSMT4" ShapeID="_x0000_i1213" DrawAspect="Content" ObjectID="_1712515766" r:id="rId373"/>
        </w:object>
      </w:r>
      <w:r w:rsidR="00F34385">
        <w:rPr>
          <w:rFonts w:hint="eastAsia"/>
        </w:rPr>
        <w:t>维向量</w:t>
      </w:r>
      <w:r w:rsidR="00C821E9">
        <w:rPr>
          <w:rFonts w:hint="eastAsia"/>
        </w:rPr>
        <w:t>数据</w:t>
      </w:r>
      <w:r w:rsidR="00D91CC2">
        <w:rPr>
          <w:rFonts w:hint="eastAsia"/>
        </w:rPr>
        <w:t>对其进行加法操作，</w:t>
      </w:r>
      <w:r w:rsidR="009B00EA">
        <w:rPr>
          <w:rFonts w:hint="eastAsia"/>
        </w:rPr>
        <w:t>在矩阵计算中，</w:t>
      </w:r>
      <w:r w:rsidR="00083B01">
        <w:rPr>
          <w:rFonts w:hint="eastAsia"/>
        </w:rPr>
        <w:t>属于</w:t>
      </w:r>
      <w:r w:rsidR="00892DB5">
        <w:rPr>
          <w:rFonts w:hint="eastAsia"/>
        </w:rPr>
        <w:t>不同矩阵中同一位置元素进行相加得到结果。所以对于计算参与方通过加法操作密文数据，得到的结果是正确的。</w:t>
      </w:r>
    </w:p>
    <w:p w14:paraId="39E3D80D" w14:textId="05905A85" w:rsidR="00835127" w:rsidRDefault="00835127" w:rsidP="00BA6817">
      <w:pPr>
        <w:spacing w:after="156"/>
        <w:ind w:firstLine="480"/>
      </w:pPr>
      <w:r>
        <w:rPr>
          <w:rFonts w:hint="eastAsia"/>
        </w:rPr>
        <w:t>2</w:t>
      </w:r>
      <w:r>
        <w:t>)</w:t>
      </w:r>
      <w:r w:rsidR="00050DEE">
        <w:rPr>
          <w:rFonts w:hint="eastAsia"/>
        </w:rPr>
        <w:t>对于将密文多项式看作</w:t>
      </w:r>
      <w:r w:rsidR="00F93624" w:rsidRPr="002B2B00">
        <w:rPr>
          <w:position w:val="-6"/>
        </w:rPr>
        <w:object w:dxaOrig="520" w:dyaOrig="279" w14:anchorId="2F9035EA">
          <v:shape id="_x0000_i1214" type="#_x0000_t75" style="width:22.9pt;height:12.5pt" o:ole="">
            <v:imagedata r:id="rId364" o:title=""/>
          </v:shape>
          <o:OLEObject Type="Embed" ProgID="Equation.DSMT4" ShapeID="_x0000_i1214" DrawAspect="Content" ObjectID="_1712515767" r:id="rId374"/>
        </w:object>
      </w:r>
      <w:r w:rsidR="00F93624">
        <w:rPr>
          <w:rFonts w:hint="eastAsia"/>
        </w:rPr>
        <w:t>维的矩阵</w:t>
      </w:r>
      <w:r w:rsidR="00F93624" w:rsidRPr="002B2B00">
        <w:rPr>
          <w:position w:val="-6"/>
        </w:rPr>
        <w:object w:dxaOrig="400" w:dyaOrig="279" w14:anchorId="4A7114EB">
          <v:shape id="_x0000_i1215" type="#_x0000_t75" style="width:17.5pt;height:12.5pt" o:ole="">
            <v:imagedata r:id="rId366" o:title=""/>
          </v:shape>
          <o:OLEObject Type="Embed" ProgID="Equation.DSMT4" ShapeID="_x0000_i1215" DrawAspect="Content" ObjectID="_1712515768" r:id="rId375"/>
        </w:object>
      </w:r>
      <w:r w:rsidR="00C95BC2">
        <w:rPr>
          <w:rFonts w:hint="eastAsia"/>
        </w:rPr>
        <w:t>。多项式的加法中，</w:t>
      </w:r>
      <w:proofErr w:type="gramStart"/>
      <w:r w:rsidR="00C95BC2">
        <w:rPr>
          <w:rFonts w:hint="eastAsia"/>
        </w:rPr>
        <w:t>幂</w:t>
      </w:r>
      <w:proofErr w:type="gramEnd"/>
      <w:r w:rsidR="00C95BC2">
        <w:rPr>
          <w:rFonts w:hint="eastAsia"/>
        </w:rPr>
        <w:t>次相等的项相加</w:t>
      </w:r>
      <w:r w:rsidR="0092385D">
        <w:rPr>
          <w:rFonts w:hint="eastAsia"/>
        </w:rPr>
        <w:t>与矩阵的同一位置元素相加的操作是一致的</w:t>
      </w:r>
      <w:r w:rsidR="00113A97">
        <w:rPr>
          <w:rFonts w:hint="eastAsia"/>
        </w:rPr>
        <w:t>。那么</w:t>
      </w:r>
      <w:r w:rsidR="00C84AB3">
        <w:rPr>
          <w:rFonts w:hint="eastAsia"/>
        </w:rPr>
        <w:t>此过程是保证了同态加法的正确</w:t>
      </w:r>
      <w:r w:rsidR="00343DC2">
        <w:rPr>
          <w:rFonts w:hint="eastAsia"/>
        </w:rPr>
        <w:t>性。</w:t>
      </w:r>
    </w:p>
    <w:p w14:paraId="0DED4808" w14:textId="0126FD0F" w:rsidR="0038074D" w:rsidRPr="0038074D" w:rsidRDefault="00C8112B" w:rsidP="001F3CE6">
      <w:pPr>
        <w:spacing w:after="156"/>
        <w:ind w:firstLine="480"/>
      </w:pPr>
      <w:r>
        <w:rPr>
          <w:rFonts w:hint="eastAsia"/>
        </w:rPr>
        <w:lastRenderedPageBreak/>
        <w:t>而</w:t>
      </w:r>
      <w:r>
        <w:rPr>
          <w:rFonts w:hint="eastAsia"/>
        </w:rPr>
        <w:t>BFV</w:t>
      </w:r>
      <w:r>
        <w:rPr>
          <w:rFonts w:hint="eastAsia"/>
        </w:rPr>
        <w:t>加密算法方案是拥有同态乘法的全同态加密</w:t>
      </w:r>
      <w:r w:rsidR="007659F2">
        <w:rPr>
          <w:rFonts w:hint="eastAsia"/>
        </w:rPr>
        <w:t>，</w:t>
      </w:r>
      <w:r w:rsidR="0038074D">
        <w:rPr>
          <w:rFonts w:hint="eastAsia"/>
        </w:rPr>
        <w:t>对于同态乘法</w:t>
      </w:r>
      <w:r w:rsidR="0038074D" w:rsidRPr="0079221A">
        <w:rPr>
          <w:rFonts w:hint="eastAsia"/>
        </w:rPr>
        <w:t>包括两个步骤：第一步很简单，基本上是将多项式</w:t>
      </w:r>
      <w:r w:rsidR="0038074D" w:rsidRPr="007129A7">
        <w:rPr>
          <w:position w:val="-12"/>
        </w:rPr>
        <w:object w:dxaOrig="300" w:dyaOrig="360" w14:anchorId="13CA46BC">
          <v:shape id="_x0000_i1216" type="#_x0000_t75" style="width:16.25pt;height:20.4pt" o:ole="">
            <v:imagedata r:id="rId376" o:title=""/>
          </v:shape>
          <o:OLEObject Type="Embed" ProgID="Equation.DSMT4" ShapeID="_x0000_i1216" DrawAspect="Content" ObjectID="_1712515769" r:id="rId377"/>
        </w:object>
      </w:r>
      <w:r w:rsidR="0038074D" w:rsidRPr="0079221A">
        <w:rPr>
          <w:rFonts w:hint="eastAsia"/>
        </w:rPr>
        <w:t>和</w:t>
      </w:r>
      <w:r w:rsidR="0038074D" w:rsidRPr="0079221A">
        <w:rPr>
          <w:rFonts w:hint="eastAsia"/>
        </w:rPr>
        <w:t xml:space="preserve"> </w:t>
      </w:r>
      <w:r w:rsidR="0038074D" w:rsidRPr="007129A7">
        <w:rPr>
          <w:position w:val="-12"/>
        </w:rPr>
        <w:object w:dxaOrig="320" w:dyaOrig="360" w14:anchorId="52084F7F">
          <v:shape id="_x0000_i1217" type="#_x0000_t75" style="width:17.5pt;height:20.4pt" o:ole="">
            <v:imagedata r:id="rId378" o:title=""/>
          </v:shape>
          <o:OLEObject Type="Embed" ProgID="Equation.DSMT4" ShapeID="_x0000_i1217" DrawAspect="Content" ObjectID="_1712515770" r:id="rId379"/>
        </w:object>
      </w:r>
      <w:r w:rsidR="0038074D" w:rsidRPr="0079221A">
        <w:rPr>
          <w:rFonts w:hint="eastAsia"/>
        </w:rPr>
        <w:t>相乘，然后按</w:t>
      </w:r>
      <w:r w:rsidR="0038074D" w:rsidRPr="0079221A">
        <w:rPr>
          <w:rFonts w:hint="eastAsia"/>
        </w:rPr>
        <w:t xml:space="preserve"> </w:t>
      </w:r>
      <w:r w:rsidR="0038074D" w:rsidRPr="00217E3A">
        <w:rPr>
          <w:position w:val="-10"/>
        </w:rPr>
        <w:object w:dxaOrig="440" w:dyaOrig="320" w14:anchorId="23DE93A1">
          <v:shape id="_x0000_i1218" type="#_x0000_t75" style="width:23.7pt;height:17.5pt" o:ole="">
            <v:imagedata r:id="rId380" o:title=""/>
          </v:shape>
          <o:OLEObject Type="Embed" ProgID="Equation.DSMT4" ShapeID="_x0000_i1218" DrawAspect="Content" ObjectID="_1712515771" r:id="rId381"/>
        </w:object>
      </w:r>
      <w:r w:rsidR="0038074D" w:rsidRPr="0079221A">
        <w:rPr>
          <w:rFonts w:hint="eastAsia"/>
        </w:rPr>
        <w:t>缩放。但问题是我们最终得到的密文是由</w:t>
      </w:r>
      <w:r w:rsidR="0038074D">
        <w:t>3</w:t>
      </w:r>
      <w:r w:rsidR="0038074D" w:rsidRPr="0079221A">
        <w:rPr>
          <w:rFonts w:hint="eastAsia"/>
        </w:rPr>
        <w:t>个环元素组成的，而不是</w:t>
      </w:r>
      <w:r w:rsidR="0038074D">
        <w:t>2</w:t>
      </w:r>
      <w:r w:rsidR="0038074D" w:rsidRPr="0079221A">
        <w:rPr>
          <w:rFonts w:hint="eastAsia"/>
        </w:rPr>
        <w:t>个。</w:t>
      </w:r>
      <w:r w:rsidR="00DA25F9">
        <w:rPr>
          <w:rFonts w:hint="eastAsia"/>
        </w:rPr>
        <w:t>且由于多项式乘法的性质，</w:t>
      </w:r>
      <w:r w:rsidR="005A034A">
        <w:rPr>
          <w:rFonts w:hint="eastAsia"/>
        </w:rPr>
        <w:t>一个计算参与方</w:t>
      </w:r>
      <w:r w:rsidR="00C43CDC">
        <w:rPr>
          <w:rFonts w:hint="eastAsia"/>
        </w:rPr>
        <w:t>拥有的数据只是这一</w:t>
      </w:r>
      <w:proofErr w:type="gramStart"/>
      <w:r w:rsidR="00C43CDC">
        <w:rPr>
          <w:rFonts w:hint="eastAsia"/>
        </w:rPr>
        <w:t>幂</w:t>
      </w:r>
      <w:proofErr w:type="gramEnd"/>
      <w:r w:rsidR="00C43CDC">
        <w:rPr>
          <w:rFonts w:hint="eastAsia"/>
        </w:rPr>
        <w:t>级的系数，无法拥有另一个</w:t>
      </w:r>
      <w:proofErr w:type="gramStart"/>
      <w:r w:rsidR="00C43CDC">
        <w:rPr>
          <w:rFonts w:hint="eastAsia"/>
        </w:rPr>
        <w:t>幂</w:t>
      </w:r>
      <w:proofErr w:type="gramEnd"/>
      <w:r w:rsidR="00C43CDC">
        <w:rPr>
          <w:rFonts w:hint="eastAsia"/>
        </w:rPr>
        <w:t>级的系数，这就需要计算参与方之间的通信</w:t>
      </w:r>
      <w:r w:rsidR="00261B84">
        <w:rPr>
          <w:rFonts w:hint="eastAsia"/>
        </w:rPr>
        <w:t>。若要完成乘法操作，那么获得其他</w:t>
      </w:r>
      <w:proofErr w:type="gramStart"/>
      <w:r w:rsidR="00261B84">
        <w:rPr>
          <w:rFonts w:hint="eastAsia"/>
        </w:rPr>
        <w:t>幂</w:t>
      </w:r>
      <w:proofErr w:type="gramEnd"/>
      <w:r w:rsidR="00261B84">
        <w:rPr>
          <w:rFonts w:hint="eastAsia"/>
        </w:rPr>
        <w:t>级的系数就相当于获取了整个密文的所有系数，那么对于分布式系统来说，这就南辕北辙了。</w:t>
      </w:r>
    </w:p>
    <w:p w14:paraId="5604250E" w14:textId="4254D10D" w:rsidR="00224A9A" w:rsidRDefault="004E2B07" w:rsidP="00BF1E46">
      <w:pPr>
        <w:pStyle w:val="2"/>
        <w:spacing w:after="156"/>
      </w:pPr>
      <w:bookmarkStart w:id="30" w:name="_Toc100957734"/>
      <w:r>
        <w:rPr>
          <w:rFonts w:hint="eastAsia"/>
        </w:rPr>
        <w:t>安全性</w:t>
      </w:r>
      <w:bookmarkEnd w:id="30"/>
    </w:p>
    <w:p w14:paraId="4AE4C21A" w14:textId="7B413A39" w:rsidR="00A72247" w:rsidRDefault="00B9000A" w:rsidP="00A72247">
      <w:pPr>
        <w:spacing w:after="156"/>
        <w:ind w:firstLine="480"/>
      </w:pPr>
      <w:r>
        <w:rPr>
          <w:rFonts w:hint="eastAsia"/>
        </w:rPr>
        <w:t>为所有参与方都是半诚实的，且使用的加密体制是安全的，计算参与方获取到的为加密数据的一部分，此时计算参与方是无法推算出原始数据，保证其安全性。</w:t>
      </w:r>
    </w:p>
    <w:p w14:paraId="106391D3" w14:textId="6C9DACEF" w:rsidR="00093DF4" w:rsidRDefault="00DA0F7D" w:rsidP="0010459F">
      <w:pPr>
        <w:pStyle w:val="2"/>
        <w:spacing w:after="156"/>
      </w:pPr>
      <w:bookmarkStart w:id="31" w:name="_Toc100957735"/>
      <w:r>
        <w:rPr>
          <w:rFonts w:hint="eastAsia"/>
        </w:rPr>
        <w:t>局限性</w:t>
      </w:r>
      <w:bookmarkEnd w:id="31"/>
    </w:p>
    <w:p w14:paraId="4D94F9D9" w14:textId="3713AF35" w:rsidR="00A103F0" w:rsidRDefault="00484A00" w:rsidP="006A1188">
      <w:pPr>
        <w:spacing w:after="156"/>
        <w:ind w:firstLine="480"/>
      </w:pPr>
      <w:r>
        <w:rPr>
          <w:rFonts w:hint="eastAsia"/>
        </w:rPr>
        <w:t>对</w:t>
      </w:r>
      <w:r>
        <w:rPr>
          <w:rFonts w:hint="eastAsia"/>
        </w:rPr>
        <w:t>BFV</w:t>
      </w:r>
      <w:r>
        <w:rPr>
          <w:rFonts w:hint="eastAsia"/>
        </w:rPr>
        <w:t>加密算法而言，其本质是通过对多项式取模，对系数取模，</w:t>
      </w:r>
      <w:r w:rsidR="002F31B0">
        <w:rPr>
          <w:rFonts w:hint="eastAsia"/>
        </w:rPr>
        <w:t>接着</w:t>
      </w:r>
      <w:r w:rsidR="00140877">
        <w:rPr>
          <w:rFonts w:hint="eastAsia"/>
        </w:rPr>
        <w:t>添加噪声多项式</w:t>
      </w:r>
      <w:r w:rsidR="00F35859">
        <w:rPr>
          <w:rFonts w:hint="eastAsia"/>
        </w:rPr>
        <w:t>来掩盖真实的</w:t>
      </w:r>
      <w:r w:rsidR="00D33292">
        <w:rPr>
          <w:rFonts w:hint="eastAsia"/>
        </w:rPr>
        <w:t>消息</w:t>
      </w:r>
      <w:r w:rsidR="008D0F11">
        <w:rPr>
          <w:rFonts w:hint="eastAsia"/>
        </w:rPr>
        <w:t>，最后对</w:t>
      </w:r>
      <w:r w:rsidR="00560384">
        <w:rPr>
          <w:rFonts w:hint="eastAsia"/>
        </w:rPr>
        <w:t>密文</w:t>
      </w:r>
      <w:r w:rsidR="008D0F11">
        <w:rPr>
          <w:rFonts w:hint="eastAsia"/>
        </w:rPr>
        <w:t>多项式</w:t>
      </w:r>
      <w:r w:rsidR="00CD0717">
        <w:rPr>
          <w:rFonts w:hint="eastAsia"/>
        </w:rPr>
        <w:t>缩放，四舍五入取</w:t>
      </w:r>
      <w:proofErr w:type="gramStart"/>
      <w:r w:rsidR="00CD0717">
        <w:rPr>
          <w:rFonts w:hint="eastAsia"/>
        </w:rPr>
        <w:t>整确定</w:t>
      </w:r>
      <w:proofErr w:type="gramEnd"/>
      <w:r w:rsidR="00CD0717">
        <w:rPr>
          <w:rFonts w:hint="eastAsia"/>
        </w:rPr>
        <w:t>系数</w:t>
      </w:r>
      <w:r w:rsidR="00A103F0">
        <w:rPr>
          <w:rFonts w:hint="eastAsia"/>
        </w:rPr>
        <w:t>。</w:t>
      </w:r>
      <w:r w:rsidR="00884F52">
        <w:rPr>
          <w:rFonts w:hint="eastAsia"/>
        </w:rPr>
        <w:t>那么，由于添加噪声多项式的关系，</w:t>
      </w:r>
      <w:r w:rsidR="007F4A69">
        <w:rPr>
          <w:rFonts w:hint="eastAsia"/>
        </w:rPr>
        <w:t>且</w:t>
      </w:r>
      <w:r w:rsidR="00A03E0D">
        <w:rPr>
          <w:rFonts w:hint="eastAsia"/>
        </w:rPr>
        <w:t>加法</w:t>
      </w:r>
      <w:r w:rsidR="008A7149">
        <w:rPr>
          <w:rFonts w:hint="eastAsia"/>
        </w:rPr>
        <w:t>具有加法交换律</w:t>
      </w:r>
      <w:r w:rsidR="007F4A69">
        <w:rPr>
          <w:rFonts w:hint="eastAsia"/>
        </w:rPr>
        <w:t>，</w:t>
      </w:r>
      <w:r w:rsidR="001A2D89">
        <w:rPr>
          <w:rFonts w:hint="eastAsia"/>
        </w:rPr>
        <w:t>那么</w:t>
      </w:r>
      <w:r w:rsidR="00D346B6">
        <w:rPr>
          <w:rFonts w:hint="eastAsia"/>
        </w:rPr>
        <w:t>密文</w:t>
      </w:r>
    </w:p>
    <w:p w14:paraId="09355388" w14:textId="7A6E195B" w:rsidR="0066551B" w:rsidRDefault="00802369" w:rsidP="000033D5">
      <w:pPr>
        <w:spacing w:after="156" w:line="240" w:lineRule="auto"/>
        <w:ind w:firstLine="480"/>
        <w:jc w:val="center"/>
      </w:pPr>
      <w:r w:rsidRPr="000033D5">
        <w:rPr>
          <w:position w:val="-32"/>
        </w:rPr>
        <w:object w:dxaOrig="3900" w:dyaOrig="760" w14:anchorId="577BAE37">
          <v:shape id="_x0000_i1219" type="#_x0000_t75" style="width:195.6pt;height:38.7pt" o:ole="">
            <v:imagedata r:id="rId382" o:title=""/>
          </v:shape>
          <o:OLEObject Type="Embed" ProgID="Equation.DSMT4" ShapeID="_x0000_i1219" DrawAspect="Content" ObjectID="_1712515772" r:id="rId383"/>
        </w:object>
      </w:r>
    </w:p>
    <w:p w14:paraId="5320AE62" w14:textId="4C10AB9E" w:rsidR="005A549F" w:rsidRDefault="00F60958" w:rsidP="006A1188">
      <w:pPr>
        <w:spacing w:after="156"/>
        <w:ind w:firstLine="480"/>
      </w:pPr>
      <w:r>
        <w:rPr>
          <w:rFonts w:hint="eastAsia"/>
        </w:rPr>
        <w:t>相加，得到</w:t>
      </w:r>
      <w:r w:rsidR="00A7540E">
        <w:rPr>
          <w:rFonts w:hint="eastAsia"/>
        </w:rPr>
        <w:t>新密文</w:t>
      </w:r>
    </w:p>
    <w:p w14:paraId="1E3E81F0" w14:textId="5D03A6B7" w:rsidR="00B25CF5" w:rsidRDefault="00B25CF5" w:rsidP="00B25CF5">
      <w:pPr>
        <w:spacing w:after="156" w:line="240" w:lineRule="auto"/>
        <w:ind w:firstLineChars="0" w:firstLine="0"/>
        <w:jc w:val="center"/>
      </w:pPr>
      <w:r w:rsidRPr="00B25CF5">
        <w:rPr>
          <w:position w:val="-30"/>
        </w:rPr>
        <w:object w:dxaOrig="6640" w:dyaOrig="720" w14:anchorId="3850C670">
          <v:shape id="_x0000_i1220" type="#_x0000_t75" style="width:332.1pt;height:36.2pt" o:ole="">
            <v:imagedata r:id="rId384" o:title=""/>
          </v:shape>
          <o:OLEObject Type="Embed" ProgID="Equation.DSMT4" ShapeID="_x0000_i1220" DrawAspect="Content" ObjectID="_1712515773" r:id="rId385"/>
        </w:object>
      </w:r>
    </w:p>
    <w:p w14:paraId="701FAAF2" w14:textId="6EA281B3" w:rsidR="00A25544" w:rsidRDefault="008A0573" w:rsidP="00391614">
      <w:pPr>
        <w:spacing w:after="156"/>
        <w:ind w:firstLine="480"/>
      </w:pPr>
      <w:r>
        <w:rPr>
          <w:rFonts w:hint="eastAsia"/>
        </w:rPr>
        <w:t>而根据解密算法，解密的多项式为</w:t>
      </w:r>
    </w:p>
    <w:p w14:paraId="6B569A20" w14:textId="3CC2E6F5" w:rsidR="002153E6" w:rsidRDefault="00824649" w:rsidP="002B48C9">
      <w:pPr>
        <w:spacing w:after="156" w:line="240" w:lineRule="auto"/>
        <w:ind w:firstLineChars="0" w:firstLine="0"/>
        <w:jc w:val="center"/>
      </w:pPr>
      <w:r w:rsidRPr="00E93480">
        <w:rPr>
          <w:position w:val="-24"/>
        </w:rPr>
        <w:object w:dxaOrig="4480" w:dyaOrig="620" w14:anchorId="43BFE769">
          <v:shape id="_x0000_i1221" type="#_x0000_t75" style="width:223.9pt;height:30.8pt" o:ole="">
            <v:imagedata r:id="rId386" o:title=""/>
          </v:shape>
          <o:OLEObject Type="Embed" ProgID="Equation.DSMT4" ShapeID="_x0000_i1221" DrawAspect="Content" ObjectID="_1712515774" r:id="rId387"/>
        </w:object>
      </w:r>
    </w:p>
    <w:p w14:paraId="56F5851C" w14:textId="2DD400ED" w:rsidR="00A8543B" w:rsidRDefault="00A93E53" w:rsidP="00EF1DD6">
      <w:pPr>
        <w:spacing w:after="156"/>
        <w:ind w:firstLine="480"/>
      </w:pPr>
      <w:r>
        <w:rPr>
          <w:rFonts w:hint="eastAsia"/>
        </w:rPr>
        <w:t>随着同态加法操作的不断增加</w:t>
      </w:r>
      <w:r w:rsidR="00103DCD">
        <w:rPr>
          <w:rFonts w:hint="eastAsia"/>
        </w:rPr>
        <w:t>，</w:t>
      </w:r>
      <w:r w:rsidR="00112489">
        <w:rPr>
          <w:rFonts w:hint="eastAsia"/>
        </w:rPr>
        <w:t>噪声多项式</w:t>
      </w:r>
      <w:r w:rsidR="000736F5">
        <w:rPr>
          <w:rFonts w:hint="eastAsia"/>
        </w:rPr>
        <w:t>的系数不断累积，</w:t>
      </w:r>
      <w:r w:rsidR="00751802">
        <w:rPr>
          <w:rFonts w:hint="eastAsia"/>
        </w:rPr>
        <w:t>当对解密多项式</w:t>
      </w:r>
      <w:r w:rsidR="000F5B76">
        <w:rPr>
          <w:rFonts w:hint="eastAsia"/>
        </w:rPr>
        <w:t>乘以</w:t>
      </w:r>
      <w:r w:rsidR="000F5B76" w:rsidRPr="000F5B76">
        <w:rPr>
          <w:position w:val="-10"/>
        </w:rPr>
        <w:object w:dxaOrig="440" w:dyaOrig="320" w14:anchorId="10BB74EB">
          <v:shape id="_x0000_i1222" type="#_x0000_t75" style="width:22.05pt;height:15.8pt" o:ole="">
            <v:imagedata r:id="rId388" o:title=""/>
          </v:shape>
          <o:OLEObject Type="Embed" ProgID="Equation.DSMT4" ShapeID="_x0000_i1222" DrawAspect="Content" ObjectID="_1712515775" r:id="rId389"/>
        </w:object>
      </w:r>
      <w:r w:rsidR="000F5B76">
        <w:rPr>
          <w:rFonts w:hint="eastAsia"/>
        </w:rPr>
        <w:t>消去消息</w:t>
      </w:r>
      <w:r w:rsidR="000F5B76" w:rsidRPr="00E56ACF">
        <w:rPr>
          <w:position w:val="-12"/>
        </w:rPr>
        <w:object w:dxaOrig="960" w:dyaOrig="360" w14:anchorId="76B23A9D">
          <v:shape id="_x0000_i1223" type="#_x0000_t75" style="width:48.3pt;height:18.3pt" o:ole="">
            <v:imagedata r:id="rId390" o:title=""/>
          </v:shape>
          <o:OLEObject Type="Embed" ProgID="Equation.DSMT4" ShapeID="_x0000_i1223" DrawAspect="Content" ObjectID="_1712515776" r:id="rId391"/>
        </w:object>
      </w:r>
      <w:r w:rsidR="000F5B76">
        <w:rPr>
          <w:rFonts w:hint="eastAsia"/>
        </w:rPr>
        <w:t>的系数，</w:t>
      </w:r>
      <w:r w:rsidR="001E57A9">
        <w:rPr>
          <w:rFonts w:hint="eastAsia"/>
        </w:rPr>
        <w:t>噪音多项式的系数</w:t>
      </w:r>
      <w:r w:rsidR="00BF1754">
        <w:rPr>
          <w:rFonts w:hint="eastAsia"/>
        </w:rPr>
        <w:t>可能会出现</w:t>
      </w:r>
      <w:r w:rsidR="000736F5">
        <w:rPr>
          <w:rFonts w:hint="eastAsia"/>
        </w:rPr>
        <w:t>有一个介于</w:t>
      </w:r>
      <w:r w:rsidR="00B3144E" w:rsidRPr="00D84842">
        <w:rPr>
          <w:position w:val="-10"/>
        </w:rPr>
        <w:object w:dxaOrig="1440" w:dyaOrig="320" w14:anchorId="43B99274">
          <v:shape id="_x0000_i1224" type="#_x0000_t75" style="width:1in;height:15.8pt" o:ole="">
            <v:imagedata r:id="rId392" o:title=""/>
          </v:shape>
          <o:OLEObject Type="Embed" ProgID="Equation.DSMT4" ShapeID="_x0000_i1224" DrawAspect="Content" ObjectID="_1712515777" r:id="rId393"/>
        </w:object>
      </w:r>
      <w:r w:rsidR="00D84842">
        <w:rPr>
          <w:rFonts w:hint="eastAsia"/>
        </w:rPr>
        <w:t>的值，</w:t>
      </w:r>
      <w:r w:rsidR="006163CC">
        <w:rPr>
          <w:rFonts w:hint="eastAsia"/>
        </w:rPr>
        <w:t>那么对系数四舍五入取整时，会将噪音多项式</w:t>
      </w:r>
      <w:r w:rsidR="002437E9" w:rsidRPr="002437E9">
        <w:rPr>
          <w:position w:val="-6"/>
        </w:rPr>
        <w:object w:dxaOrig="180" w:dyaOrig="220" w14:anchorId="4024C571">
          <v:shape id="_x0000_i1225" type="#_x0000_t75" style="width:8.75pt;height:11.25pt" o:ole="">
            <v:imagedata r:id="rId394" o:title=""/>
          </v:shape>
          <o:OLEObject Type="Embed" ProgID="Equation.DSMT4" ShapeID="_x0000_i1225" DrawAspect="Content" ObjectID="_1712515778" r:id="rId395"/>
        </w:object>
      </w:r>
      <w:r w:rsidR="002437E9">
        <w:rPr>
          <w:rFonts w:hint="eastAsia"/>
        </w:rPr>
        <w:t>的系数给加上，那么解密就会解出错误的结果</w:t>
      </w:r>
      <w:r w:rsidR="00A8543B">
        <w:rPr>
          <w:rFonts w:hint="eastAsia"/>
        </w:rPr>
        <w:t>。</w:t>
      </w:r>
    </w:p>
    <w:p w14:paraId="75264826" w14:textId="77777777" w:rsidR="00D230C4" w:rsidRDefault="000D6B68" w:rsidP="00EF1DD6">
      <w:pPr>
        <w:spacing w:after="156"/>
        <w:ind w:firstLine="480"/>
      </w:pPr>
      <w:r>
        <w:rPr>
          <w:rFonts w:hint="eastAsia"/>
        </w:rPr>
        <w:t>针对此问题，</w:t>
      </w:r>
      <w:r w:rsidR="00ED206F">
        <w:rPr>
          <w:rFonts w:hint="eastAsia"/>
        </w:rPr>
        <w:t>将</w:t>
      </w:r>
      <w:r w:rsidR="00A531DD">
        <w:rPr>
          <w:rFonts w:hint="eastAsia"/>
        </w:rPr>
        <w:t>噪音分为三类</w:t>
      </w:r>
    </w:p>
    <w:p w14:paraId="7FAD7F70" w14:textId="280DC82E" w:rsidR="00E96428" w:rsidRDefault="0032763D" w:rsidP="00B03D7D">
      <w:pPr>
        <w:spacing w:after="156" w:line="240" w:lineRule="auto"/>
        <w:ind w:firstLineChars="0" w:firstLine="0"/>
        <w:jc w:val="center"/>
      </w:pPr>
      <w:r w:rsidRPr="0032763D">
        <w:rPr>
          <w:position w:val="-48"/>
        </w:rPr>
        <w:object w:dxaOrig="1520" w:dyaOrig="1080" w14:anchorId="0976B718">
          <v:shape id="_x0000_i1226" type="#_x0000_t75" style="width:76.15pt;height:53.7pt" o:ole="">
            <v:imagedata r:id="rId396" o:title=""/>
          </v:shape>
          <o:OLEObject Type="Embed" ProgID="Equation.DSMT4" ShapeID="_x0000_i1226" DrawAspect="Content" ObjectID="_1712515779" r:id="rId397"/>
        </w:object>
      </w:r>
    </w:p>
    <w:p w14:paraId="39345206" w14:textId="4423C4AF" w:rsidR="0032528F" w:rsidRDefault="0032363A" w:rsidP="00EF1DD6">
      <w:pPr>
        <w:spacing w:after="156"/>
        <w:ind w:firstLine="480"/>
      </w:pPr>
      <w:r>
        <w:rPr>
          <w:rFonts w:hint="eastAsia"/>
        </w:rPr>
        <w:lastRenderedPageBreak/>
        <w:t>为了直观感受与分析，</w:t>
      </w:r>
      <w:r w:rsidR="00F23676">
        <w:rPr>
          <w:rFonts w:hint="eastAsia"/>
        </w:rPr>
        <w:t>分别取</w:t>
      </w:r>
      <w:r w:rsidR="009E298C" w:rsidRPr="00F23676">
        <w:rPr>
          <w:position w:val="-10"/>
        </w:rPr>
        <w:object w:dxaOrig="2000" w:dyaOrig="320" w14:anchorId="705B5F24">
          <v:shape id="_x0000_i1227" type="#_x0000_t75" style="width:99.9pt;height:15.8pt" o:ole="">
            <v:imagedata r:id="rId398" o:title=""/>
          </v:shape>
          <o:OLEObject Type="Embed" ProgID="Equation.DSMT4" ShapeID="_x0000_i1227" DrawAspect="Content" ObjectID="_1712515780" r:id="rId399"/>
        </w:object>
      </w:r>
      <w:r w:rsidR="00986AE5">
        <w:rPr>
          <w:rFonts w:hint="eastAsia"/>
        </w:rPr>
        <w:t>对</w:t>
      </w:r>
      <w:r w:rsidR="00464C7B">
        <w:rPr>
          <w:rFonts w:hint="eastAsia"/>
        </w:rPr>
        <w:t>这</w:t>
      </w:r>
      <w:r w:rsidR="00986AE5">
        <w:rPr>
          <w:rFonts w:hint="eastAsia"/>
        </w:rPr>
        <w:t>三种噪音多项式类型</w:t>
      </w:r>
      <w:r w:rsidR="00F3495E">
        <w:rPr>
          <w:rFonts w:hint="eastAsia"/>
        </w:rPr>
        <w:t>分别</w:t>
      </w:r>
      <w:r w:rsidR="000D6B68">
        <w:rPr>
          <w:rFonts w:hint="eastAsia"/>
        </w:rPr>
        <w:t>添加了</w:t>
      </w:r>
      <w:r w:rsidR="000D6B68">
        <w:rPr>
          <w:rFonts w:hint="eastAsia"/>
        </w:rPr>
        <w:t>1</w:t>
      </w:r>
      <w:r w:rsidR="000D6B68">
        <w:rPr>
          <w:rFonts w:hint="eastAsia"/>
        </w:rPr>
        <w:t>，</w:t>
      </w:r>
      <w:r w:rsidR="00FB6743">
        <w:t>5</w:t>
      </w:r>
      <w:r w:rsidR="00E7187E">
        <w:rPr>
          <w:rFonts w:hint="eastAsia"/>
        </w:rPr>
        <w:t>和</w:t>
      </w:r>
      <w:r w:rsidR="00FB6743">
        <w:t>30</w:t>
      </w:r>
      <w:r w:rsidR="00E7187E">
        <w:rPr>
          <w:rFonts w:hint="eastAsia"/>
        </w:rPr>
        <w:t>个噪音多项式</w:t>
      </w:r>
      <w:r w:rsidR="004639A4">
        <w:rPr>
          <w:rFonts w:hint="eastAsia"/>
        </w:rPr>
        <w:t>，观察其系数分布</w:t>
      </w:r>
    </w:p>
    <w:p w14:paraId="112BAA32" w14:textId="786901B4" w:rsidR="000E0CCF" w:rsidRDefault="000E0CCF" w:rsidP="00EF1DD6">
      <w:pPr>
        <w:spacing w:after="156"/>
        <w:ind w:firstLine="480"/>
      </w:pPr>
      <w:r>
        <w:rPr>
          <w:rFonts w:hint="eastAsia"/>
        </w:rPr>
        <w:t>1</w:t>
      </w:r>
      <w:r w:rsidR="005A404C">
        <w:rPr>
          <w:rFonts w:hint="eastAsia"/>
        </w:rPr>
        <w:t>)</w:t>
      </w:r>
      <w:r w:rsidR="00CD30F8" w:rsidRPr="00CD30F8">
        <w:t xml:space="preserve"> </w:t>
      </w:r>
      <w:r w:rsidR="00CD30F8" w:rsidRPr="00E56ACF">
        <w:rPr>
          <w:position w:val="-12"/>
        </w:rPr>
        <w:object w:dxaOrig="1040" w:dyaOrig="360" w14:anchorId="2EE3B842">
          <v:shape id="_x0000_i1228" type="#_x0000_t75" style="width:52pt;height:18.3pt" o:ole="">
            <v:imagedata r:id="rId400" o:title=""/>
          </v:shape>
          <o:OLEObject Type="Embed" ProgID="Equation.DSMT4" ShapeID="_x0000_i1228" DrawAspect="Content" ObjectID="_1712515781" r:id="rId401"/>
        </w:object>
      </w:r>
      <w:r w:rsidR="00ED247D">
        <w:rPr>
          <w:rFonts w:hint="eastAsia"/>
        </w:rPr>
        <w:t>类型噪音多项式</w:t>
      </w:r>
    </w:p>
    <w:p w14:paraId="363AFB27" w14:textId="2605B18A" w:rsidR="00D83610" w:rsidRDefault="00D83610" w:rsidP="002E7EBD">
      <w:pPr>
        <w:spacing w:after="156" w:line="240" w:lineRule="auto"/>
        <w:ind w:firstLineChars="0" w:firstLine="0"/>
        <w:jc w:val="center"/>
      </w:pPr>
      <w:r w:rsidRPr="00D83610">
        <w:rPr>
          <w:noProof/>
        </w:rPr>
        <w:drawing>
          <wp:inline distT="0" distB="0" distL="0" distR="0" wp14:anchorId="61C92890" wp14:editId="5B692B70">
            <wp:extent cx="5759450" cy="33540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5759450" cy="3354070"/>
                    </a:xfrm>
                    <a:prstGeom prst="rect">
                      <a:avLst/>
                    </a:prstGeom>
                  </pic:spPr>
                </pic:pic>
              </a:graphicData>
            </a:graphic>
          </wp:inline>
        </w:drawing>
      </w:r>
    </w:p>
    <w:p w14:paraId="4378C024" w14:textId="3891D030" w:rsidR="007538FE" w:rsidRDefault="00532ECA" w:rsidP="001B7F53">
      <w:pPr>
        <w:spacing w:after="156"/>
        <w:ind w:firstLine="480"/>
      </w:pPr>
      <w:r>
        <w:rPr>
          <w:rFonts w:hint="eastAsia"/>
        </w:rPr>
        <w:t>当我们添加</w:t>
      </w:r>
      <w:r w:rsidRPr="00532ECA">
        <w:rPr>
          <w:rFonts w:hint="eastAsia"/>
        </w:rPr>
        <w:t>30</w:t>
      </w:r>
      <w:r w:rsidRPr="00532ECA">
        <w:rPr>
          <w:rFonts w:hint="eastAsia"/>
        </w:rPr>
        <w:t>个噪音多项式时，某些系数有可能会大于</w:t>
      </w:r>
      <w:r w:rsidRPr="00532ECA">
        <w:rPr>
          <w:rFonts w:hint="eastAsia"/>
        </w:rPr>
        <w:t>64</w:t>
      </w:r>
      <w:r w:rsidRPr="00532ECA">
        <w:rPr>
          <w:rFonts w:hint="eastAsia"/>
        </w:rPr>
        <w:t>，即超过了</w:t>
      </w:r>
      <w:r w:rsidR="00353472" w:rsidRPr="00F23676">
        <w:rPr>
          <w:position w:val="-10"/>
        </w:rPr>
        <w:object w:dxaOrig="999" w:dyaOrig="320" w14:anchorId="3397C711">
          <v:shape id="_x0000_i1229" type="#_x0000_t75" style="width:49.95pt;height:15.8pt" o:ole="">
            <v:imagedata r:id="rId403" o:title=""/>
          </v:shape>
          <o:OLEObject Type="Embed" ProgID="Equation.DSMT4" ShapeID="_x0000_i1229" DrawAspect="Content" ObjectID="_1712515782" r:id="rId404"/>
        </w:object>
      </w:r>
      <w:r w:rsidRPr="00532ECA">
        <w:rPr>
          <w:rFonts w:hint="eastAsia"/>
        </w:rPr>
        <w:t>的一半，所以解密不会产生正确的结果。</w:t>
      </w:r>
    </w:p>
    <w:p w14:paraId="4D38E989" w14:textId="7E4D659B" w:rsidR="007774B3" w:rsidRDefault="007774B3" w:rsidP="007774B3">
      <w:pPr>
        <w:spacing w:after="156"/>
        <w:ind w:firstLine="480"/>
      </w:pPr>
      <w:r>
        <w:rPr>
          <w:rFonts w:hint="eastAsia"/>
        </w:rPr>
        <w:t>另外两项表示不同的情况——第二项是一个噪音多项式乘以一些“小的多项式”</w:t>
      </w:r>
      <w:r>
        <w:rPr>
          <w:rFonts w:hint="eastAsia"/>
        </w:rPr>
        <w:t>(</w:t>
      </w:r>
      <w:r>
        <w:rPr>
          <w:rFonts w:hint="eastAsia"/>
        </w:rPr>
        <w:t>系数为</w:t>
      </w:r>
      <w:r>
        <w:rPr>
          <w:rFonts w:hint="eastAsia"/>
        </w:rPr>
        <w:t>-1</w:t>
      </w:r>
      <w:r>
        <w:rPr>
          <w:rFonts w:hint="eastAsia"/>
        </w:rPr>
        <w:t>、</w:t>
      </w:r>
      <w:r>
        <w:rPr>
          <w:rFonts w:hint="eastAsia"/>
        </w:rPr>
        <w:t xml:space="preserve"> 0</w:t>
      </w:r>
      <w:r>
        <w:rPr>
          <w:rFonts w:hint="eastAsia"/>
        </w:rPr>
        <w:t>或</w:t>
      </w:r>
      <w:r>
        <w:rPr>
          <w:rFonts w:hint="eastAsia"/>
        </w:rPr>
        <w:t>1)</w:t>
      </w:r>
      <w:r>
        <w:rPr>
          <w:rFonts w:hint="eastAsia"/>
        </w:rPr>
        <w:t>的总和。这种乘法会产生更大的噪音。这意味着这个噪音与多项式的</w:t>
      </w:r>
      <w:proofErr w:type="gramStart"/>
      <w:r>
        <w:rPr>
          <w:rFonts w:hint="eastAsia"/>
        </w:rPr>
        <w:t>最高次</w:t>
      </w:r>
      <w:proofErr w:type="gramEnd"/>
      <w:r>
        <w:rPr>
          <w:rFonts w:hint="eastAsia"/>
        </w:rPr>
        <w:t>的平方根</w:t>
      </w:r>
      <w:r w:rsidR="00005B66" w:rsidRPr="00005B66">
        <w:rPr>
          <w:position w:val="-8"/>
        </w:rPr>
        <w:object w:dxaOrig="380" w:dyaOrig="360" w14:anchorId="0F22DF02">
          <v:shape id="_x0000_i1230" type="#_x0000_t75" style="width:19.15pt;height:18.3pt" o:ole="">
            <v:imagedata r:id="rId405" o:title=""/>
          </v:shape>
          <o:OLEObject Type="Embed" ProgID="Equation.DSMT4" ShapeID="_x0000_i1230" DrawAspect="Content" ObjectID="_1712515783" r:id="rId406"/>
        </w:object>
      </w:r>
      <w:r>
        <w:rPr>
          <w:rFonts w:hint="eastAsia"/>
        </w:rPr>
        <w:t>一致。</w:t>
      </w:r>
    </w:p>
    <w:p w14:paraId="4CEC9A60" w14:textId="06165CAA" w:rsidR="007774B3" w:rsidRDefault="007774B3" w:rsidP="007774B3">
      <w:pPr>
        <w:spacing w:after="156"/>
        <w:ind w:firstLine="480"/>
      </w:pPr>
      <w:r>
        <w:rPr>
          <w:rFonts w:hint="eastAsia"/>
        </w:rPr>
        <w:t>对这一项绘制与上面相同的分布可以看出，它比第一项大得多，而且即使对于我们示例中的参数，也存在错误解密的危险，即使只是添加了几个参数。</w:t>
      </w:r>
    </w:p>
    <w:p w14:paraId="22EDA7EC" w14:textId="60CB4D2E" w:rsidR="002D7868" w:rsidRDefault="00CD20FB" w:rsidP="00907252">
      <w:pPr>
        <w:spacing w:after="156" w:line="240" w:lineRule="auto"/>
        <w:ind w:firstLineChars="0" w:firstLine="0"/>
        <w:jc w:val="center"/>
      </w:pPr>
      <w:r w:rsidRPr="00CD20FB">
        <w:rPr>
          <w:noProof/>
        </w:rPr>
        <w:lastRenderedPageBreak/>
        <w:drawing>
          <wp:inline distT="0" distB="0" distL="0" distR="0" wp14:anchorId="7A3283A1" wp14:editId="538E39B8">
            <wp:extent cx="5759450" cy="3111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759450" cy="3111500"/>
                    </a:xfrm>
                    <a:prstGeom prst="rect">
                      <a:avLst/>
                    </a:prstGeom>
                  </pic:spPr>
                </pic:pic>
              </a:graphicData>
            </a:graphic>
          </wp:inline>
        </w:drawing>
      </w:r>
    </w:p>
    <w:p w14:paraId="725CB779" w14:textId="6B75AC68" w:rsidR="00B612FE" w:rsidRDefault="00B612FE" w:rsidP="00B612FE">
      <w:pPr>
        <w:spacing w:after="156"/>
        <w:ind w:firstLine="480"/>
      </w:pPr>
      <w:r w:rsidRPr="00B612FE">
        <w:rPr>
          <w:rFonts w:hint="eastAsia"/>
        </w:rPr>
        <w:t>第三项是类似的——一组噪音多项式之和，乘以一个“小的多项式”。它的噪音分布是这样的</w:t>
      </w:r>
      <w:r w:rsidRPr="00B612FE">
        <w:rPr>
          <w:rFonts w:hint="eastAsia"/>
        </w:rPr>
        <w:t>:</w:t>
      </w:r>
    </w:p>
    <w:p w14:paraId="1C63FF2E" w14:textId="2FABEFB4" w:rsidR="00CE5927" w:rsidRDefault="00CE5927" w:rsidP="003679F2">
      <w:pPr>
        <w:spacing w:after="156" w:line="240" w:lineRule="auto"/>
        <w:ind w:firstLineChars="0" w:firstLine="0"/>
        <w:jc w:val="center"/>
      </w:pPr>
      <w:r w:rsidRPr="00CE5927">
        <w:rPr>
          <w:noProof/>
        </w:rPr>
        <w:drawing>
          <wp:inline distT="0" distB="0" distL="0" distR="0" wp14:anchorId="2F479199" wp14:editId="5AEADB38">
            <wp:extent cx="5759450" cy="33724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759450" cy="3372485"/>
                    </a:xfrm>
                    <a:prstGeom prst="rect">
                      <a:avLst/>
                    </a:prstGeom>
                  </pic:spPr>
                </pic:pic>
              </a:graphicData>
            </a:graphic>
          </wp:inline>
        </w:drawing>
      </w:r>
    </w:p>
    <w:p w14:paraId="2B911429" w14:textId="6C729879" w:rsidR="00710897" w:rsidRDefault="00710897" w:rsidP="00710897">
      <w:pPr>
        <w:spacing w:after="156"/>
        <w:ind w:firstLine="480"/>
      </w:pPr>
      <w:r>
        <w:rPr>
          <w:rFonts w:hint="eastAsia"/>
        </w:rPr>
        <w:t>这表明，对于我们所选择的参数，由两个以上加法产生的密文，解码错误的概率很高，而且两次加法失败的概率也很高。这是因为有时最大错误大于</w:t>
      </w:r>
      <w:r>
        <w:rPr>
          <w:rFonts w:hint="eastAsia"/>
        </w:rPr>
        <w:t>64</w:t>
      </w:r>
      <w:r>
        <w:rPr>
          <w:rFonts w:hint="eastAsia"/>
        </w:rPr>
        <w:t>，当</w:t>
      </w:r>
      <w:r>
        <w:rPr>
          <w:rFonts w:hint="eastAsia"/>
        </w:rPr>
        <w:t>q/t = 128</w:t>
      </w:r>
      <w:r>
        <w:rPr>
          <w:rFonts w:hint="eastAsia"/>
        </w:rPr>
        <w:t>时，会导致不正确的解密，就像这里一样。为了给这样的操作提供更多的空间，我们需要使用更大的</w:t>
      </w:r>
      <w:r>
        <w:rPr>
          <w:rFonts w:hint="eastAsia"/>
        </w:rPr>
        <w:t>q/t</w:t>
      </w:r>
      <w:r>
        <w:rPr>
          <w:rFonts w:hint="eastAsia"/>
        </w:rPr>
        <w:t>比值，</w:t>
      </w:r>
      <w:r>
        <w:rPr>
          <w:rFonts w:hint="eastAsia"/>
        </w:rPr>
        <w:t xml:space="preserve"> </w:t>
      </w:r>
      <w:r>
        <w:rPr>
          <w:rFonts w:hint="eastAsia"/>
        </w:rPr>
        <w:t>这可以应对通常由所执行的操作数量引入的噪音量。</w:t>
      </w:r>
    </w:p>
    <w:p w14:paraId="78002B61" w14:textId="4C9BE8A9" w:rsidR="00E9061B" w:rsidRDefault="00AD730C" w:rsidP="00A504D6">
      <w:pPr>
        <w:pStyle w:val="1"/>
        <w:spacing w:after="156"/>
        <w:jc w:val="center"/>
      </w:pPr>
      <w:bookmarkStart w:id="32" w:name="_Toc100957736"/>
      <w:r>
        <w:rPr>
          <w:rFonts w:hint="eastAsia"/>
        </w:rPr>
        <w:lastRenderedPageBreak/>
        <w:t>结束语</w:t>
      </w:r>
      <w:bookmarkEnd w:id="32"/>
    </w:p>
    <w:p w14:paraId="0876ADD2" w14:textId="77777777" w:rsidR="001B7CE8" w:rsidRDefault="001B7CE8" w:rsidP="001B7CE8">
      <w:pPr>
        <w:spacing w:after="156"/>
        <w:ind w:firstLine="480"/>
      </w:pPr>
      <w:r>
        <w:rPr>
          <w:rFonts w:hint="eastAsia"/>
        </w:rPr>
        <w:t>本文在半诚实模型下，关于数据在分布式计算下的隐私性提出了基于全同态加密的方案，并对方案进行了正确性，安全性与局限性的分析。能支持对数据的加密与解密，</w:t>
      </w:r>
      <w:r>
        <w:rPr>
          <w:rFonts w:hint="eastAsia"/>
        </w:rPr>
        <w:t xml:space="preserve"> </w:t>
      </w:r>
      <w:r>
        <w:rPr>
          <w:rFonts w:hint="eastAsia"/>
        </w:rPr>
        <w:t>保证数据的隐私不被泄露。</w:t>
      </w:r>
    </w:p>
    <w:p w14:paraId="76CFEC33" w14:textId="77777777" w:rsidR="00F503E4" w:rsidRPr="001B7CE8" w:rsidRDefault="00F503E4" w:rsidP="00F503E4">
      <w:pPr>
        <w:spacing w:after="156"/>
        <w:ind w:firstLine="480"/>
      </w:pPr>
    </w:p>
    <w:p w14:paraId="5F9D8FF9" w14:textId="337EDB47" w:rsidR="007C3524" w:rsidRPr="007C3524" w:rsidRDefault="00CF59D9" w:rsidP="00CA6CD2">
      <w:pPr>
        <w:spacing w:after="156"/>
        <w:ind w:firstLine="480"/>
      </w:pPr>
      <w:r>
        <w:br w:type="page"/>
      </w:r>
    </w:p>
    <w:p w14:paraId="07CD31EC" w14:textId="68A3186F" w:rsidR="00463CE0" w:rsidRDefault="00463CE0" w:rsidP="00CA6CD2">
      <w:pPr>
        <w:spacing w:after="156"/>
        <w:ind w:firstLineChars="0" w:firstLine="0"/>
        <w:sectPr w:rsidR="00463CE0" w:rsidSect="006D57C5">
          <w:headerReference w:type="default" r:id="rId409"/>
          <w:pgSz w:w="11906" w:h="16838"/>
          <w:pgMar w:top="1418" w:right="1418" w:bottom="1361" w:left="1418" w:header="851" w:footer="992" w:gutter="0"/>
          <w:pgNumType w:start="1"/>
          <w:cols w:space="720"/>
          <w:docGrid w:type="lines" w:linePitch="312"/>
        </w:sectPr>
      </w:pPr>
    </w:p>
    <w:p w14:paraId="1B29B1AD" w14:textId="090A7DD0" w:rsidR="00463CE0" w:rsidRDefault="00463CE0" w:rsidP="002C5A60">
      <w:pPr>
        <w:pStyle w:val="1"/>
        <w:numPr>
          <w:ilvl w:val="0"/>
          <w:numId w:val="0"/>
        </w:numPr>
        <w:spacing w:after="156"/>
        <w:ind w:left="425" w:hanging="425"/>
        <w:jc w:val="center"/>
      </w:pPr>
      <w:bookmarkStart w:id="33" w:name="_Toc96954785"/>
      <w:bookmarkStart w:id="34" w:name="_Toc98257317"/>
      <w:bookmarkStart w:id="35" w:name="_Toc100957737"/>
      <w:r>
        <w:rPr>
          <w:rFonts w:hint="eastAsia"/>
        </w:rPr>
        <w:lastRenderedPageBreak/>
        <w:t>参考文献</w:t>
      </w:r>
      <w:bookmarkEnd w:id="33"/>
      <w:bookmarkEnd w:id="34"/>
      <w:bookmarkEnd w:id="35"/>
    </w:p>
    <w:bookmarkEnd w:id="1"/>
    <w:p w14:paraId="01EB0243" w14:textId="43C4B6A4" w:rsidR="00FA5D26" w:rsidRDefault="00682628" w:rsidP="005063B6">
      <w:pPr>
        <w:pStyle w:val="a"/>
        <w:spacing w:after="156"/>
        <w:ind w:left="360" w:hanging="360"/>
      </w:pPr>
      <w:r>
        <w:rPr>
          <w:rFonts w:hint="eastAsia"/>
        </w:rPr>
        <w:t>R</w:t>
      </w:r>
      <w:r>
        <w:t>IVE</w:t>
      </w:r>
      <w:r w:rsidR="00652907">
        <w:t>ST R L</w:t>
      </w:r>
      <w:r w:rsidR="00D926B8">
        <w:t xml:space="preserve">, ADLEMAN L, DERTOUZOS M </w:t>
      </w:r>
      <w:proofErr w:type="spellStart"/>
      <w:proofErr w:type="gramStart"/>
      <w:r w:rsidR="00D926B8">
        <w:t>L.</w:t>
      </w:r>
      <w:r w:rsidR="004C0C46">
        <w:t>On</w:t>
      </w:r>
      <w:proofErr w:type="spellEnd"/>
      <w:proofErr w:type="gramEnd"/>
      <w:r w:rsidR="004C0C46">
        <w:t xml:space="preserve"> data banks and privacy homomorphisms[A]. </w:t>
      </w:r>
      <w:proofErr w:type="spellStart"/>
      <w:r w:rsidR="00BB6FB6">
        <w:t>DeMillo</w:t>
      </w:r>
      <w:proofErr w:type="spellEnd"/>
      <w:r w:rsidR="00BB6FB6">
        <w:t xml:space="preserve"> RA Foundations of Secure Computation[C]. NY, USA: </w:t>
      </w:r>
      <w:r w:rsidR="00C50094">
        <w:t>Academic Press, 1978.169-180.</w:t>
      </w:r>
    </w:p>
    <w:p w14:paraId="6C9F7A68" w14:textId="6150B57F" w:rsidR="00995E00" w:rsidRDefault="00995E00" w:rsidP="005063B6">
      <w:pPr>
        <w:pStyle w:val="a"/>
        <w:spacing w:after="156"/>
        <w:ind w:left="360" w:hanging="360"/>
      </w:pPr>
      <w:r>
        <w:rPr>
          <w:rFonts w:hint="eastAsia"/>
        </w:rPr>
        <w:t>P</w:t>
      </w:r>
      <w:r>
        <w:t xml:space="preserve">AILLIER P. Public-key cryptosystems based on composite degree </w:t>
      </w:r>
      <w:proofErr w:type="spellStart"/>
      <w:r>
        <w:t>residuosity</w:t>
      </w:r>
      <w:proofErr w:type="spellEnd"/>
      <w:r>
        <w:t xml:space="preserve"> classes[A]</w:t>
      </w:r>
      <w:r w:rsidR="00CF63AF">
        <w:t xml:space="preserve">. Proc of the Advances in </w:t>
      </w:r>
      <w:proofErr w:type="gramStart"/>
      <w:r w:rsidR="00CF63AF">
        <w:t>Cryptology(</w:t>
      </w:r>
      <w:proofErr w:type="gramEnd"/>
      <w:r w:rsidR="00CF63AF">
        <w:t>EUROCRYPT99)</w:t>
      </w:r>
      <w:r w:rsidR="009242FA">
        <w:t>[C]</w:t>
      </w:r>
      <w:r w:rsidR="001E6838">
        <w:t>. Prague, Czech Republic, 1999.233-238</w:t>
      </w:r>
    </w:p>
    <w:p w14:paraId="704FC597" w14:textId="6A6EFFBA" w:rsidR="003648C5" w:rsidRDefault="003648C5" w:rsidP="005063B6">
      <w:pPr>
        <w:pStyle w:val="a"/>
        <w:spacing w:after="156"/>
        <w:ind w:left="360" w:hanging="360"/>
      </w:pPr>
      <w:r>
        <w:rPr>
          <w:rFonts w:hint="eastAsia"/>
        </w:rPr>
        <w:t>G</w:t>
      </w:r>
      <w:r>
        <w:t>OLDWASSER S, MICALI S. Probabilistic encryption[J]</w:t>
      </w:r>
      <w:r w:rsidR="00905983">
        <w:t>. Journal of Computer and System Sciences, 1984,28(2)</w:t>
      </w:r>
      <w:r w:rsidR="00905983">
        <w:rPr>
          <w:rFonts w:hint="eastAsia"/>
        </w:rPr>
        <w:t>:</w:t>
      </w:r>
      <w:r w:rsidR="00905983">
        <w:t xml:space="preserve"> 270-299</w:t>
      </w:r>
      <w:r w:rsidR="003E20BD">
        <w:t>.</w:t>
      </w:r>
    </w:p>
    <w:p w14:paraId="3F5579C8" w14:textId="434BAB1F" w:rsidR="003E20BD" w:rsidRDefault="009340A7" w:rsidP="005063B6">
      <w:pPr>
        <w:pStyle w:val="a"/>
        <w:spacing w:after="156"/>
        <w:ind w:left="360" w:hanging="360"/>
      </w:pPr>
      <w:r>
        <w:rPr>
          <w:rFonts w:hint="eastAsia"/>
        </w:rPr>
        <w:t>R</w:t>
      </w:r>
      <w:r>
        <w:t>IVEST R L, SHAMIR A, ADLEMAN L. A method for obtaining digital signatures and public-key cryptosystems[J].</w:t>
      </w:r>
      <w:r w:rsidR="00F95B8B">
        <w:t xml:space="preserve"> Communications of the ACM, 1978,21(2):120-126.</w:t>
      </w:r>
    </w:p>
    <w:p w14:paraId="48F0A78B" w14:textId="507FCAE8" w:rsidR="00CA6F5C" w:rsidRDefault="00CA6F5C" w:rsidP="005063B6">
      <w:pPr>
        <w:pStyle w:val="a"/>
        <w:spacing w:after="156"/>
        <w:ind w:left="360" w:hanging="360"/>
      </w:pPr>
      <w:r>
        <w:rPr>
          <w:rFonts w:hint="eastAsia"/>
        </w:rPr>
        <w:t>E</w:t>
      </w:r>
      <w:r>
        <w:t>LGAMAL T. A public-key cryptosystem and a signature scheme based on discrete logarithms[J]. IEEE Transactions on Information Theory, 1985,31(4):469-472</w:t>
      </w:r>
      <w:r w:rsidR="008B7CE0">
        <w:t>.</w:t>
      </w:r>
    </w:p>
    <w:p w14:paraId="519812A0" w14:textId="7A25D967" w:rsidR="0010150B" w:rsidRDefault="000F7438" w:rsidP="005063B6">
      <w:pPr>
        <w:pStyle w:val="a"/>
        <w:spacing w:after="156"/>
        <w:ind w:left="360" w:hanging="360"/>
      </w:pPr>
      <w:r w:rsidRPr="000F7438">
        <w:t>BONEH D, GOH E J, NISSIM K. Evaluating 2-DNF formulas on</w:t>
      </w:r>
      <w:r>
        <w:t xml:space="preserve"> </w:t>
      </w:r>
      <w:r w:rsidRPr="000F7438">
        <w:t>ciphertexts[A]. Second Theory of Cryptography Conference (TTC</w:t>
      </w:r>
      <w:r w:rsidR="00B030B2">
        <w:t xml:space="preserve"> </w:t>
      </w:r>
      <w:proofErr w:type="gramStart"/>
      <w:r w:rsidR="00B030B2" w:rsidRPr="00B030B2">
        <w:t>2005)[</w:t>
      </w:r>
      <w:proofErr w:type="gramEnd"/>
      <w:r w:rsidR="00B030B2" w:rsidRPr="00B030B2">
        <w:t>C]. Cambridge, MA, USA, 2005.325-341.</w:t>
      </w:r>
    </w:p>
    <w:p w14:paraId="19122E5F" w14:textId="57AB26DC" w:rsidR="00916630" w:rsidRDefault="003867CF" w:rsidP="005063B6">
      <w:pPr>
        <w:pStyle w:val="a"/>
        <w:spacing w:after="156"/>
        <w:ind w:left="360" w:hanging="360"/>
      </w:pPr>
      <w:r w:rsidRPr="003867CF">
        <w:t xml:space="preserve">GENTRY C. </w:t>
      </w:r>
      <w:proofErr w:type="gramStart"/>
      <w:r w:rsidRPr="003867CF">
        <w:t>A</w:t>
      </w:r>
      <w:proofErr w:type="gramEnd"/>
      <w:r w:rsidRPr="003867CF">
        <w:t xml:space="preserve"> Fully Homomorphic Encryption Scheme[D]. Califor</w:t>
      </w:r>
      <w:r w:rsidR="00725CAB" w:rsidRPr="00725CAB">
        <w:t>nia, USA: Stanford University, 2009.</w:t>
      </w:r>
    </w:p>
    <w:p w14:paraId="5BFE9B30" w14:textId="02EAE43D" w:rsidR="0088143F" w:rsidRDefault="00DA0F29" w:rsidP="005063B6">
      <w:pPr>
        <w:pStyle w:val="a"/>
        <w:spacing w:after="156"/>
        <w:ind w:left="360" w:hanging="360"/>
      </w:pPr>
      <w:r w:rsidRPr="00DA0F29">
        <w:t>GENTRY C. Fully homomorphic encryption using ideal lattices[A].</w:t>
      </w:r>
      <w:r w:rsidR="00792373">
        <w:t xml:space="preserve"> </w:t>
      </w:r>
      <w:r w:rsidR="00792373" w:rsidRPr="00792373">
        <w:t xml:space="preserve">Proc of the 41st ACM Symposium on Theory of </w:t>
      </w:r>
      <w:proofErr w:type="gramStart"/>
      <w:r w:rsidR="00792373" w:rsidRPr="00792373">
        <w:t>Computing(</w:t>
      </w:r>
      <w:proofErr w:type="gramEnd"/>
      <w:r w:rsidR="00792373" w:rsidRPr="00792373">
        <w:t>STOC</w:t>
      </w:r>
      <w:r w:rsidR="00AF1573">
        <w:t xml:space="preserve"> </w:t>
      </w:r>
      <w:r w:rsidR="00AF1573" w:rsidRPr="00AF1573">
        <w:t>09)[C]. Bethesda, Maryland, USA, 2009.169-178.</w:t>
      </w:r>
    </w:p>
    <w:p w14:paraId="0842A532" w14:textId="7B17ABD2" w:rsidR="00E17DD7" w:rsidRDefault="008068FE" w:rsidP="00EB0FEA">
      <w:pPr>
        <w:pStyle w:val="a"/>
        <w:spacing w:after="156"/>
        <w:ind w:left="360" w:hanging="360"/>
      </w:pPr>
      <w:r>
        <w:t xml:space="preserve">SMART P N, VERCAUTEREN F. Fully homomorphic encryption with relatively small key and ciphertext sizes[A]. Proc of the Public Key Cryptography (PKC </w:t>
      </w:r>
      <w:proofErr w:type="gramStart"/>
      <w:r>
        <w:t>2010)[</w:t>
      </w:r>
      <w:proofErr w:type="gramEnd"/>
      <w:r>
        <w:t>C]. Paris, France, 2010.420-443.</w:t>
      </w:r>
    </w:p>
    <w:p w14:paraId="562782A9" w14:textId="4B5D8363" w:rsidR="003B7D32" w:rsidRDefault="00813FA0" w:rsidP="00561C2B">
      <w:pPr>
        <w:pStyle w:val="a"/>
        <w:spacing w:after="156"/>
        <w:ind w:left="360" w:hanging="360"/>
      </w:pPr>
      <w:r>
        <w:t>DIJK V M, GENTRY C, HALEVI S, et al. Fully homomorphic encryption over the integers[A]. Proc of the Advances in Cryptology</w:t>
      </w:r>
      <w:r w:rsidR="00B24797">
        <w:t xml:space="preserve"> </w:t>
      </w:r>
      <w:r>
        <w:t xml:space="preserve">(EUROCRYPT </w:t>
      </w:r>
      <w:proofErr w:type="gramStart"/>
      <w:r>
        <w:t>2010)[</w:t>
      </w:r>
      <w:proofErr w:type="gramEnd"/>
      <w:r>
        <w:t>C]. Riviera, France, 2010.24 43.</w:t>
      </w:r>
    </w:p>
    <w:p w14:paraId="5D8648FA" w14:textId="599B970E" w:rsidR="00D83C37" w:rsidRDefault="00862B37" w:rsidP="00D61487">
      <w:pPr>
        <w:pStyle w:val="a"/>
        <w:spacing w:after="156"/>
        <w:ind w:left="360" w:hanging="360"/>
      </w:pPr>
      <w:r>
        <w:t xml:space="preserve">CORON J, MANDAL A, NACCACHE D, et al, </w:t>
      </w:r>
      <w:proofErr w:type="gramStart"/>
      <w:r>
        <w:t>Fully</w:t>
      </w:r>
      <w:proofErr w:type="gramEnd"/>
      <w:r>
        <w:t xml:space="preserve"> homomorphic encryption over the integers with shorter public keys[A]. Proc of the Advances in Cryptology (CRYPTO 201 </w:t>
      </w:r>
      <w:proofErr w:type="gramStart"/>
      <w:r>
        <w:t>1)[</w:t>
      </w:r>
      <w:proofErr w:type="gramEnd"/>
      <w:r>
        <w:t>C]. Santa Barbara, California, USA, 2011.487-504.</w:t>
      </w:r>
    </w:p>
    <w:p w14:paraId="40FEE454" w14:textId="7878801B" w:rsidR="00AE4522" w:rsidRDefault="00E145E4" w:rsidP="0032018A">
      <w:pPr>
        <w:pStyle w:val="a"/>
        <w:spacing w:after="156"/>
        <w:ind w:left="360" w:hanging="360"/>
      </w:pPr>
      <w:r>
        <w:lastRenderedPageBreak/>
        <w:t>BRAKERSKI Z, VAIKUNTANATHAN V. Fully homomorphic encryption from ring-</w:t>
      </w:r>
      <w:proofErr w:type="spellStart"/>
      <w:r>
        <w:t>lwe</w:t>
      </w:r>
      <w:proofErr w:type="spellEnd"/>
      <w:r>
        <w:t xml:space="preserve"> and security for key dependent messages[A]. Proc of the Advances in Cryptology (CRYPTO 201 </w:t>
      </w:r>
      <w:proofErr w:type="gramStart"/>
      <w:r>
        <w:t>1)[</w:t>
      </w:r>
      <w:proofErr w:type="gramEnd"/>
      <w:r>
        <w:t xml:space="preserve">C]. Santa Barbara, </w:t>
      </w:r>
      <w:proofErr w:type="spellStart"/>
      <w:r>
        <w:t>Califomia</w:t>
      </w:r>
      <w:proofErr w:type="spellEnd"/>
      <w:r>
        <w:t>, USA, 2011.505 -524.</w:t>
      </w:r>
    </w:p>
    <w:p w14:paraId="41D78AF6" w14:textId="5E60728B" w:rsidR="00A564C4" w:rsidRDefault="00D80F9C" w:rsidP="000E6CC5">
      <w:pPr>
        <w:pStyle w:val="a"/>
        <w:spacing w:after="156"/>
        <w:ind w:left="360" w:hanging="360"/>
      </w:pPr>
      <w:r>
        <w:t>GENTRY C, HALEVI S. Implementing Gentry's fully-</w:t>
      </w:r>
      <w:proofErr w:type="spellStart"/>
      <w:r>
        <w:t>bomomorphic</w:t>
      </w:r>
      <w:proofErr w:type="spellEnd"/>
      <w:r w:rsidR="00555B89">
        <w:t xml:space="preserve"> </w:t>
      </w:r>
      <w:r>
        <w:t xml:space="preserve">encryption scheme[A]. Proc of the Advances in </w:t>
      </w:r>
      <w:proofErr w:type="gramStart"/>
      <w:r>
        <w:t>Cryptology(</w:t>
      </w:r>
      <w:proofErr w:type="gramEnd"/>
      <w:r>
        <w:t>EUROCRYPT 2011)[C]. Tallinn, Estonia, 2011.129-148.</w:t>
      </w:r>
    </w:p>
    <w:p w14:paraId="351739D4" w14:textId="7C90A12D" w:rsidR="00D36697" w:rsidRDefault="00326475" w:rsidP="00343C72">
      <w:pPr>
        <w:pStyle w:val="a"/>
        <w:spacing w:after="156"/>
        <w:ind w:left="360" w:hanging="360"/>
      </w:pPr>
      <w:r w:rsidRPr="00326475">
        <w:rPr>
          <w:rFonts w:hint="eastAsia"/>
        </w:rPr>
        <w:t>BRAKERSKI Z</w:t>
      </w:r>
      <w:r w:rsidRPr="00326475">
        <w:rPr>
          <w:rFonts w:hint="eastAsia"/>
        </w:rPr>
        <w:t>，</w:t>
      </w:r>
      <w:r w:rsidRPr="00326475">
        <w:rPr>
          <w:rFonts w:hint="eastAsia"/>
        </w:rPr>
        <w:t>GENTRY C</w:t>
      </w:r>
      <w:r w:rsidRPr="00326475">
        <w:rPr>
          <w:rFonts w:hint="eastAsia"/>
        </w:rPr>
        <w:t>，</w:t>
      </w:r>
      <w:r w:rsidRPr="00326475">
        <w:rPr>
          <w:rFonts w:hint="eastAsia"/>
        </w:rPr>
        <w:t>VAIKUNTANATHAN V. Fully</w:t>
      </w:r>
      <w:r w:rsidR="0006775F">
        <w:t xml:space="preserve"> homomorphic encryption without </w:t>
      </w:r>
      <w:proofErr w:type="gramStart"/>
      <w:r w:rsidR="0006775F">
        <w:t>bootstrapping[</w:t>
      </w:r>
      <w:proofErr w:type="gramEnd"/>
      <w:r w:rsidR="0006775F">
        <w:t>]. Computer and Information Science, 2011, 111(111): 1-12.</w:t>
      </w:r>
    </w:p>
    <w:p w14:paraId="538440F2" w14:textId="3C4E514F" w:rsidR="00CA03CF" w:rsidRDefault="00CA03CF" w:rsidP="00EA3328">
      <w:pPr>
        <w:pStyle w:val="a"/>
        <w:spacing w:after="156"/>
        <w:ind w:left="360" w:hanging="360"/>
      </w:pPr>
      <w:r>
        <w:t>GENTRY C, HALEVI S. Fully homomorphic encryption without squashing using depth-3 arithmetic circuits[A]. Proc of the 2011 IEEE 52nd Annual Symposium on Foundations of Computer Science[C].</w:t>
      </w:r>
      <w:r w:rsidR="00047EEF">
        <w:t xml:space="preserve"> </w:t>
      </w:r>
      <w:r>
        <w:t>Palm Springs, CA, USA, 201 1.107-109.</w:t>
      </w:r>
    </w:p>
    <w:p w14:paraId="2392178C" w14:textId="725BD727" w:rsidR="00121C94" w:rsidRDefault="00780F50" w:rsidP="00CC6785">
      <w:pPr>
        <w:pStyle w:val="a"/>
        <w:spacing w:after="156"/>
        <w:ind w:left="360" w:hanging="360"/>
      </w:pPr>
      <w:r>
        <w:rPr>
          <w:rFonts w:hint="eastAsia"/>
        </w:rPr>
        <w:t>黄汝维，桂小林，</w:t>
      </w:r>
      <w:proofErr w:type="gramStart"/>
      <w:r>
        <w:rPr>
          <w:rFonts w:hint="eastAsia"/>
        </w:rPr>
        <w:t>余思等</w:t>
      </w:r>
      <w:proofErr w:type="gramEnd"/>
      <w:r>
        <w:rPr>
          <w:rFonts w:hint="eastAsia"/>
        </w:rPr>
        <w:t>.</w:t>
      </w:r>
      <w:proofErr w:type="gramStart"/>
      <w:r>
        <w:rPr>
          <w:rFonts w:hint="eastAsia"/>
        </w:rPr>
        <w:t>云环境</w:t>
      </w:r>
      <w:proofErr w:type="gramEnd"/>
      <w:r>
        <w:rPr>
          <w:rFonts w:hint="eastAsia"/>
        </w:rPr>
        <w:t>中支持隐私保护的可计算加密方法</w:t>
      </w:r>
      <w:r>
        <w:rPr>
          <w:rFonts w:hint="eastAsia"/>
        </w:rPr>
        <w:t>[</w:t>
      </w:r>
      <w:r w:rsidR="004B1E51">
        <w:t>J</w:t>
      </w:r>
      <w:r>
        <w:rPr>
          <w:rFonts w:hint="eastAsia"/>
        </w:rPr>
        <w:t>].</w:t>
      </w:r>
      <w:r>
        <w:rPr>
          <w:rFonts w:hint="eastAsia"/>
        </w:rPr>
        <w:t>计算机学报</w:t>
      </w:r>
      <w:r>
        <w:rPr>
          <w:rFonts w:hint="eastAsia"/>
        </w:rPr>
        <w:t>, 2011, 34(12): 2391-2402.</w:t>
      </w:r>
    </w:p>
    <w:p w14:paraId="59421CB6" w14:textId="16E247D9" w:rsidR="002A6BF7" w:rsidRDefault="002A6BF7" w:rsidP="005063B6">
      <w:pPr>
        <w:pStyle w:val="a"/>
        <w:spacing w:after="156"/>
        <w:ind w:left="360" w:hanging="360"/>
      </w:pPr>
      <w:r w:rsidRPr="00BF3694">
        <w:t xml:space="preserve">T. </w:t>
      </w:r>
      <w:proofErr w:type="spellStart"/>
      <w:r w:rsidRPr="00BF3694">
        <w:t>Elgamal</w:t>
      </w:r>
      <w:proofErr w:type="spellEnd"/>
      <w:r w:rsidRPr="00BF3694">
        <w:t xml:space="preserve">, "A public key cryptosystem and a signature scheme based on discrete logarithms," in IEEE Transactions on Information Theory, vol. 31, no. 4, pp. 469-472, July 1985, </w:t>
      </w:r>
      <w:proofErr w:type="spellStart"/>
      <w:r w:rsidRPr="00BF3694">
        <w:t>doi</w:t>
      </w:r>
      <w:proofErr w:type="spellEnd"/>
      <w:r w:rsidRPr="00BF3694">
        <w:t>: 10.1109/TIT.1985.1057074.</w:t>
      </w:r>
    </w:p>
    <w:p w14:paraId="58544FED" w14:textId="59F3859F" w:rsidR="002A6BF7" w:rsidRDefault="002A6BF7" w:rsidP="00510BA3">
      <w:pPr>
        <w:pStyle w:val="a"/>
        <w:spacing w:after="156"/>
        <w:ind w:left="360" w:hanging="360"/>
      </w:pPr>
      <w:proofErr w:type="spellStart"/>
      <w:r w:rsidRPr="00B24445">
        <w:t>Paillier</w:t>
      </w:r>
      <w:proofErr w:type="spellEnd"/>
      <w:r w:rsidRPr="00B24445">
        <w:t xml:space="preserve"> </w:t>
      </w:r>
      <w:proofErr w:type="gramStart"/>
      <w:r w:rsidRPr="00B24445">
        <w:t>P .</w:t>
      </w:r>
      <w:proofErr w:type="gramEnd"/>
      <w:r w:rsidRPr="00B24445">
        <w:t xml:space="preserve"> Public-key cryptosystems based on composite degree </w:t>
      </w:r>
      <w:proofErr w:type="spellStart"/>
      <w:r w:rsidRPr="00B24445">
        <w:t>residuosity</w:t>
      </w:r>
      <w:proofErr w:type="spellEnd"/>
      <w:r w:rsidRPr="00B24445">
        <w:t xml:space="preserve"> classes[J]. Advances in Cryptology </w:t>
      </w:r>
      <w:proofErr w:type="spellStart"/>
      <w:r w:rsidRPr="00B24445">
        <w:t>Leurocrypt</w:t>
      </w:r>
      <w:proofErr w:type="spellEnd"/>
      <w:r w:rsidRPr="00B24445">
        <w:t>, 2004.</w:t>
      </w:r>
    </w:p>
    <w:p w14:paraId="358B20D3" w14:textId="6E59FEAC" w:rsidR="002A6BF7" w:rsidRDefault="002A6BF7" w:rsidP="006A326A">
      <w:pPr>
        <w:pStyle w:val="a"/>
        <w:spacing w:after="156"/>
        <w:ind w:left="360" w:hanging="360"/>
      </w:pPr>
      <w:r w:rsidRPr="006B2745">
        <w:t xml:space="preserve">Goldwasser, S.; </w:t>
      </w:r>
      <w:proofErr w:type="spellStart"/>
      <w:r w:rsidRPr="006B2745">
        <w:t>Micali</w:t>
      </w:r>
      <w:proofErr w:type="spellEnd"/>
      <w:r w:rsidRPr="006B2745">
        <w:t>, S.; Rivest, R. L. (1988). "A Digital Signature Scheme Secure Against Adaptive Chosen-Message Attacks". SIAM Journal on Computing. 17 (2): 281.</w:t>
      </w:r>
    </w:p>
    <w:p w14:paraId="3576FD71" w14:textId="0D8C0B7E" w:rsidR="002A6BF7" w:rsidRDefault="002A6BF7" w:rsidP="00804FBE">
      <w:pPr>
        <w:pStyle w:val="a"/>
        <w:spacing w:after="156"/>
        <w:ind w:left="360" w:hanging="360"/>
      </w:pPr>
      <w:r w:rsidRPr="00947307">
        <w:t xml:space="preserve">D </w:t>
      </w:r>
      <w:proofErr w:type="spellStart"/>
      <w:r w:rsidRPr="00947307">
        <w:t>Boneh</w:t>
      </w:r>
      <w:proofErr w:type="spellEnd"/>
      <w:r w:rsidRPr="00947307">
        <w:t>, EJ Goh, K Nissim (April 2006). "Evaluating 2-DNF Formulas on Ciphertexts"</w:t>
      </w:r>
    </w:p>
    <w:p w14:paraId="30E5BA22" w14:textId="16AE8042" w:rsidR="002A6BF7" w:rsidRDefault="002A6BF7" w:rsidP="00804FBE">
      <w:pPr>
        <w:pStyle w:val="a"/>
        <w:spacing w:after="156"/>
        <w:ind w:left="360" w:hanging="360"/>
      </w:pPr>
      <w:r w:rsidRPr="004A0CF7">
        <w:t xml:space="preserve">STOC '09: Proceedings of the forty-first annual ACM symposium on Theory of </w:t>
      </w:r>
      <w:proofErr w:type="spellStart"/>
      <w:r w:rsidRPr="004A0CF7">
        <w:t>computingMay</w:t>
      </w:r>
      <w:proofErr w:type="spellEnd"/>
      <w:r w:rsidRPr="004A0CF7">
        <w:t xml:space="preserve"> 2009 Pages 169–178https://doi.org/10.1145/1536414.1536440</w:t>
      </w:r>
    </w:p>
    <w:p w14:paraId="78227B45" w14:textId="3F7B343A" w:rsidR="002A6BF7" w:rsidRPr="00693081" w:rsidRDefault="002A6BF7" w:rsidP="00804FBE">
      <w:pPr>
        <w:pStyle w:val="a"/>
        <w:spacing w:after="156"/>
        <w:ind w:left="360" w:hanging="360"/>
      </w:pPr>
      <w:r w:rsidRPr="002D5257">
        <w:rPr>
          <w:rFonts w:hint="eastAsia"/>
        </w:rPr>
        <w:t>杨攀</w:t>
      </w:r>
      <w:r w:rsidRPr="002D5257">
        <w:rPr>
          <w:rFonts w:hint="eastAsia"/>
        </w:rPr>
        <w:t>,</w:t>
      </w:r>
      <w:r w:rsidRPr="002D5257">
        <w:rPr>
          <w:rFonts w:hint="eastAsia"/>
        </w:rPr>
        <w:t>桂小林</w:t>
      </w:r>
      <w:r w:rsidRPr="002D5257">
        <w:rPr>
          <w:rFonts w:hint="eastAsia"/>
        </w:rPr>
        <w:t>,</w:t>
      </w:r>
      <w:r w:rsidRPr="002D5257">
        <w:rPr>
          <w:rFonts w:hint="eastAsia"/>
        </w:rPr>
        <w:t>姚婧</w:t>
      </w:r>
      <w:r w:rsidRPr="002D5257">
        <w:rPr>
          <w:rFonts w:hint="eastAsia"/>
        </w:rPr>
        <w:t>,</w:t>
      </w:r>
      <w:r w:rsidRPr="002D5257">
        <w:rPr>
          <w:rFonts w:hint="eastAsia"/>
        </w:rPr>
        <w:t>林建财</w:t>
      </w:r>
      <w:r w:rsidRPr="002D5257">
        <w:rPr>
          <w:rFonts w:hint="eastAsia"/>
        </w:rPr>
        <w:t>,</w:t>
      </w:r>
      <w:r w:rsidRPr="002D5257">
        <w:rPr>
          <w:rFonts w:hint="eastAsia"/>
        </w:rPr>
        <w:t>田丰</w:t>
      </w:r>
      <w:r w:rsidRPr="002D5257">
        <w:rPr>
          <w:rFonts w:hint="eastAsia"/>
        </w:rPr>
        <w:t>,</w:t>
      </w:r>
      <w:r w:rsidRPr="002D5257">
        <w:rPr>
          <w:rFonts w:hint="eastAsia"/>
        </w:rPr>
        <w:t>张学军</w:t>
      </w:r>
      <w:r w:rsidRPr="002D5257">
        <w:rPr>
          <w:rFonts w:hint="eastAsia"/>
        </w:rPr>
        <w:t>.</w:t>
      </w:r>
      <w:r w:rsidRPr="002D5257">
        <w:rPr>
          <w:rFonts w:hint="eastAsia"/>
        </w:rPr>
        <w:t>支持同态算术运算的数据加密方案算法研究</w:t>
      </w:r>
      <w:r w:rsidRPr="002D5257">
        <w:rPr>
          <w:rFonts w:hint="eastAsia"/>
        </w:rPr>
        <w:t>[J].</w:t>
      </w:r>
      <w:r w:rsidRPr="002D5257">
        <w:rPr>
          <w:rFonts w:hint="eastAsia"/>
        </w:rPr>
        <w:t>通信学报</w:t>
      </w:r>
      <w:r w:rsidRPr="002D5257">
        <w:rPr>
          <w:rFonts w:hint="eastAsia"/>
        </w:rPr>
        <w:t>,2015,36(01):171-182.</w:t>
      </w:r>
    </w:p>
    <w:p w14:paraId="6808D519" w14:textId="7288905E" w:rsidR="009B7CD6" w:rsidRPr="002A6BF7" w:rsidRDefault="009B7CD6" w:rsidP="00804FBE">
      <w:pPr>
        <w:pStyle w:val="a"/>
        <w:numPr>
          <w:ilvl w:val="0"/>
          <w:numId w:val="0"/>
        </w:numPr>
        <w:spacing w:after="156"/>
        <w:ind w:left="360"/>
      </w:pPr>
    </w:p>
    <w:sectPr w:rsidR="009B7CD6" w:rsidRPr="002A6BF7">
      <w:pgSz w:w="11906" w:h="16838"/>
      <w:pgMar w:top="1418" w:right="1418" w:bottom="1361"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DE0AD9" w14:textId="77777777" w:rsidR="003F0A35" w:rsidRDefault="003F0A35">
      <w:pPr>
        <w:spacing w:after="120"/>
        <w:ind w:firstLine="360"/>
        <w:rPr>
          <w:sz w:val="18"/>
        </w:rPr>
      </w:pPr>
    </w:p>
  </w:endnote>
  <w:endnote w:type="continuationSeparator" w:id="0">
    <w:p w14:paraId="04678E00" w14:textId="77777777" w:rsidR="003F0A35" w:rsidRDefault="003F0A35">
      <w:pPr>
        <w:spacing w:after="120"/>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F3093" w14:textId="77777777" w:rsidR="00D3730D" w:rsidRDefault="00D3730D">
    <w:pPr>
      <w:pStyle w:val="af4"/>
      <w:spacing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9EDAB" w14:textId="77777777" w:rsidR="00D3730D" w:rsidRDefault="00D3730D">
    <w:pPr>
      <w:pStyle w:val="af4"/>
      <w:spacing w:after="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23E8A1" w14:textId="77777777" w:rsidR="00D3730D" w:rsidRDefault="00D3730D">
    <w:pPr>
      <w:pStyle w:val="af4"/>
      <w:spacing w:after="12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1B394" w14:textId="1FA05643" w:rsidR="00B26F80" w:rsidRDefault="00B26F80">
    <w:pPr>
      <w:pStyle w:val="af4"/>
      <w:spacing w:after="12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49E5B" w14:textId="77777777" w:rsidR="00B26F80" w:rsidRDefault="00B26F80">
    <w:pPr>
      <w:pStyle w:val="af4"/>
      <w:spacing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B94B09" w14:textId="77777777" w:rsidR="003F0A35" w:rsidRDefault="003F0A35">
      <w:pPr>
        <w:spacing w:after="120"/>
        <w:ind w:firstLine="360"/>
        <w:rPr>
          <w:sz w:val="18"/>
        </w:rPr>
      </w:pPr>
    </w:p>
  </w:footnote>
  <w:footnote w:type="continuationSeparator" w:id="0">
    <w:p w14:paraId="0DAEB670" w14:textId="77777777" w:rsidR="003F0A35" w:rsidRDefault="003F0A35">
      <w:pPr>
        <w:spacing w:after="120"/>
        <w:ind w:firstLine="360"/>
        <w:rPr>
          <w:sz w:val="18"/>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B78D" w14:textId="77777777" w:rsidR="00D3730D" w:rsidRDefault="00D3730D">
    <w:pPr>
      <w:pStyle w:val="af3"/>
      <w:spacing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EB745" w14:textId="77777777" w:rsidR="00B26F80" w:rsidRDefault="00B26F80">
    <w:pPr>
      <w:pStyle w:val="af3"/>
      <w:spacing w:after="120"/>
      <w:ind w:firstLine="420"/>
    </w:pPr>
    <w:r>
      <w:rPr>
        <w:rFonts w:hint="eastAsia"/>
        <w:sz w:val="21"/>
        <w:szCs w:val="21"/>
      </w:rPr>
      <w:t>桂林电子科技大学毕业设计</w:t>
    </w:r>
    <w:r>
      <w:rPr>
        <w:rFonts w:hint="eastAsia"/>
        <w:sz w:val="21"/>
        <w:szCs w:val="21"/>
      </w:rPr>
      <w:t>(</w:t>
    </w:r>
    <w:r>
      <w:rPr>
        <w:rFonts w:hint="eastAsia"/>
        <w:sz w:val="21"/>
        <w:szCs w:val="21"/>
      </w:rPr>
      <w:t>论文</w:t>
    </w:r>
    <w:r>
      <w:rPr>
        <w:rFonts w:hint="eastAsia"/>
        <w:sz w:val="21"/>
        <w:szCs w:val="21"/>
      </w:rPr>
      <w:t>)</w:t>
    </w:r>
    <w:r>
      <w:rPr>
        <w:rFonts w:hint="eastAsia"/>
        <w:sz w:val="21"/>
        <w:szCs w:val="21"/>
      </w:rPr>
      <w:t>报告用纸</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6D3E1" w14:textId="77777777" w:rsidR="00B26F80" w:rsidRDefault="00B26F80">
    <w:pPr>
      <w:pStyle w:val="af3"/>
      <w:pBdr>
        <w:top w:val="none" w:sz="0" w:space="1" w:color="auto"/>
        <w:left w:val="none" w:sz="0" w:space="4" w:color="auto"/>
        <w:bottom w:val="none" w:sz="0" w:space="1" w:color="auto"/>
        <w:right w:val="none" w:sz="0" w:space="4" w:color="auto"/>
      </w:pBdr>
      <w:spacing w:after="120"/>
      <w:ind w:firstLine="420"/>
      <w:rPr>
        <w:sz w:val="21"/>
        <w:szCs w:val="21"/>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75A9A" w14:textId="438C3363" w:rsidR="00B26F80" w:rsidRPr="008841F2" w:rsidRDefault="003F0A35" w:rsidP="00984220">
    <w:pPr>
      <w:pStyle w:val="af3"/>
      <w:spacing w:after="120"/>
      <w:ind w:firstLine="360"/>
      <w:rPr>
        <w:rFonts w:ascii="宋体" w:hAnsi="宋体"/>
      </w:rPr>
    </w:pPr>
    <w:r>
      <w:rPr>
        <w:noProof/>
      </w:rPr>
      <w:pict w14:anchorId="0DD871A3">
        <v:shapetype id="_x0000_t202" coordsize="21600,21600" o:spt="202" path="m,l,21600r21600,l21600,xe">
          <v:stroke joinstyle="miter"/>
          <v:path gradientshapeok="t" o:connecttype="rect"/>
        </v:shapetype>
        <v:shape id="文本框 1060" o:spid="_x0000_s1026" type="#_x0000_t202" style="position:absolute;left:0;text-align:left;margin-left:278.4pt;margin-top:0;width:2in;height:2in;z-index:2516572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" filled="f" stroked="f">
          <v:textbox style="mso-next-textbox:#文本框 1060;mso-fit-shape-to-text:t" inset="0,0,0,0">
            <w:txbxContent>
              <w:p w14:paraId="371C89CF" w14:textId="77777777" w:rsidR="00B26F80" w:rsidRPr="00996EDE" w:rsidRDefault="00B26F80">
                <w:pPr>
                  <w:pStyle w:val="af3"/>
                  <w:pBdr>
                    <w:bottom w:val="none" w:sz="0" w:space="1" w:color="auto"/>
                  </w:pBdr>
                  <w:spacing w:after="120"/>
                  <w:ind w:firstLine="360"/>
                </w:pPr>
                <w:r w:rsidRPr="00996EDE">
                  <w:rPr>
                    <w:rFonts w:hint="eastAsia"/>
                  </w:rPr>
                  <w:t>第</w:t>
                </w:r>
                <w:r w:rsidR="00AA63B8">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sidR="00AA63B8">
                  <w:t xml:space="preserve"> </w:t>
                </w:r>
                <w:r w:rsidRPr="00996EDE">
                  <w:rPr>
                    <w:rFonts w:hint="eastAsia"/>
                  </w:rPr>
                  <w:t>页</w:t>
                </w:r>
                <w:r w:rsidR="008841F2" w:rsidRPr="00996EDE">
                  <w:rPr>
                    <w:rFonts w:hint="eastAsia"/>
                  </w:rPr>
                  <w:t>，</w:t>
                </w:r>
                <w:r w:rsidRPr="00996EDE">
                  <w:rPr>
                    <w:rFonts w:hint="eastAsia"/>
                  </w:rPr>
                  <w:t>共</w:t>
                </w:r>
                <w:r w:rsidRPr="00996EDE">
                  <w:rPr>
                    <w:rFonts w:hint="eastAsia"/>
                  </w:rPr>
                  <w:t xml:space="preserve"> 28 </w:t>
                </w:r>
                <w:r w:rsidRPr="00996EDE">
                  <w:rPr>
                    <w:rFonts w:hint="eastAsia"/>
                  </w:rPr>
                  <w:t>页</w:t>
                </w:r>
              </w:p>
            </w:txbxContent>
          </v:textbox>
          <w10:wrap anchorx="margin"/>
        </v:shape>
      </w:pict>
    </w:r>
    <w:r w:rsidR="00B26F80" w:rsidRPr="008841F2">
      <w:rPr>
        <w:rFonts w:ascii="宋体" w:hAnsi="宋体" w:hint="eastAsia"/>
        <w:sz w:val="21"/>
        <w:szCs w:val="21"/>
      </w:rPr>
      <w:t>桂林电子科技大学</w:t>
    </w:r>
    <w:r w:rsidR="00AE18F9">
      <w:rPr>
        <w:rFonts w:ascii="宋体" w:hAnsi="宋体" w:hint="eastAsia"/>
        <w:sz w:val="21"/>
        <w:szCs w:val="21"/>
      </w:rPr>
      <w:t>本</w:t>
    </w:r>
    <w:r w:rsidR="00AE18F9">
      <w:rPr>
        <w:rFonts w:ascii="宋体" w:hAnsi="宋体"/>
        <w:sz w:val="21"/>
        <w:szCs w:val="21"/>
      </w:rPr>
      <w:t>科</w:t>
    </w:r>
    <w:r w:rsidR="00B26F80" w:rsidRPr="008841F2">
      <w:rPr>
        <w:rFonts w:ascii="宋体" w:hAnsi="宋体" w:hint="eastAsia"/>
        <w:sz w:val="21"/>
        <w:szCs w:val="21"/>
      </w:rPr>
      <w:t>毕业设计(论文)报告用纸</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F6261" w14:textId="77777777" w:rsidR="00D91C9C" w:rsidRPr="00D91C9C" w:rsidRDefault="00D91C9C" w:rsidP="00D91C9C">
    <w:pPr>
      <w:pStyle w:val="af3"/>
      <w:pBdr>
        <w:bottom w:val="none" w:sz="0" w:space="0" w:color="auto"/>
      </w:pBdr>
      <w:spacing w:after="120"/>
      <w:ind w:firstLine="420"/>
      <w:rPr>
        <w:sz w:val="21"/>
        <w:szCs w:val="21"/>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9F656" w14:textId="57399126" w:rsidR="00B26F80" w:rsidRDefault="003F0A35" w:rsidP="004D797F">
    <w:pPr>
      <w:pStyle w:val="af3"/>
      <w:spacing w:after="120"/>
      <w:ind w:firstLineChars="0" w:firstLine="0"/>
    </w:pPr>
    <w:r>
      <w:rPr>
        <w:noProof/>
      </w:rPr>
      <w:pict w14:anchorId="6FFCFB17">
        <v:shapetype id="_x0000_t202" coordsize="21600,21600" o:spt="202" path="m,l,21600r21600,l21600,xe">
          <v:stroke joinstyle="miter"/>
          <v:path gradientshapeok="t" o:connecttype="rect"/>
        </v:shapetype>
        <v:shape id="文本框 1062" o:spid="_x0000_s1025" type="#_x0000_t202" style="position:absolute;left:0;text-align:left;margin-left:369.15pt;margin-top:.05pt;width:84.15pt;height:20.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" filled="f" stroked="f">
          <v:textbox style="mso-next-textbox:#文本框 1062" inset="0,0,0,0">
            <w:txbxContent>
              <w:p w14:paraId="4CF3D37E" w14:textId="096E4CE5" w:rsidR="00B26F80" w:rsidRDefault="00B26F80" w:rsidP="004D797F">
                <w:pPr>
                  <w:pStyle w:val="af3"/>
                  <w:pBdr>
                    <w:bottom w:val="none" w:sz="0" w:space="1" w:color="auto"/>
                  </w:pBdr>
                  <w:spacing w:after="120"/>
                  <w:ind w:firstLineChars="0" w:firstLine="0"/>
                </w:pPr>
                <w:r>
                  <w:rPr>
                    <w:rFonts w:hint="eastAsia"/>
                  </w:rPr>
                  <w:t>第</w:t>
                </w:r>
                <w:r>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Pr>
                    <w:rFonts w:hint="eastAsia"/>
                  </w:rPr>
                  <w:t xml:space="preserve"> </w:t>
                </w:r>
                <w:r>
                  <w:rPr>
                    <w:rFonts w:hint="eastAsia"/>
                  </w:rPr>
                  <w:t>页</w:t>
                </w:r>
                <w:r>
                  <w:rPr>
                    <w:rFonts w:hint="eastAsia"/>
                  </w:rPr>
                  <w:t xml:space="preserve"> </w:t>
                </w:r>
                <w:r>
                  <w:rPr>
                    <w:rFonts w:hint="eastAsia"/>
                  </w:rPr>
                  <w:t>共</w:t>
                </w:r>
                <w:r>
                  <w:rPr>
                    <w:rFonts w:hint="eastAsia"/>
                  </w:rPr>
                  <w:t xml:space="preserve"> </w:t>
                </w:r>
                <w:r w:rsidR="000B0768">
                  <w:t>7</w:t>
                </w:r>
                <w:r>
                  <w:rPr>
                    <w:rFonts w:hint="eastAsia"/>
                  </w:rPr>
                  <w:t xml:space="preserve"> </w:t>
                </w:r>
                <w:r>
                  <w:rPr>
                    <w:rFonts w:hint="eastAsia"/>
                  </w:rPr>
                  <w:t>页</w:t>
                </w:r>
              </w:p>
            </w:txbxContent>
          </v:textbox>
          <w10:wrap anchorx="margin"/>
        </v:shape>
      </w:pict>
    </w:r>
    <w:r w:rsidR="00B26F80">
      <w:rPr>
        <w:rFonts w:hint="eastAsia"/>
        <w:sz w:val="21"/>
        <w:szCs w:val="21"/>
      </w:rPr>
      <w:t>桂林电子科技大学毕业设计</w:t>
    </w:r>
    <w:r w:rsidR="00B26F80">
      <w:rPr>
        <w:rFonts w:hint="eastAsia"/>
        <w:sz w:val="21"/>
        <w:szCs w:val="21"/>
      </w:rPr>
      <w:t>(</w:t>
    </w:r>
    <w:r w:rsidR="00B26F80">
      <w:rPr>
        <w:rFonts w:hint="eastAsia"/>
        <w:sz w:val="21"/>
        <w:szCs w:val="21"/>
      </w:rPr>
      <w:t>论文</w:t>
    </w:r>
    <w:r w:rsidR="00B26F80">
      <w:rPr>
        <w:rFonts w:hint="eastAsia"/>
        <w:sz w:val="21"/>
        <w:szCs w:val="21"/>
      </w:rPr>
      <w:t>)</w:t>
    </w:r>
    <w:r w:rsidR="00B26F80">
      <w:rPr>
        <w:rFonts w:hint="eastAsia"/>
        <w:sz w:val="21"/>
        <w:szCs w:val="21"/>
      </w:rPr>
      <w:t>报告用纸</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FB9C8FA"/>
    <w:multiLevelType w:val="singleLevel"/>
    <w:tmpl w:val="BFB9C8FA"/>
    <w:lvl w:ilvl="0">
      <w:start w:val="1"/>
      <w:numFmt w:val="decimal"/>
      <w:suff w:val="nothing"/>
      <w:lvlText w:val="（%1）"/>
      <w:lvlJc w:val="left"/>
    </w:lvl>
  </w:abstractNum>
  <w:abstractNum w:abstractNumId="1" w15:restartNumberingAfterBreak="0">
    <w:nsid w:val="DAAD0601"/>
    <w:multiLevelType w:val="singleLevel"/>
    <w:tmpl w:val="DAAD0601"/>
    <w:lvl w:ilvl="0">
      <w:start w:val="1"/>
      <w:numFmt w:val="decimal"/>
      <w:lvlText w:val="[%1]"/>
      <w:lvlJc w:val="left"/>
      <w:pPr>
        <w:tabs>
          <w:tab w:val="num" w:pos="420"/>
        </w:tabs>
        <w:ind w:left="425" w:hanging="425"/>
      </w:pPr>
      <w:rPr>
        <w:rFonts w:hint="default"/>
      </w:rPr>
    </w:lvl>
  </w:abstractNum>
  <w:abstractNum w:abstractNumId="2" w15:restartNumberingAfterBreak="0">
    <w:nsid w:val="07E74F6D"/>
    <w:multiLevelType w:val="multilevel"/>
    <w:tmpl w:val="6B96BA5C"/>
    <w:lvl w:ilvl="0">
      <w:start w:val="1"/>
      <w:numFmt w:val="decimal"/>
      <w:lvlText w:val="%1"/>
      <w:lvlJc w:val="left"/>
      <w:pPr>
        <w:ind w:left="0" w:firstLine="0"/>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01700C8"/>
    <w:multiLevelType w:val="multilevel"/>
    <w:tmpl w:val="B284F3C4"/>
    <w:lvl w:ilvl="0">
      <w:start w:val="1"/>
      <w:numFmt w:val="decimal"/>
      <w:lvlText w:val="[%1]"/>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4A25358C"/>
    <w:multiLevelType w:val="hybridMultilevel"/>
    <w:tmpl w:val="D9788D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EF561C0"/>
    <w:multiLevelType w:val="multilevel"/>
    <w:tmpl w:val="09542CBC"/>
    <w:lvl w:ilvl="0">
      <w:start w:val="1"/>
      <w:numFmt w:val="decimal"/>
      <w:pStyle w:val="1"/>
      <w:lvlText w:val="%1"/>
      <w:lvlJc w:val="left"/>
      <w:pPr>
        <w:ind w:left="425" w:hanging="425"/>
      </w:pPr>
      <w:rPr>
        <w:rFonts w:hint="eastAsia"/>
      </w:rPr>
    </w:lvl>
    <w:lvl w:ilvl="1">
      <w:start w:val="1"/>
      <w:numFmt w:val="decimal"/>
      <w:pStyle w:val="2"/>
      <w:lvlText w:val="%1.%2"/>
      <w:lvlJc w:val="left"/>
      <w:pPr>
        <w:ind w:left="0" w:firstLine="425"/>
      </w:pPr>
      <w:rPr>
        <w:rFonts w:hint="eastAsia"/>
      </w:rPr>
    </w:lvl>
    <w:lvl w:ilvl="2">
      <w:start w:val="1"/>
      <w:numFmt w:val="decimal"/>
      <w:pStyle w:val="3"/>
      <w:lvlText w:val="%1.%2.%3"/>
      <w:lvlJc w:val="left"/>
      <w:pPr>
        <w:ind w:left="0" w:firstLine="851"/>
      </w:pPr>
      <w:rPr>
        <w:rFonts w:hint="eastAsia"/>
      </w:rPr>
    </w:lvl>
    <w:lvl w:ilvl="3">
      <w:start w:val="1"/>
      <w:numFmt w:val="decimal"/>
      <w:pStyle w:val="a"/>
      <w:lvlText w:val="[%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50307608"/>
    <w:multiLevelType w:val="multilevel"/>
    <w:tmpl w:val="8932D256"/>
    <w:lvl w:ilvl="0">
      <w:start w:val="1"/>
      <w:numFmt w:val="decimal"/>
      <w:lvlText w:val="%1  "/>
      <w:lvlJc w:val="left"/>
      <w:pPr>
        <w:ind w:left="0" w:firstLine="0"/>
      </w:pPr>
      <w:rPr>
        <w:rFonts w:hint="eastAsia"/>
      </w:rPr>
    </w:lvl>
    <w:lvl w:ilvl="1">
      <w:start w:val="1"/>
      <w:numFmt w:val="decimal"/>
      <w:lvlText w:val="%1.%2 "/>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668022955">
    <w:abstractNumId w:val="0"/>
  </w:num>
  <w:num w:numId="2" w16cid:durableId="1110247290">
    <w:abstractNumId w:val="1"/>
  </w:num>
  <w:num w:numId="3" w16cid:durableId="997880119">
    <w:abstractNumId w:val="6"/>
  </w:num>
  <w:num w:numId="4" w16cid:durableId="1658805115">
    <w:abstractNumId w:val="4"/>
  </w:num>
  <w:num w:numId="5" w16cid:durableId="1427383837">
    <w:abstractNumId w:val="3"/>
  </w:num>
  <w:num w:numId="6" w16cid:durableId="356929283">
    <w:abstractNumId w:val="2"/>
  </w:num>
  <w:num w:numId="7" w16cid:durableId="11699605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fillcolor="white">
      <v:fill color="white"/>
    </o:shapedefaults>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172A27"/>
    <w:rsid w:val="00001EDA"/>
    <w:rsid w:val="00002196"/>
    <w:rsid w:val="0000236B"/>
    <w:rsid w:val="00002C43"/>
    <w:rsid w:val="000033D5"/>
    <w:rsid w:val="000042EF"/>
    <w:rsid w:val="00004E4C"/>
    <w:rsid w:val="00005B66"/>
    <w:rsid w:val="00006E71"/>
    <w:rsid w:val="00007F69"/>
    <w:rsid w:val="000103B3"/>
    <w:rsid w:val="0001235B"/>
    <w:rsid w:val="0001448B"/>
    <w:rsid w:val="00014A8B"/>
    <w:rsid w:val="00015D4C"/>
    <w:rsid w:val="000169BA"/>
    <w:rsid w:val="0001727C"/>
    <w:rsid w:val="00017328"/>
    <w:rsid w:val="000223DC"/>
    <w:rsid w:val="000238FD"/>
    <w:rsid w:val="000240DA"/>
    <w:rsid w:val="00026BF7"/>
    <w:rsid w:val="0002745F"/>
    <w:rsid w:val="00027916"/>
    <w:rsid w:val="00030336"/>
    <w:rsid w:val="00030C25"/>
    <w:rsid w:val="000315C1"/>
    <w:rsid w:val="000319BB"/>
    <w:rsid w:val="00031C47"/>
    <w:rsid w:val="00034253"/>
    <w:rsid w:val="00035E15"/>
    <w:rsid w:val="00036EC1"/>
    <w:rsid w:val="00040C45"/>
    <w:rsid w:val="000425FC"/>
    <w:rsid w:val="00044517"/>
    <w:rsid w:val="0004621D"/>
    <w:rsid w:val="00046464"/>
    <w:rsid w:val="000465F4"/>
    <w:rsid w:val="000466F8"/>
    <w:rsid w:val="0004702F"/>
    <w:rsid w:val="000479AF"/>
    <w:rsid w:val="00047EEF"/>
    <w:rsid w:val="00050017"/>
    <w:rsid w:val="00050DEE"/>
    <w:rsid w:val="000531EB"/>
    <w:rsid w:val="00054E50"/>
    <w:rsid w:val="000576D3"/>
    <w:rsid w:val="0005788A"/>
    <w:rsid w:val="00057A48"/>
    <w:rsid w:val="00057D3A"/>
    <w:rsid w:val="0006034F"/>
    <w:rsid w:val="00062181"/>
    <w:rsid w:val="000639FD"/>
    <w:rsid w:val="00064138"/>
    <w:rsid w:val="000670DE"/>
    <w:rsid w:val="00067249"/>
    <w:rsid w:val="00067736"/>
    <w:rsid w:val="0006775F"/>
    <w:rsid w:val="00070BDE"/>
    <w:rsid w:val="000723D9"/>
    <w:rsid w:val="00072AB7"/>
    <w:rsid w:val="000736F5"/>
    <w:rsid w:val="00073FB7"/>
    <w:rsid w:val="000747CE"/>
    <w:rsid w:val="00074EBC"/>
    <w:rsid w:val="0007528F"/>
    <w:rsid w:val="00075BBF"/>
    <w:rsid w:val="00076895"/>
    <w:rsid w:val="0007706E"/>
    <w:rsid w:val="00077AFD"/>
    <w:rsid w:val="00077BEC"/>
    <w:rsid w:val="00080BFC"/>
    <w:rsid w:val="00082032"/>
    <w:rsid w:val="00082059"/>
    <w:rsid w:val="000838BE"/>
    <w:rsid w:val="00083A66"/>
    <w:rsid w:val="00083B01"/>
    <w:rsid w:val="000840C6"/>
    <w:rsid w:val="00084363"/>
    <w:rsid w:val="00084935"/>
    <w:rsid w:val="00085FE9"/>
    <w:rsid w:val="0008640C"/>
    <w:rsid w:val="000877C1"/>
    <w:rsid w:val="00090728"/>
    <w:rsid w:val="00091814"/>
    <w:rsid w:val="000927DC"/>
    <w:rsid w:val="00093122"/>
    <w:rsid w:val="00093598"/>
    <w:rsid w:val="00093D8D"/>
    <w:rsid w:val="00093DF4"/>
    <w:rsid w:val="00095D14"/>
    <w:rsid w:val="00097368"/>
    <w:rsid w:val="000978A0"/>
    <w:rsid w:val="00097AC2"/>
    <w:rsid w:val="000A0240"/>
    <w:rsid w:val="000A1E5A"/>
    <w:rsid w:val="000A2E9D"/>
    <w:rsid w:val="000A508E"/>
    <w:rsid w:val="000A5321"/>
    <w:rsid w:val="000A53CE"/>
    <w:rsid w:val="000A5B60"/>
    <w:rsid w:val="000B0269"/>
    <w:rsid w:val="000B044A"/>
    <w:rsid w:val="000B0768"/>
    <w:rsid w:val="000B0997"/>
    <w:rsid w:val="000B0BEC"/>
    <w:rsid w:val="000B18D6"/>
    <w:rsid w:val="000B235B"/>
    <w:rsid w:val="000B2E0A"/>
    <w:rsid w:val="000B3A6C"/>
    <w:rsid w:val="000B6202"/>
    <w:rsid w:val="000B77C5"/>
    <w:rsid w:val="000C0209"/>
    <w:rsid w:val="000C55A2"/>
    <w:rsid w:val="000C5F2C"/>
    <w:rsid w:val="000C62E4"/>
    <w:rsid w:val="000D16C9"/>
    <w:rsid w:val="000D1DD9"/>
    <w:rsid w:val="000D3556"/>
    <w:rsid w:val="000D4751"/>
    <w:rsid w:val="000D47B3"/>
    <w:rsid w:val="000D4A62"/>
    <w:rsid w:val="000D4C02"/>
    <w:rsid w:val="000D6046"/>
    <w:rsid w:val="000D6509"/>
    <w:rsid w:val="000D6B68"/>
    <w:rsid w:val="000D767B"/>
    <w:rsid w:val="000D7B17"/>
    <w:rsid w:val="000E08BC"/>
    <w:rsid w:val="000E0CCF"/>
    <w:rsid w:val="000E0E6C"/>
    <w:rsid w:val="000E1E18"/>
    <w:rsid w:val="000E2C3B"/>
    <w:rsid w:val="000E4496"/>
    <w:rsid w:val="000E49A4"/>
    <w:rsid w:val="000E4B41"/>
    <w:rsid w:val="000E57FB"/>
    <w:rsid w:val="000E5B2B"/>
    <w:rsid w:val="000E6B00"/>
    <w:rsid w:val="000E70F7"/>
    <w:rsid w:val="000F0E5D"/>
    <w:rsid w:val="000F2404"/>
    <w:rsid w:val="000F37BD"/>
    <w:rsid w:val="000F464D"/>
    <w:rsid w:val="000F4DBF"/>
    <w:rsid w:val="000F5755"/>
    <w:rsid w:val="000F5B76"/>
    <w:rsid w:val="000F6A41"/>
    <w:rsid w:val="000F6BED"/>
    <w:rsid w:val="000F7438"/>
    <w:rsid w:val="00100C0F"/>
    <w:rsid w:val="0010150B"/>
    <w:rsid w:val="00101F16"/>
    <w:rsid w:val="001023ED"/>
    <w:rsid w:val="00103782"/>
    <w:rsid w:val="00103DCD"/>
    <w:rsid w:val="00104362"/>
    <w:rsid w:val="0010459F"/>
    <w:rsid w:val="00104788"/>
    <w:rsid w:val="00104D2D"/>
    <w:rsid w:val="001052C4"/>
    <w:rsid w:val="00105B8A"/>
    <w:rsid w:val="00106827"/>
    <w:rsid w:val="00107CB9"/>
    <w:rsid w:val="0011035C"/>
    <w:rsid w:val="00110A3F"/>
    <w:rsid w:val="001115C6"/>
    <w:rsid w:val="00111816"/>
    <w:rsid w:val="001122F0"/>
    <w:rsid w:val="00112489"/>
    <w:rsid w:val="00113A97"/>
    <w:rsid w:val="0011416C"/>
    <w:rsid w:val="0011480F"/>
    <w:rsid w:val="00114FC1"/>
    <w:rsid w:val="0011607A"/>
    <w:rsid w:val="0011771C"/>
    <w:rsid w:val="00117A30"/>
    <w:rsid w:val="00121115"/>
    <w:rsid w:val="00121C94"/>
    <w:rsid w:val="001223EE"/>
    <w:rsid w:val="00122CBC"/>
    <w:rsid w:val="00123C6F"/>
    <w:rsid w:val="00123E11"/>
    <w:rsid w:val="00125A84"/>
    <w:rsid w:val="001279A7"/>
    <w:rsid w:val="00127DB1"/>
    <w:rsid w:val="0013067C"/>
    <w:rsid w:val="00130D2C"/>
    <w:rsid w:val="00132945"/>
    <w:rsid w:val="001337A9"/>
    <w:rsid w:val="00136DA7"/>
    <w:rsid w:val="00137512"/>
    <w:rsid w:val="00137A50"/>
    <w:rsid w:val="00140174"/>
    <w:rsid w:val="00140877"/>
    <w:rsid w:val="00141E74"/>
    <w:rsid w:val="001424A0"/>
    <w:rsid w:val="00142501"/>
    <w:rsid w:val="001442CE"/>
    <w:rsid w:val="00144B8B"/>
    <w:rsid w:val="00144EBC"/>
    <w:rsid w:val="00146129"/>
    <w:rsid w:val="00146865"/>
    <w:rsid w:val="00146EAF"/>
    <w:rsid w:val="00150020"/>
    <w:rsid w:val="00150D60"/>
    <w:rsid w:val="00151944"/>
    <w:rsid w:val="00151B6C"/>
    <w:rsid w:val="00152BBA"/>
    <w:rsid w:val="001543B6"/>
    <w:rsid w:val="00155895"/>
    <w:rsid w:val="00157FDB"/>
    <w:rsid w:val="001606C8"/>
    <w:rsid w:val="0016162F"/>
    <w:rsid w:val="001627AF"/>
    <w:rsid w:val="00162DA5"/>
    <w:rsid w:val="0016335D"/>
    <w:rsid w:val="00164AE2"/>
    <w:rsid w:val="00166EA1"/>
    <w:rsid w:val="001729CE"/>
    <w:rsid w:val="00172A22"/>
    <w:rsid w:val="00172A27"/>
    <w:rsid w:val="00173765"/>
    <w:rsid w:val="00173BAD"/>
    <w:rsid w:val="001745EB"/>
    <w:rsid w:val="0017606A"/>
    <w:rsid w:val="001769A6"/>
    <w:rsid w:val="001774EF"/>
    <w:rsid w:val="00177D94"/>
    <w:rsid w:val="00180612"/>
    <w:rsid w:val="00181AF0"/>
    <w:rsid w:val="0018246E"/>
    <w:rsid w:val="0018283F"/>
    <w:rsid w:val="00183A14"/>
    <w:rsid w:val="00183C91"/>
    <w:rsid w:val="0019096A"/>
    <w:rsid w:val="001913AE"/>
    <w:rsid w:val="00191F74"/>
    <w:rsid w:val="001925C1"/>
    <w:rsid w:val="00192EAF"/>
    <w:rsid w:val="00192EF2"/>
    <w:rsid w:val="00195B7D"/>
    <w:rsid w:val="0019673B"/>
    <w:rsid w:val="001967BA"/>
    <w:rsid w:val="00197318"/>
    <w:rsid w:val="001977A7"/>
    <w:rsid w:val="00197DB3"/>
    <w:rsid w:val="001A118D"/>
    <w:rsid w:val="001A17A3"/>
    <w:rsid w:val="001A1AB1"/>
    <w:rsid w:val="001A2165"/>
    <w:rsid w:val="001A264A"/>
    <w:rsid w:val="001A2D89"/>
    <w:rsid w:val="001A2E7D"/>
    <w:rsid w:val="001A349F"/>
    <w:rsid w:val="001A428F"/>
    <w:rsid w:val="001A50CA"/>
    <w:rsid w:val="001A50D0"/>
    <w:rsid w:val="001A53DC"/>
    <w:rsid w:val="001A5813"/>
    <w:rsid w:val="001A63AD"/>
    <w:rsid w:val="001A64BF"/>
    <w:rsid w:val="001A6734"/>
    <w:rsid w:val="001A73AA"/>
    <w:rsid w:val="001A771F"/>
    <w:rsid w:val="001B0548"/>
    <w:rsid w:val="001B24D4"/>
    <w:rsid w:val="001B330E"/>
    <w:rsid w:val="001B3B60"/>
    <w:rsid w:val="001B406C"/>
    <w:rsid w:val="001B6248"/>
    <w:rsid w:val="001B70CC"/>
    <w:rsid w:val="001B71C6"/>
    <w:rsid w:val="001B72AA"/>
    <w:rsid w:val="001B75F4"/>
    <w:rsid w:val="001B7777"/>
    <w:rsid w:val="001B7CE8"/>
    <w:rsid w:val="001B7F53"/>
    <w:rsid w:val="001B7F95"/>
    <w:rsid w:val="001C0328"/>
    <w:rsid w:val="001C14D0"/>
    <w:rsid w:val="001C1932"/>
    <w:rsid w:val="001C3DC8"/>
    <w:rsid w:val="001C4352"/>
    <w:rsid w:val="001C4F08"/>
    <w:rsid w:val="001C5088"/>
    <w:rsid w:val="001C582C"/>
    <w:rsid w:val="001C59D9"/>
    <w:rsid w:val="001C637A"/>
    <w:rsid w:val="001C708F"/>
    <w:rsid w:val="001D12C3"/>
    <w:rsid w:val="001D172E"/>
    <w:rsid w:val="001D3936"/>
    <w:rsid w:val="001D4544"/>
    <w:rsid w:val="001D4588"/>
    <w:rsid w:val="001D5EEB"/>
    <w:rsid w:val="001D67B6"/>
    <w:rsid w:val="001D798D"/>
    <w:rsid w:val="001E0060"/>
    <w:rsid w:val="001E0229"/>
    <w:rsid w:val="001E0C37"/>
    <w:rsid w:val="001E30FF"/>
    <w:rsid w:val="001E352E"/>
    <w:rsid w:val="001E413A"/>
    <w:rsid w:val="001E5505"/>
    <w:rsid w:val="001E57A9"/>
    <w:rsid w:val="001E5D1C"/>
    <w:rsid w:val="001E657C"/>
    <w:rsid w:val="001E6838"/>
    <w:rsid w:val="001E7063"/>
    <w:rsid w:val="001E7547"/>
    <w:rsid w:val="001E7C7A"/>
    <w:rsid w:val="001F06C6"/>
    <w:rsid w:val="001F1B82"/>
    <w:rsid w:val="001F2839"/>
    <w:rsid w:val="001F2ACF"/>
    <w:rsid w:val="001F2DAE"/>
    <w:rsid w:val="001F3AF4"/>
    <w:rsid w:val="001F3CE6"/>
    <w:rsid w:val="001F46A7"/>
    <w:rsid w:val="001F5D33"/>
    <w:rsid w:val="001F6736"/>
    <w:rsid w:val="001F68E6"/>
    <w:rsid w:val="001F79E0"/>
    <w:rsid w:val="00200D96"/>
    <w:rsid w:val="002036CC"/>
    <w:rsid w:val="00203951"/>
    <w:rsid w:val="00205ADA"/>
    <w:rsid w:val="002062E9"/>
    <w:rsid w:val="00206C58"/>
    <w:rsid w:val="002079BE"/>
    <w:rsid w:val="00210C70"/>
    <w:rsid w:val="00211754"/>
    <w:rsid w:val="002119EB"/>
    <w:rsid w:val="0021236A"/>
    <w:rsid w:val="00214023"/>
    <w:rsid w:val="00214526"/>
    <w:rsid w:val="002153E6"/>
    <w:rsid w:val="00215B5C"/>
    <w:rsid w:val="002169B3"/>
    <w:rsid w:val="00217E3A"/>
    <w:rsid w:val="0022038D"/>
    <w:rsid w:val="002215AD"/>
    <w:rsid w:val="00221DC7"/>
    <w:rsid w:val="00222842"/>
    <w:rsid w:val="00224A9A"/>
    <w:rsid w:val="002255C1"/>
    <w:rsid w:val="00225DDD"/>
    <w:rsid w:val="00227CE8"/>
    <w:rsid w:val="0023017B"/>
    <w:rsid w:val="00230C40"/>
    <w:rsid w:val="00230CB5"/>
    <w:rsid w:val="00232294"/>
    <w:rsid w:val="00233859"/>
    <w:rsid w:val="00234DE3"/>
    <w:rsid w:val="00235320"/>
    <w:rsid w:val="00235ECB"/>
    <w:rsid w:val="002360EA"/>
    <w:rsid w:val="00236900"/>
    <w:rsid w:val="002371C7"/>
    <w:rsid w:val="00240BB3"/>
    <w:rsid w:val="00240BC2"/>
    <w:rsid w:val="00240EDE"/>
    <w:rsid w:val="00241CF2"/>
    <w:rsid w:val="0024261C"/>
    <w:rsid w:val="00243787"/>
    <w:rsid w:val="002437E9"/>
    <w:rsid w:val="00243A6D"/>
    <w:rsid w:val="00243D2D"/>
    <w:rsid w:val="00244185"/>
    <w:rsid w:val="002454ED"/>
    <w:rsid w:val="002465A1"/>
    <w:rsid w:val="00246906"/>
    <w:rsid w:val="0024742C"/>
    <w:rsid w:val="00247C4A"/>
    <w:rsid w:val="00252DD4"/>
    <w:rsid w:val="00254571"/>
    <w:rsid w:val="002549E0"/>
    <w:rsid w:val="00256B5D"/>
    <w:rsid w:val="00257532"/>
    <w:rsid w:val="00260194"/>
    <w:rsid w:val="00261B0F"/>
    <w:rsid w:val="00261B84"/>
    <w:rsid w:val="00262867"/>
    <w:rsid w:val="00262C01"/>
    <w:rsid w:val="00263D41"/>
    <w:rsid w:val="00266F0C"/>
    <w:rsid w:val="00267142"/>
    <w:rsid w:val="00267FA1"/>
    <w:rsid w:val="0027143E"/>
    <w:rsid w:val="00272A88"/>
    <w:rsid w:val="0027399C"/>
    <w:rsid w:val="00276819"/>
    <w:rsid w:val="002768E5"/>
    <w:rsid w:val="0027696C"/>
    <w:rsid w:val="00276B5C"/>
    <w:rsid w:val="002807AD"/>
    <w:rsid w:val="0028161F"/>
    <w:rsid w:val="00283C12"/>
    <w:rsid w:val="002843E1"/>
    <w:rsid w:val="0028679C"/>
    <w:rsid w:val="00286CF6"/>
    <w:rsid w:val="00291656"/>
    <w:rsid w:val="0029191B"/>
    <w:rsid w:val="00292470"/>
    <w:rsid w:val="00293437"/>
    <w:rsid w:val="002937CE"/>
    <w:rsid w:val="0029584D"/>
    <w:rsid w:val="00295B5F"/>
    <w:rsid w:val="00295E72"/>
    <w:rsid w:val="0029614B"/>
    <w:rsid w:val="002962AB"/>
    <w:rsid w:val="002962EF"/>
    <w:rsid w:val="0029746F"/>
    <w:rsid w:val="002A0917"/>
    <w:rsid w:val="002A2E91"/>
    <w:rsid w:val="002A412A"/>
    <w:rsid w:val="002A44A3"/>
    <w:rsid w:val="002A5233"/>
    <w:rsid w:val="002A524F"/>
    <w:rsid w:val="002A5780"/>
    <w:rsid w:val="002A642C"/>
    <w:rsid w:val="002A6BF7"/>
    <w:rsid w:val="002A6C5A"/>
    <w:rsid w:val="002A6F19"/>
    <w:rsid w:val="002B05F4"/>
    <w:rsid w:val="002B064C"/>
    <w:rsid w:val="002B0F8B"/>
    <w:rsid w:val="002B242E"/>
    <w:rsid w:val="002B284C"/>
    <w:rsid w:val="002B2B00"/>
    <w:rsid w:val="002B2C72"/>
    <w:rsid w:val="002B48C9"/>
    <w:rsid w:val="002B4AE4"/>
    <w:rsid w:val="002B53D9"/>
    <w:rsid w:val="002B5CFE"/>
    <w:rsid w:val="002B63EC"/>
    <w:rsid w:val="002B6478"/>
    <w:rsid w:val="002B7347"/>
    <w:rsid w:val="002B7595"/>
    <w:rsid w:val="002C3231"/>
    <w:rsid w:val="002C51D9"/>
    <w:rsid w:val="002C51F7"/>
    <w:rsid w:val="002C5A60"/>
    <w:rsid w:val="002C7122"/>
    <w:rsid w:val="002C782C"/>
    <w:rsid w:val="002C7991"/>
    <w:rsid w:val="002D004C"/>
    <w:rsid w:val="002D01E0"/>
    <w:rsid w:val="002D17C9"/>
    <w:rsid w:val="002D19DC"/>
    <w:rsid w:val="002D21D6"/>
    <w:rsid w:val="002D2960"/>
    <w:rsid w:val="002D2BB0"/>
    <w:rsid w:val="002D3F24"/>
    <w:rsid w:val="002D7868"/>
    <w:rsid w:val="002E03C8"/>
    <w:rsid w:val="002E0B0D"/>
    <w:rsid w:val="002E1E43"/>
    <w:rsid w:val="002E323B"/>
    <w:rsid w:val="002E3292"/>
    <w:rsid w:val="002E3C8F"/>
    <w:rsid w:val="002E5548"/>
    <w:rsid w:val="002E55CC"/>
    <w:rsid w:val="002E5E0A"/>
    <w:rsid w:val="002E683F"/>
    <w:rsid w:val="002E6D4E"/>
    <w:rsid w:val="002E79CF"/>
    <w:rsid w:val="002E7EBD"/>
    <w:rsid w:val="002F10D2"/>
    <w:rsid w:val="002F15D4"/>
    <w:rsid w:val="002F18F7"/>
    <w:rsid w:val="002F31B0"/>
    <w:rsid w:val="002F328A"/>
    <w:rsid w:val="002F5430"/>
    <w:rsid w:val="002F6CA3"/>
    <w:rsid w:val="002F7F9C"/>
    <w:rsid w:val="0030077B"/>
    <w:rsid w:val="00300EBC"/>
    <w:rsid w:val="003017EA"/>
    <w:rsid w:val="00301D1F"/>
    <w:rsid w:val="00305B24"/>
    <w:rsid w:val="00306410"/>
    <w:rsid w:val="00306745"/>
    <w:rsid w:val="0030719E"/>
    <w:rsid w:val="00310340"/>
    <w:rsid w:val="00310C5A"/>
    <w:rsid w:val="003113C4"/>
    <w:rsid w:val="00311F62"/>
    <w:rsid w:val="00312EBE"/>
    <w:rsid w:val="00313CFC"/>
    <w:rsid w:val="00314352"/>
    <w:rsid w:val="003143E6"/>
    <w:rsid w:val="0031448B"/>
    <w:rsid w:val="00314B71"/>
    <w:rsid w:val="00316713"/>
    <w:rsid w:val="003206B7"/>
    <w:rsid w:val="003211D2"/>
    <w:rsid w:val="0032363A"/>
    <w:rsid w:val="003246D7"/>
    <w:rsid w:val="003249C3"/>
    <w:rsid w:val="00324AC5"/>
    <w:rsid w:val="0032528F"/>
    <w:rsid w:val="00325410"/>
    <w:rsid w:val="00325638"/>
    <w:rsid w:val="003259E0"/>
    <w:rsid w:val="00326475"/>
    <w:rsid w:val="0032672F"/>
    <w:rsid w:val="0032763D"/>
    <w:rsid w:val="00327722"/>
    <w:rsid w:val="00327832"/>
    <w:rsid w:val="00331135"/>
    <w:rsid w:val="003333BC"/>
    <w:rsid w:val="00333874"/>
    <w:rsid w:val="00333FF1"/>
    <w:rsid w:val="00334CA4"/>
    <w:rsid w:val="00335719"/>
    <w:rsid w:val="00335859"/>
    <w:rsid w:val="003367D0"/>
    <w:rsid w:val="00337DFF"/>
    <w:rsid w:val="00341781"/>
    <w:rsid w:val="0034214A"/>
    <w:rsid w:val="00342223"/>
    <w:rsid w:val="00343DC2"/>
    <w:rsid w:val="003443E4"/>
    <w:rsid w:val="00347D65"/>
    <w:rsid w:val="00350648"/>
    <w:rsid w:val="003513B4"/>
    <w:rsid w:val="00352470"/>
    <w:rsid w:val="0035277A"/>
    <w:rsid w:val="00353355"/>
    <w:rsid w:val="00353472"/>
    <w:rsid w:val="003534C1"/>
    <w:rsid w:val="003540CA"/>
    <w:rsid w:val="0035627C"/>
    <w:rsid w:val="00356BA7"/>
    <w:rsid w:val="003576E1"/>
    <w:rsid w:val="003607BC"/>
    <w:rsid w:val="003609C6"/>
    <w:rsid w:val="00361443"/>
    <w:rsid w:val="003630CD"/>
    <w:rsid w:val="003632BD"/>
    <w:rsid w:val="0036445E"/>
    <w:rsid w:val="00364587"/>
    <w:rsid w:val="003648C5"/>
    <w:rsid w:val="00365380"/>
    <w:rsid w:val="00365DE9"/>
    <w:rsid w:val="00366779"/>
    <w:rsid w:val="0036774F"/>
    <w:rsid w:val="003677C8"/>
    <w:rsid w:val="003679F2"/>
    <w:rsid w:val="003708C6"/>
    <w:rsid w:val="00371D4B"/>
    <w:rsid w:val="003721FB"/>
    <w:rsid w:val="00372E01"/>
    <w:rsid w:val="00374680"/>
    <w:rsid w:val="003762F2"/>
    <w:rsid w:val="00377EDA"/>
    <w:rsid w:val="0038074D"/>
    <w:rsid w:val="0038319E"/>
    <w:rsid w:val="00384CD0"/>
    <w:rsid w:val="00385AFC"/>
    <w:rsid w:val="00385D75"/>
    <w:rsid w:val="00385F6A"/>
    <w:rsid w:val="003863A5"/>
    <w:rsid w:val="003867CF"/>
    <w:rsid w:val="00386E51"/>
    <w:rsid w:val="00387756"/>
    <w:rsid w:val="0039054D"/>
    <w:rsid w:val="00391614"/>
    <w:rsid w:val="00391B05"/>
    <w:rsid w:val="0039412A"/>
    <w:rsid w:val="00395D1E"/>
    <w:rsid w:val="00397512"/>
    <w:rsid w:val="00397C45"/>
    <w:rsid w:val="003A0E67"/>
    <w:rsid w:val="003A1EA9"/>
    <w:rsid w:val="003A311C"/>
    <w:rsid w:val="003A3750"/>
    <w:rsid w:val="003A3811"/>
    <w:rsid w:val="003A44A5"/>
    <w:rsid w:val="003A46B1"/>
    <w:rsid w:val="003A61DF"/>
    <w:rsid w:val="003A62BC"/>
    <w:rsid w:val="003A6CFB"/>
    <w:rsid w:val="003A71B4"/>
    <w:rsid w:val="003B0622"/>
    <w:rsid w:val="003B130B"/>
    <w:rsid w:val="003B2166"/>
    <w:rsid w:val="003B4670"/>
    <w:rsid w:val="003B48E7"/>
    <w:rsid w:val="003B4AEE"/>
    <w:rsid w:val="003B587E"/>
    <w:rsid w:val="003B5FAD"/>
    <w:rsid w:val="003B7D32"/>
    <w:rsid w:val="003C05AC"/>
    <w:rsid w:val="003C293E"/>
    <w:rsid w:val="003C3771"/>
    <w:rsid w:val="003C524C"/>
    <w:rsid w:val="003C6B84"/>
    <w:rsid w:val="003D0532"/>
    <w:rsid w:val="003D4223"/>
    <w:rsid w:val="003D4AF8"/>
    <w:rsid w:val="003D5491"/>
    <w:rsid w:val="003D6152"/>
    <w:rsid w:val="003D6669"/>
    <w:rsid w:val="003D7081"/>
    <w:rsid w:val="003E0968"/>
    <w:rsid w:val="003E0CAA"/>
    <w:rsid w:val="003E191F"/>
    <w:rsid w:val="003E1AFA"/>
    <w:rsid w:val="003E20BD"/>
    <w:rsid w:val="003E233E"/>
    <w:rsid w:val="003E3462"/>
    <w:rsid w:val="003E469C"/>
    <w:rsid w:val="003E5620"/>
    <w:rsid w:val="003F029B"/>
    <w:rsid w:val="003F0A35"/>
    <w:rsid w:val="003F1060"/>
    <w:rsid w:val="003F113A"/>
    <w:rsid w:val="003F126C"/>
    <w:rsid w:val="003F2B77"/>
    <w:rsid w:val="003F2D39"/>
    <w:rsid w:val="003F2F64"/>
    <w:rsid w:val="003F3A29"/>
    <w:rsid w:val="003F54E7"/>
    <w:rsid w:val="003F5F72"/>
    <w:rsid w:val="003F6799"/>
    <w:rsid w:val="003F67B5"/>
    <w:rsid w:val="003F6F69"/>
    <w:rsid w:val="003F7419"/>
    <w:rsid w:val="003F7BC6"/>
    <w:rsid w:val="004003A0"/>
    <w:rsid w:val="00402FE9"/>
    <w:rsid w:val="00403CE0"/>
    <w:rsid w:val="00403FD7"/>
    <w:rsid w:val="004060AE"/>
    <w:rsid w:val="00407178"/>
    <w:rsid w:val="00407697"/>
    <w:rsid w:val="00407BDD"/>
    <w:rsid w:val="00407DDD"/>
    <w:rsid w:val="0041125F"/>
    <w:rsid w:val="00411C44"/>
    <w:rsid w:val="00411E70"/>
    <w:rsid w:val="004129AB"/>
    <w:rsid w:val="004133F1"/>
    <w:rsid w:val="004137AD"/>
    <w:rsid w:val="0041391F"/>
    <w:rsid w:val="004142C3"/>
    <w:rsid w:val="00415ED4"/>
    <w:rsid w:val="0041625C"/>
    <w:rsid w:val="004169E5"/>
    <w:rsid w:val="00416E34"/>
    <w:rsid w:val="00417078"/>
    <w:rsid w:val="004214FE"/>
    <w:rsid w:val="0042369D"/>
    <w:rsid w:val="004237E7"/>
    <w:rsid w:val="0042445F"/>
    <w:rsid w:val="00424C73"/>
    <w:rsid w:val="00424CBD"/>
    <w:rsid w:val="0042687B"/>
    <w:rsid w:val="00426EE3"/>
    <w:rsid w:val="0043062F"/>
    <w:rsid w:val="00431203"/>
    <w:rsid w:val="004320A4"/>
    <w:rsid w:val="004330F1"/>
    <w:rsid w:val="00436C3D"/>
    <w:rsid w:val="00440ACE"/>
    <w:rsid w:val="00440BC9"/>
    <w:rsid w:val="00440D8A"/>
    <w:rsid w:val="00441E47"/>
    <w:rsid w:val="0044237A"/>
    <w:rsid w:val="004423D2"/>
    <w:rsid w:val="00444EDA"/>
    <w:rsid w:val="00446A53"/>
    <w:rsid w:val="00447BD0"/>
    <w:rsid w:val="00447CAF"/>
    <w:rsid w:val="00447DE8"/>
    <w:rsid w:val="00450374"/>
    <w:rsid w:val="0045161E"/>
    <w:rsid w:val="00454D37"/>
    <w:rsid w:val="00455347"/>
    <w:rsid w:val="004557DB"/>
    <w:rsid w:val="00456FEC"/>
    <w:rsid w:val="004578EF"/>
    <w:rsid w:val="00460A71"/>
    <w:rsid w:val="004618AF"/>
    <w:rsid w:val="0046354C"/>
    <w:rsid w:val="004639A4"/>
    <w:rsid w:val="00463CE0"/>
    <w:rsid w:val="00464C7B"/>
    <w:rsid w:val="004658B0"/>
    <w:rsid w:val="0046695F"/>
    <w:rsid w:val="004678E0"/>
    <w:rsid w:val="00467EFC"/>
    <w:rsid w:val="004704C1"/>
    <w:rsid w:val="004721E2"/>
    <w:rsid w:val="00473402"/>
    <w:rsid w:val="0047406F"/>
    <w:rsid w:val="0047464E"/>
    <w:rsid w:val="00474AF1"/>
    <w:rsid w:val="00480838"/>
    <w:rsid w:val="00480ACC"/>
    <w:rsid w:val="00482449"/>
    <w:rsid w:val="00483466"/>
    <w:rsid w:val="00483B05"/>
    <w:rsid w:val="004842DE"/>
    <w:rsid w:val="0048489A"/>
    <w:rsid w:val="00484A00"/>
    <w:rsid w:val="00485519"/>
    <w:rsid w:val="00485702"/>
    <w:rsid w:val="00485964"/>
    <w:rsid w:val="00485A4B"/>
    <w:rsid w:val="004865B1"/>
    <w:rsid w:val="004914A5"/>
    <w:rsid w:val="0049177E"/>
    <w:rsid w:val="00491BFF"/>
    <w:rsid w:val="0049229B"/>
    <w:rsid w:val="00492952"/>
    <w:rsid w:val="00492BFE"/>
    <w:rsid w:val="004939C1"/>
    <w:rsid w:val="004971CD"/>
    <w:rsid w:val="004977FF"/>
    <w:rsid w:val="004A0BC9"/>
    <w:rsid w:val="004A0E68"/>
    <w:rsid w:val="004A0FCA"/>
    <w:rsid w:val="004A10D7"/>
    <w:rsid w:val="004A188D"/>
    <w:rsid w:val="004A1F52"/>
    <w:rsid w:val="004A2D5F"/>
    <w:rsid w:val="004A4589"/>
    <w:rsid w:val="004A5CE1"/>
    <w:rsid w:val="004A65B5"/>
    <w:rsid w:val="004B102F"/>
    <w:rsid w:val="004B10C1"/>
    <w:rsid w:val="004B15B0"/>
    <w:rsid w:val="004B1640"/>
    <w:rsid w:val="004B1E51"/>
    <w:rsid w:val="004B2F4C"/>
    <w:rsid w:val="004B394C"/>
    <w:rsid w:val="004B5451"/>
    <w:rsid w:val="004B5952"/>
    <w:rsid w:val="004B7640"/>
    <w:rsid w:val="004C0C46"/>
    <w:rsid w:val="004C0CFE"/>
    <w:rsid w:val="004C1151"/>
    <w:rsid w:val="004C19AA"/>
    <w:rsid w:val="004C19E4"/>
    <w:rsid w:val="004C1E3B"/>
    <w:rsid w:val="004C2572"/>
    <w:rsid w:val="004C330E"/>
    <w:rsid w:val="004C517C"/>
    <w:rsid w:val="004C53D0"/>
    <w:rsid w:val="004C6577"/>
    <w:rsid w:val="004C6AEA"/>
    <w:rsid w:val="004C6DE9"/>
    <w:rsid w:val="004C6DFA"/>
    <w:rsid w:val="004C728A"/>
    <w:rsid w:val="004C790B"/>
    <w:rsid w:val="004D04CF"/>
    <w:rsid w:val="004D0D10"/>
    <w:rsid w:val="004D1C1F"/>
    <w:rsid w:val="004D2816"/>
    <w:rsid w:val="004D3DCA"/>
    <w:rsid w:val="004D416E"/>
    <w:rsid w:val="004D49FF"/>
    <w:rsid w:val="004D6BDA"/>
    <w:rsid w:val="004D70EF"/>
    <w:rsid w:val="004D797F"/>
    <w:rsid w:val="004E0330"/>
    <w:rsid w:val="004E2202"/>
    <w:rsid w:val="004E2B07"/>
    <w:rsid w:val="004E2B19"/>
    <w:rsid w:val="004E367E"/>
    <w:rsid w:val="004E38C0"/>
    <w:rsid w:val="004E568E"/>
    <w:rsid w:val="004E58B0"/>
    <w:rsid w:val="004E5C9D"/>
    <w:rsid w:val="004E5D3B"/>
    <w:rsid w:val="004E6B97"/>
    <w:rsid w:val="004F0DF6"/>
    <w:rsid w:val="004F13CB"/>
    <w:rsid w:val="004F1FB1"/>
    <w:rsid w:val="004F328C"/>
    <w:rsid w:val="004F3329"/>
    <w:rsid w:val="004F37A3"/>
    <w:rsid w:val="004F37B7"/>
    <w:rsid w:val="004F3F57"/>
    <w:rsid w:val="004F433A"/>
    <w:rsid w:val="004F4879"/>
    <w:rsid w:val="004F64BD"/>
    <w:rsid w:val="004F7007"/>
    <w:rsid w:val="004F70EA"/>
    <w:rsid w:val="004F7929"/>
    <w:rsid w:val="0050010A"/>
    <w:rsid w:val="0050047E"/>
    <w:rsid w:val="005007D5"/>
    <w:rsid w:val="00500E4B"/>
    <w:rsid w:val="00501DA3"/>
    <w:rsid w:val="00501FA4"/>
    <w:rsid w:val="0050237D"/>
    <w:rsid w:val="005023B0"/>
    <w:rsid w:val="00505B39"/>
    <w:rsid w:val="005063B6"/>
    <w:rsid w:val="00506E18"/>
    <w:rsid w:val="00510BA3"/>
    <w:rsid w:val="00511D00"/>
    <w:rsid w:val="005128D9"/>
    <w:rsid w:val="0051290A"/>
    <w:rsid w:val="00513781"/>
    <w:rsid w:val="00513B30"/>
    <w:rsid w:val="00514941"/>
    <w:rsid w:val="00514B26"/>
    <w:rsid w:val="0051501F"/>
    <w:rsid w:val="00515C80"/>
    <w:rsid w:val="005213BE"/>
    <w:rsid w:val="00522680"/>
    <w:rsid w:val="00522F66"/>
    <w:rsid w:val="005243E9"/>
    <w:rsid w:val="00525826"/>
    <w:rsid w:val="0052592C"/>
    <w:rsid w:val="00526913"/>
    <w:rsid w:val="005271E9"/>
    <w:rsid w:val="00527C1A"/>
    <w:rsid w:val="005313A7"/>
    <w:rsid w:val="005316E1"/>
    <w:rsid w:val="0053189D"/>
    <w:rsid w:val="00532ECA"/>
    <w:rsid w:val="005330BB"/>
    <w:rsid w:val="0053392D"/>
    <w:rsid w:val="00533CBB"/>
    <w:rsid w:val="00534502"/>
    <w:rsid w:val="00534D78"/>
    <w:rsid w:val="0053543E"/>
    <w:rsid w:val="005354CB"/>
    <w:rsid w:val="0053568C"/>
    <w:rsid w:val="005358BB"/>
    <w:rsid w:val="00535FC6"/>
    <w:rsid w:val="00536B2B"/>
    <w:rsid w:val="00540C45"/>
    <w:rsid w:val="00541AB3"/>
    <w:rsid w:val="00542BBD"/>
    <w:rsid w:val="00544D8D"/>
    <w:rsid w:val="0054599B"/>
    <w:rsid w:val="00545C79"/>
    <w:rsid w:val="00546558"/>
    <w:rsid w:val="0054712E"/>
    <w:rsid w:val="00547493"/>
    <w:rsid w:val="005479BC"/>
    <w:rsid w:val="0055010C"/>
    <w:rsid w:val="005513F4"/>
    <w:rsid w:val="00551D4B"/>
    <w:rsid w:val="005524D9"/>
    <w:rsid w:val="00552FA3"/>
    <w:rsid w:val="00554608"/>
    <w:rsid w:val="00555B89"/>
    <w:rsid w:val="0055716D"/>
    <w:rsid w:val="00557531"/>
    <w:rsid w:val="00557E40"/>
    <w:rsid w:val="00560384"/>
    <w:rsid w:val="005613E5"/>
    <w:rsid w:val="005614CA"/>
    <w:rsid w:val="0056216F"/>
    <w:rsid w:val="00563586"/>
    <w:rsid w:val="00564E11"/>
    <w:rsid w:val="005652F2"/>
    <w:rsid w:val="00565E66"/>
    <w:rsid w:val="0056765E"/>
    <w:rsid w:val="00567B15"/>
    <w:rsid w:val="00570690"/>
    <w:rsid w:val="00571EF8"/>
    <w:rsid w:val="00573AF2"/>
    <w:rsid w:val="00574826"/>
    <w:rsid w:val="00574912"/>
    <w:rsid w:val="00574D4C"/>
    <w:rsid w:val="00575918"/>
    <w:rsid w:val="00576DD5"/>
    <w:rsid w:val="00577571"/>
    <w:rsid w:val="00577ABB"/>
    <w:rsid w:val="005804B8"/>
    <w:rsid w:val="005814AF"/>
    <w:rsid w:val="00581BFF"/>
    <w:rsid w:val="00581E87"/>
    <w:rsid w:val="00581F79"/>
    <w:rsid w:val="00581FE2"/>
    <w:rsid w:val="005825A1"/>
    <w:rsid w:val="00583842"/>
    <w:rsid w:val="0058487F"/>
    <w:rsid w:val="00584A0D"/>
    <w:rsid w:val="005853A0"/>
    <w:rsid w:val="0058614B"/>
    <w:rsid w:val="00586945"/>
    <w:rsid w:val="005873DD"/>
    <w:rsid w:val="00590A95"/>
    <w:rsid w:val="00591490"/>
    <w:rsid w:val="00592971"/>
    <w:rsid w:val="005933CB"/>
    <w:rsid w:val="00593D86"/>
    <w:rsid w:val="00595020"/>
    <w:rsid w:val="0059575E"/>
    <w:rsid w:val="0059592B"/>
    <w:rsid w:val="00596CD0"/>
    <w:rsid w:val="0059708B"/>
    <w:rsid w:val="00597DCB"/>
    <w:rsid w:val="00597E57"/>
    <w:rsid w:val="005A034A"/>
    <w:rsid w:val="005A0BCB"/>
    <w:rsid w:val="005A15FD"/>
    <w:rsid w:val="005A18D2"/>
    <w:rsid w:val="005A2ED9"/>
    <w:rsid w:val="005A3AF2"/>
    <w:rsid w:val="005A404C"/>
    <w:rsid w:val="005A4DDC"/>
    <w:rsid w:val="005A527A"/>
    <w:rsid w:val="005A549F"/>
    <w:rsid w:val="005A626E"/>
    <w:rsid w:val="005A7647"/>
    <w:rsid w:val="005A76B8"/>
    <w:rsid w:val="005B48F0"/>
    <w:rsid w:val="005B75E0"/>
    <w:rsid w:val="005B77AF"/>
    <w:rsid w:val="005B7C91"/>
    <w:rsid w:val="005C1E6A"/>
    <w:rsid w:val="005C2C9D"/>
    <w:rsid w:val="005C3005"/>
    <w:rsid w:val="005C3A67"/>
    <w:rsid w:val="005C6AEE"/>
    <w:rsid w:val="005C6D50"/>
    <w:rsid w:val="005D01A4"/>
    <w:rsid w:val="005D034E"/>
    <w:rsid w:val="005D0492"/>
    <w:rsid w:val="005D053D"/>
    <w:rsid w:val="005D15C7"/>
    <w:rsid w:val="005D1F2C"/>
    <w:rsid w:val="005D2744"/>
    <w:rsid w:val="005D3E8F"/>
    <w:rsid w:val="005D6443"/>
    <w:rsid w:val="005E0B7A"/>
    <w:rsid w:val="005E1661"/>
    <w:rsid w:val="005E1B25"/>
    <w:rsid w:val="005E2484"/>
    <w:rsid w:val="005E2853"/>
    <w:rsid w:val="005E2B8D"/>
    <w:rsid w:val="005E39B1"/>
    <w:rsid w:val="005E5493"/>
    <w:rsid w:val="005E6330"/>
    <w:rsid w:val="005E72EF"/>
    <w:rsid w:val="005E74AC"/>
    <w:rsid w:val="005F0666"/>
    <w:rsid w:val="005F0D66"/>
    <w:rsid w:val="005F0E10"/>
    <w:rsid w:val="005F0EA6"/>
    <w:rsid w:val="005F2875"/>
    <w:rsid w:val="005F39DE"/>
    <w:rsid w:val="005F440E"/>
    <w:rsid w:val="005F693C"/>
    <w:rsid w:val="005F7540"/>
    <w:rsid w:val="005F7642"/>
    <w:rsid w:val="006002E9"/>
    <w:rsid w:val="00600382"/>
    <w:rsid w:val="00601358"/>
    <w:rsid w:val="00601B20"/>
    <w:rsid w:val="00602F85"/>
    <w:rsid w:val="006037A2"/>
    <w:rsid w:val="0060444A"/>
    <w:rsid w:val="006053E1"/>
    <w:rsid w:val="006058E2"/>
    <w:rsid w:val="006059C5"/>
    <w:rsid w:val="00605E0D"/>
    <w:rsid w:val="00606757"/>
    <w:rsid w:val="006108B3"/>
    <w:rsid w:val="00611762"/>
    <w:rsid w:val="00611833"/>
    <w:rsid w:val="006120DE"/>
    <w:rsid w:val="00612E56"/>
    <w:rsid w:val="00612EC5"/>
    <w:rsid w:val="00614AF9"/>
    <w:rsid w:val="00616231"/>
    <w:rsid w:val="006162AF"/>
    <w:rsid w:val="006163CC"/>
    <w:rsid w:val="00616B20"/>
    <w:rsid w:val="00617285"/>
    <w:rsid w:val="00622926"/>
    <w:rsid w:val="00625A1B"/>
    <w:rsid w:val="00625BDC"/>
    <w:rsid w:val="00625DEF"/>
    <w:rsid w:val="00626989"/>
    <w:rsid w:val="00630BBC"/>
    <w:rsid w:val="006310BB"/>
    <w:rsid w:val="0063159D"/>
    <w:rsid w:val="006321F2"/>
    <w:rsid w:val="00633B83"/>
    <w:rsid w:val="0063560C"/>
    <w:rsid w:val="006358FC"/>
    <w:rsid w:val="00635D15"/>
    <w:rsid w:val="00635D93"/>
    <w:rsid w:val="00636748"/>
    <w:rsid w:val="006379A1"/>
    <w:rsid w:val="00641F39"/>
    <w:rsid w:val="00642E3C"/>
    <w:rsid w:val="00645F56"/>
    <w:rsid w:val="0064612D"/>
    <w:rsid w:val="00646327"/>
    <w:rsid w:val="006466E6"/>
    <w:rsid w:val="006469DC"/>
    <w:rsid w:val="00647E82"/>
    <w:rsid w:val="006508AC"/>
    <w:rsid w:val="00652907"/>
    <w:rsid w:val="00656701"/>
    <w:rsid w:val="0065687A"/>
    <w:rsid w:val="0065766B"/>
    <w:rsid w:val="006603E0"/>
    <w:rsid w:val="0066060E"/>
    <w:rsid w:val="00660AC2"/>
    <w:rsid w:val="00662080"/>
    <w:rsid w:val="00662AC2"/>
    <w:rsid w:val="00662F8D"/>
    <w:rsid w:val="0066551B"/>
    <w:rsid w:val="00665A65"/>
    <w:rsid w:val="00666692"/>
    <w:rsid w:val="00670690"/>
    <w:rsid w:val="00670825"/>
    <w:rsid w:val="006717AB"/>
    <w:rsid w:val="006720FA"/>
    <w:rsid w:val="006730B3"/>
    <w:rsid w:val="00673216"/>
    <w:rsid w:val="00673C04"/>
    <w:rsid w:val="0067407B"/>
    <w:rsid w:val="0067445F"/>
    <w:rsid w:val="006750E8"/>
    <w:rsid w:val="00675B76"/>
    <w:rsid w:val="00677D7B"/>
    <w:rsid w:val="00677D9D"/>
    <w:rsid w:val="00680059"/>
    <w:rsid w:val="00680E18"/>
    <w:rsid w:val="00680F67"/>
    <w:rsid w:val="00681030"/>
    <w:rsid w:val="00682628"/>
    <w:rsid w:val="006826E2"/>
    <w:rsid w:val="00683940"/>
    <w:rsid w:val="00683B17"/>
    <w:rsid w:val="00684D4A"/>
    <w:rsid w:val="006853D9"/>
    <w:rsid w:val="00686155"/>
    <w:rsid w:val="0068631E"/>
    <w:rsid w:val="00686FB8"/>
    <w:rsid w:val="00687659"/>
    <w:rsid w:val="00687A6E"/>
    <w:rsid w:val="00692DEC"/>
    <w:rsid w:val="006942B3"/>
    <w:rsid w:val="0069636C"/>
    <w:rsid w:val="00696D20"/>
    <w:rsid w:val="00697CC6"/>
    <w:rsid w:val="006A1188"/>
    <w:rsid w:val="006A326A"/>
    <w:rsid w:val="006A4BF1"/>
    <w:rsid w:val="006A5A74"/>
    <w:rsid w:val="006A64C0"/>
    <w:rsid w:val="006B311F"/>
    <w:rsid w:val="006B3164"/>
    <w:rsid w:val="006B31CE"/>
    <w:rsid w:val="006B4332"/>
    <w:rsid w:val="006B49A7"/>
    <w:rsid w:val="006B4AB2"/>
    <w:rsid w:val="006B4B14"/>
    <w:rsid w:val="006B6EE4"/>
    <w:rsid w:val="006B747A"/>
    <w:rsid w:val="006C08F5"/>
    <w:rsid w:val="006C0C41"/>
    <w:rsid w:val="006C2249"/>
    <w:rsid w:val="006C5AD2"/>
    <w:rsid w:val="006C5E24"/>
    <w:rsid w:val="006C7BB4"/>
    <w:rsid w:val="006D15A7"/>
    <w:rsid w:val="006D1744"/>
    <w:rsid w:val="006D19DD"/>
    <w:rsid w:val="006D248D"/>
    <w:rsid w:val="006D396F"/>
    <w:rsid w:val="006D4563"/>
    <w:rsid w:val="006D57C5"/>
    <w:rsid w:val="006D61D3"/>
    <w:rsid w:val="006D7F32"/>
    <w:rsid w:val="006E1CD2"/>
    <w:rsid w:val="006E256B"/>
    <w:rsid w:val="006E4118"/>
    <w:rsid w:val="006E456A"/>
    <w:rsid w:val="006E4A30"/>
    <w:rsid w:val="006E5992"/>
    <w:rsid w:val="006E5CCE"/>
    <w:rsid w:val="006E60E6"/>
    <w:rsid w:val="006E64C5"/>
    <w:rsid w:val="006F1B5B"/>
    <w:rsid w:val="006F20BC"/>
    <w:rsid w:val="006F22C1"/>
    <w:rsid w:val="006F24B7"/>
    <w:rsid w:val="006F34AD"/>
    <w:rsid w:val="006F49B3"/>
    <w:rsid w:val="006F50B7"/>
    <w:rsid w:val="006F526D"/>
    <w:rsid w:val="006F5F42"/>
    <w:rsid w:val="006F6D6F"/>
    <w:rsid w:val="00700F19"/>
    <w:rsid w:val="00701C61"/>
    <w:rsid w:val="00701CC3"/>
    <w:rsid w:val="00703348"/>
    <w:rsid w:val="007042D4"/>
    <w:rsid w:val="00705573"/>
    <w:rsid w:val="007057E5"/>
    <w:rsid w:val="00706F27"/>
    <w:rsid w:val="007103BD"/>
    <w:rsid w:val="00710897"/>
    <w:rsid w:val="00711530"/>
    <w:rsid w:val="00712952"/>
    <w:rsid w:val="007129A7"/>
    <w:rsid w:val="00713733"/>
    <w:rsid w:val="0071444C"/>
    <w:rsid w:val="007148F2"/>
    <w:rsid w:val="00714C47"/>
    <w:rsid w:val="0071660F"/>
    <w:rsid w:val="00716C11"/>
    <w:rsid w:val="00716D72"/>
    <w:rsid w:val="00716E15"/>
    <w:rsid w:val="0072006E"/>
    <w:rsid w:val="00720C73"/>
    <w:rsid w:val="00720D0E"/>
    <w:rsid w:val="00721185"/>
    <w:rsid w:val="007216E5"/>
    <w:rsid w:val="00721ABE"/>
    <w:rsid w:val="00721D88"/>
    <w:rsid w:val="007224F9"/>
    <w:rsid w:val="00722708"/>
    <w:rsid w:val="00722711"/>
    <w:rsid w:val="0072498C"/>
    <w:rsid w:val="00725CAB"/>
    <w:rsid w:val="00726C04"/>
    <w:rsid w:val="00726EE2"/>
    <w:rsid w:val="00730BA0"/>
    <w:rsid w:val="00731A7D"/>
    <w:rsid w:val="00731C37"/>
    <w:rsid w:val="00733EBC"/>
    <w:rsid w:val="00735373"/>
    <w:rsid w:val="007354AE"/>
    <w:rsid w:val="0073651D"/>
    <w:rsid w:val="00736D5D"/>
    <w:rsid w:val="007400E4"/>
    <w:rsid w:val="00740215"/>
    <w:rsid w:val="0074151A"/>
    <w:rsid w:val="007420F4"/>
    <w:rsid w:val="00743D1A"/>
    <w:rsid w:val="00743FFB"/>
    <w:rsid w:val="007507AD"/>
    <w:rsid w:val="00751802"/>
    <w:rsid w:val="00751DC3"/>
    <w:rsid w:val="007520F1"/>
    <w:rsid w:val="007538FE"/>
    <w:rsid w:val="00755481"/>
    <w:rsid w:val="007554AF"/>
    <w:rsid w:val="0075624E"/>
    <w:rsid w:val="00756586"/>
    <w:rsid w:val="007570DD"/>
    <w:rsid w:val="00760613"/>
    <w:rsid w:val="0076214E"/>
    <w:rsid w:val="007623A9"/>
    <w:rsid w:val="00762B02"/>
    <w:rsid w:val="00763348"/>
    <w:rsid w:val="00763B88"/>
    <w:rsid w:val="007648EA"/>
    <w:rsid w:val="00764CCF"/>
    <w:rsid w:val="00764D9D"/>
    <w:rsid w:val="007651D2"/>
    <w:rsid w:val="0076543A"/>
    <w:rsid w:val="007659F2"/>
    <w:rsid w:val="00765B0E"/>
    <w:rsid w:val="007673FC"/>
    <w:rsid w:val="0076748E"/>
    <w:rsid w:val="0077084A"/>
    <w:rsid w:val="00770955"/>
    <w:rsid w:val="00771972"/>
    <w:rsid w:val="00772DF8"/>
    <w:rsid w:val="00772F66"/>
    <w:rsid w:val="0077440C"/>
    <w:rsid w:val="0077445D"/>
    <w:rsid w:val="007762D4"/>
    <w:rsid w:val="007767AD"/>
    <w:rsid w:val="007774B3"/>
    <w:rsid w:val="007774FC"/>
    <w:rsid w:val="00777CE9"/>
    <w:rsid w:val="007802AF"/>
    <w:rsid w:val="00780F50"/>
    <w:rsid w:val="00780FB8"/>
    <w:rsid w:val="007810AE"/>
    <w:rsid w:val="00781328"/>
    <w:rsid w:val="007827C5"/>
    <w:rsid w:val="00782C33"/>
    <w:rsid w:val="00782F38"/>
    <w:rsid w:val="007830E7"/>
    <w:rsid w:val="00785417"/>
    <w:rsid w:val="0078671B"/>
    <w:rsid w:val="00787132"/>
    <w:rsid w:val="007879A3"/>
    <w:rsid w:val="00790690"/>
    <w:rsid w:val="00791BE7"/>
    <w:rsid w:val="0079221A"/>
    <w:rsid w:val="00792373"/>
    <w:rsid w:val="00792618"/>
    <w:rsid w:val="00792B0F"/>
    <w:rsid w:val="00793192"/>
    <w:rsid w:val="007956FF"/>
    <w:rsid w:val="007957C9"/>
    <w:rsid w:val="00797CC8"/>
    <w:rsid w:val="00797CF9"/>
    <w:rsid w:val="007A08E2"/>
    <w:rsid w:val="007A18E5"/>
    <w:rsid w:val="007A3911"/>
    <w:rsid w:val="007A46D0"/>
    <w:rsid w:val="007A57A9"/>
    <w:rsid w:val="007A6D0B"/>
    <w:rsid w:val="007B06D5"/>
    <w:rsid w:val="007B08CE"/>
    <w:rsid w:val="007B1EFF"/>
    <w:rsid w:val="007B22AB"/>
    <w:rsid w:val="007B5152"/>
    <w:rsid w:val="007B65D9"/>
    <w:rsid w:val="007B6C54"/>
    <w:rsid w:val="007C00B5"/>
    <w:rsid w:val="007C09EC"/>
    <w:rsid w:val="007C16C8"/>
    <w:rsid w:val="007C179D"/>
    <w:rsid w:val="007C29BF"/>
    <w:rsid w:val="007C3524"/>
    <w:rsid w:val="007C3FB5"/>
    <w:rsid w:val="007C413A"/>
    <w:rsid w:val="007C432B"/>
    <w:rsid w:val="007C4804"/>
    <w:rsid w:val="007C59B6"/>
    <w:rsid w:val="007C795A"/>
    <w:rsid w:val="007D1E02"/>
    <w:rsid w:val="007D62A1"/>
    <w:rsid w:val="007E05AE"/>
    <w:rsid w:val="007E28C6"/>
    <w:rsid w:val="007E3BD4"/>
    <w:rsid w:val="007E5D95"/>
    <w:rsid w:val="007E5E0B"/>
    <w:rsid w:val="007E7E6A"/>
    <w:rsid w:val="007F1007"/>
    <w:rsid w:val="007F3389"/>
    <w:rsid w:val="007F3550"/>
    <w:rsid w:val="007F46C2"/>
    <w:rsid w:val="007F4A69"/>
    <w:rsid w:val="007F597C"/>
    <w:rsid w:val="007F772A"/>
    <w:rsid w:val="00801C46"/>
    <w:rsid w:val="00802369"/>
    <w:rsid w:val="008029A7"/>
    <w:rsid w:val="0080401A"/>
    <w:rsid w:val="00804586"/>
    <w:rsid w:val="00804C1C"/>
    <w:rsid w:val="00804FBE"/>
    <w:rsid w:val="008068FE"/>
    <w:rsid w:val="0080779A"/>
    <w:rsid w:val="00812A3D"/>
    <w:rsid w:val="0081345E"/>
    <w:rsid w:val="00813909"/>
    <w:rsid w:val="00813FA0"/>
    <w:rsid w:val="00814011"/>
    <w:rsid w:val="0081567F"/>
    <w:rsid w:val="00816DF2"/>
    <w:rsid w:val="00816F89"/>
    <w:rsid w:val="00817A23"/>
    <w:rsid w:val="00817F01"/>
    <w:rsid w:val="00820013"/>
    <w:rsid w:val="0082103C"/>
    <w:rsid w:val="0082136F"/>
    <w:rsid w:val="00821593"/>
    <w:rsid w:val="008221C7"/>
    <w:rsid w:val="00822826"/>
    <w:rsid w:val="00823F7C"/>
    <w:rsid w:val="00824649"/>
    <w:rsid w:val="008272F0"/>
    <w:rsid w:val="008304F6"/>
    <w:rsid w:val="00831364"/>
    <w:rsid w:val="0083139A"/>
    <w:rsid w:val="0083205B"/>
    <w:rsid w:val="008321BC"/>
    <w:rsid w:val="00834B4C"/>
    <w:rsid w:val="00835127"/>
    <w:rsid w:val="008352E5"/>
    <w:rsid w:val="00835D23"/>
    <w:rsid w:val="0084028C"/>
    <w:rsid w:val="00842C99"/>
    <w:rsid w:val="00843FF5"/>
    <w:rsid w:val="0084473C"/>
    <w:rsid w:val="00844799"/>
    <w:rsid w:val="008447E4"/>
    <w:rsid w:val="00844A0F"/>
    <w:rsid w:val="00845092"/>
    <w:rsid w:val="008455E7"/>
    <w:rsid w:val="00846A31"/>
    <w:rsid w:val="008474DA"/>
    <w:rsid w:val="0084789D"/>
    <w:rsid w:val="008478EB"/>
    <w:rsid w:val="00847F55"/>
    <w:rsid w:val="00847F9A"/>
    <w:rsid w:val="00851709"/>
    <w:rsid w:val="0085281F"/>
    <w:rsid w:val="00852CE2"/>
    <w:rsid w:val="00854CBF"/>
    <w:rsid w:val="00857546"/>
    <w:rsid w:val="0086244C"/>
    <w:rsid w:val="00862B37"/>
    <w:rsid w:val="00863054"/>
    <w:rsid w:val="00864519"/>
    <w:rsid w:val="00864866"/>
    <w:rsid w:val="00864A93"/>
    <w:rsid w:val="00864ED8"/>
    <w:rsid w:val="0086556B"/>
    <w:rsid w:val="00866710"/>
    <w:rsid w:val="00867434"/>
    <w:rsid w:val="00867600"/>
    <w:rsid w:val="008677A9"/>
    <w:rsid w:val="00867999"/>
    <w:rsid w:val="008705BF"/>
    <w:rsid w:val="00871841"/>
    <w:rsid w:val="00871903"/>
    <w:rsid w:val="0087202F"/>
    <w:rsid w:val="0087268D"/>
    <w:rsid w:val="00872722"/>
    <w:rsid w:val="00873406"/>
    <w:rsid w:val="00873DDA"/>
    <w:rsid w:val="008740DB"/>
    <w:rsid w:val="00875169"/>
    <w:rsid w:val="00875430"/>
    <w:rsid w:val="00876DE4"/>
    <w:rsid w:val="00876DE7"/>
    <w:rsid w:val="008806A7"/>
    <w:rsid w:val="00880E6F"/>
    <w:rsid w:val="0088143F"/>
    <w:rsid w:val="008829A2"/>
    <w:rsid w:val="00882A83"/>
    <w:rsid w:val="008830A3"/>
    <w:rsid w:val="00884182"/>
    <w:rsid w:val="008841F2"/>
    <w:rsid w:val="00884A88"/>
    <w:rsid w:val="00884D66"/>
    <w:rsid w:val="00884F52"/>
    <w:rsid w:val="008850DE"/>
    <w:rsid w:val="008861F7"/>
    <w:rsid w:val="00890232"/>
    <w:rsid w:val="008907A1"/>
    <w:rsid w:val="00890BA9"/>
    <w:rsid w:val="00892A83"/>
    <w:rsid w:val="00892D96"/>
    <w:rsid w:val="00892DB5"/>
    <w:rsid w:val="008930BE"/>
    <w:rsid w:val="008932C1"/>
    <w:rsid w:val="00893EB6"/>
    <w:rsid w:val="008949F2"/>
    <w:rsid w:val="00894AD3"/>
    <w:rsid w:val="008A042B"/>
    <w:rsid w:val="008A0573"/>
    <w:rsid w:val="008A08DF"/>
    <w:rsid w:val="008A3EC1"/>
    <w:rsid w:val="008A631E"/>
    <w:rsid w:val="008A6EB8"/>
    <w:rsid w:val="008A7149"/>
    <w:rsid w:val="008B31C7"/>
    <w:rsid w:val="008B323F"/>
    <w:rsid w:val="008B486C"/>
    <w:rsid w:val="008B4C2E"/>
    <w:rsid w:val="008B67B4"/>
    <w:rsid w:val="008B7175"/>
    <w:rsid w:val="008B7CE0"/>
    <w:rsid w:val="008C005D"/>
    <w:rsid w:val="008C0201"/>
    <w:rsid w:val="008C0B03"/>
    <w:rsid w:val="008C1C1E"/>
    <w:rsid w:val="008C1E55"/>
    <w:rsid w:val="008C28AD"/>
    <w:rsid w:val="008C308D"/>
    <w:rsid w:val="008C5A3B"/>
    <w:rsid w:val="008C6C9C"/>
    <w:rsid w:val="008D0098"/>
    <w:rsid w:val="008D0F11"/>
    <w:rsid w:val="008D1384"/>
    <w:rsid w:val="008D175E"/>
    <w:rsid w:val="008D1A0D"/>
    <w:rsid w:val="008D2DB9"/>
    <w:rsid w:val="008D4B19"/>
    <w:rsid w:val="008D4DD1"/>
    <w:rsid w:val="008D7D18"/>
    <w:rsid w:val="008E0554"/>
    <w:rsid w:val="008E1533"/>
    <w:rsid w:val="008E1A53"/>
    <w:rsid w:val="008E1F57"/>
    <w:rsid w:val="008E24E1"/>
    <w:rsid w:val="008E3D67"/>
    <w:rsid w:val="008E4634"/>
    <w:rsid w:val="008E4815"/>
    <w:rsid w:val="008E4908"/>
    <w:rsid w:val="008E4C60"/>
    <w:rsid w:val="008E53A6"/>
    <w:rsid w:val="008E53DD"/>
    <w:rsid w:val="008E5CA2"/>
    <w:rsid w:val="008E5F01"/>
    <w:rsid w:val="008E78C5"/>
    <w:rsid w:val="008F0581"/>
    <w:rsid w:val="008F10B3"/>
    <w:rsid w:val="008F1115"/>
    <w:rsid w:val="008F1823"/>
    <w:rsid w:val="008F2255"/>
    <w:rsid w:val="008F257E"/>
    <w:rsid w:val="008F2693"/>
    <w:rsid w:val="008F49CB"/>
    <w:rsid w:val="008F4EC5"/>
    <w:rsid w:val="008F5231"/>
    <w:rsid w:val="008F5B9C"/>
    <w:rsid w:val="008F5C3C"/>
    <w:rsid w:val="00901C52"/>
    <w:rsid w:val="0090330A"/>
    <w:rsid w:val="009033E9"/>
    <w:rsid w:val="00903BA2"/>
    <w:rsid w:val="00904767"/>
    <w:rsid w:val="00904E75"/>
    <w:rsid w:val="00905057"/>
    <w:rsid w:val="00905983"/>
    <w:rsid w:val="00906022"/>
    <w:rsid w:val="00907252"/>
    <w:rsid w:val="009078D6"/>
    <w:rsid w:val="00907BF7"/>
    <w:rsid w:val="009107A6"/>
    <w:rsid w:val="00910C5B"/>
    <w:rsid w:val="00912B79"/>
    <w:rsid w:val="00912FA0"/>
    <w:rsid w:val="009132F8"/>
    <w:rsid w:val="009137E8"/>
    <w:rsid w:val="009155BD"/>
    <w:rsid w:val="00915A80"/>
    <w:rsid w:val="00915BC1"/>
    <w:rsid w:val="00916630"/>
    <w:rsid w:val="009167FE"/>
    <w:rsid w:val="00917267"/>
    <w:rsid w:val="0091744B"/>
    <w:rsid w:val="00917F45"/>
    <w:rsid w:val="00920915"/>
    <w:rsid w:val="0092385D"/>
    <w:rsid w:val="009242FA"/>
    <w:rsid w:val="00924AD7"/>
    <w:rsid w:val="009251D1"/>
    <w:rsid w:val="00925C40"/>
    <w:rsid w:val="00926D9F"/>
    <w:rsid w:val="00927673"/>
    <w:rsid w:val="00927C03"/>
    <w:rsid w:val="00930094"/>
    <w:rsid w:val="00930ED2"/>
    <w:rsid w:val="0093131F"/>
    <w:rsid w:val="00932BB8"/>
    <w:rsid w:val="00933E12"/>
    <w:rsid w:val="009340A7"/>
    <w:rsid w:val="00934768"/>
    <w:rsid w:val="00934950"/>
    <w:rsid w:val="00934F40"/>
    <w:rsid w:val="00936160"/>
    <w:rsid w:val="009406A5"/>
    <w:rsid w:val="009407C4"/>
    <w:rsid w:val="00941FCC"/>
    <w:rsid w:val="00942B5E"/>
    <w:rsid w:val="00942EE5"/>
    <w:rsid w:val="0094372E"/>
    <w:rsid w:val="009437F9"/>
    <w:rsid w:val="009444B5"/>
    <w:rsid w:val="00944F4E"/>
    <w:rsid w:val="00946CB4"/>
    <w:rsid w:val="00947BBC"/>
    <w:rsid w:val="00950710"/>
    <w:rsid w:val="00950ADE"/>
    <w:rsid w:val="00952C6A"/>
    <w:rsid w:val="009543CB"/>
    <w:rsid w:val="00956F0E"/>
    <w:rsid w:val="009603B5"/>
    <w:rsid w:val="00964869"/>
    <w:rsid w:val="0096498D"/>
    <w:rsid w:val="00965FF9"/>
    <w:rsid w:val="00966834"/>
    <w:rsid w:val="00967AFC"/>
    <w:rsid w:val="0097033E"/>
    <w:rsid w:val="0097033F"/>
    <w:rsid w:val="00970AC8"/>
    <w:rsid w:val="00971FAF"/>
    <w:rsid w:val="009729C8"/>
    <w:rsid w:val="00972BF5"/>
    <w:rsid w:val="00972C2E"/>
    <w:rsid w:val="009737E2"/>
    <w:rsid w:val="0097441A"/>
    <w:rsid w:val="00975EEF"/>
    <w:rsid w:val="009764DF"/>
    <w:rsid w:val="009768CC"/>
    <w:rsid w:val="009769C2"/>
    <w:rsid w:val="00976DE8"/>
    <w:rsid w:val="00977C44"/>
    <w:rsid w:val="0098140E"/>
    <w:rsid w:val="00981842"/>
    <w:rsid w:val="00982002"/>
    <w:rsid w:val="00982DFE"/>
    <w:rsid w:val="00983430"/>
    <w:rsid w:val="009835F0"/>
    <w:rsid w:val="00984220"/>
    <w:rsid w:val="009845F9"/>
    <w:rsid w:val="00986907"/>
    <w:rsid w:val="00986AE5"/>
    <w:rsid w:val="00986FD9"/>
    <w:rsid w:val="0098775B"/>
    <w:rsid w:val="0098779A"/>
    <w:rsid w:val="00987B5D"/>
    <w:rsid w:val="00987C02"/>
    <w:rsid w:val="00987CD2"/>
    <w:rsid w:val="009908B6"/>
    <w:rsid w:val="009916C6"/>
    <w:rsid w:val="009917E0"/>
    <w:rsid w:val="009918E7"/>
    <w:rsid w:val="00991BFD"/>
    <w:rsid w:val="009938B0"/>
    <w:rsid w:val="009939DC"/>
    <w:rsid w:val="00995399"/>
    <w:rsid w:val="0099576C"/>
    <w:rsid w:val="00995D70"/>
    <w:rsid w:val="00995E00"/>
    <w:rsid w:val="00995E72"/>
    <w:rsid w:val="00996EDE"/>
    <w:rsid w:val="00997100"/>
    <w:rsid w:val="00997A34"/>
    <w:rsid w:val="009A0283"/>
    <w:rsid w:val="009A22F5"/>
    <w:rsid w:val="009A2B02"/>
    <w:rsid w:val="009A5645"/>
    <w:rsid w:val="009A5BD8"/>
    <w:rsid w:val="009A5EDE"/>
    <w:rsid w:val="009A60BD"/>
    <w:rsid w:val="009A7E35"/>
    <w:rsid w:val="009B00EA"/>
    <w:rsid w:val="009B4880"/>
    <w:rsid w:val="009B530B"/>
    <w:rsid w:val="009B7A24"/>
    <w:rsid w:val="009B7BB1"/>
    <w:rsid w:val="009B7CD0"/>
    <w:rsid w:val="009B7CD6"/>
    <w:rsid w:val="009B7E60"/>
    <w:rsid w:val="009C0138"/>
    <w:rsid w:val="009C0EB9"/>
    <w:rsid w:val="009C0F72"/>
    <w:rsid w:val="009C10FB"/>
    <w:rsid w:val="009C1F4A"/>
    <w:rsid w:val="009C22B1"/>
    <w:rsid w:val="009C23DB"/>
    <w:rsid w:val="009C2403"/>
    <w:rsid w:val="009C2F1A"/>
    <w:rsid w:val="009C3312"/>
    <w:rsid w:val="009C3ACC"/>
    <w:rsid w:val="009C6A7C"/>
    <w:rsid w:val="009C6E3A"/>
    <w:rsid w:val="009C6F8C"/>
    <w:rsid w:val="009C7436"/>
    <w:rsid w:val="009C74E5"/>
    <w:rsid w:val="009C7D30"/>
    <w:rsid w:val="009D0B33"/>
    <w:rsid w:val="009D0D2A"/>
    <w:rsid w:val="009D0FB8"/>
    <w:rsid w:val="009D2219"/>
    <w:rsid w:val="009D2AAA"/>
    <w:rsid w:val="009D36D2"/>
    <w:rsid w:val="009D3D35"/>
    <w:rsid w:val="009D5656"/>
    <w:rsid w:val="009D6362"/>
    <w:rsid w:val="009D64EC"/>
    <w:rsid w:val="009D6B56"/>
    <w:rsid w:val="009D7C08"/>
    <w:rsid w:val="009D7EBF"/>
    <w:rsid w:val="009E0885"/>
    <w:rsid w:val="009E1FD5"/>
    <w:rsid w:val="009E298C"/>
    <w:rsid w:val="009E3A62"/>
    <w:rsid w:val="009E49C7"/>
    <w:rsid w:val="009E5B7F"/>
    <w:rsid w:val="009E6FF2"/>
    <w:rsid w:val="009F04C6"/>
    <w:rsid w:val="009F0885"/>
    <w:rsid w:val="009F2F37"/>
    <w:rsid w:val="009F4453"/>
    <w:rsid w:val="009F5113"/>
    <w:rsid w:val="009F5F53"/>
    <w:rsid w:val="009F6B27"/>
    <w:rsid w:val="009F7DEF"/>
    <w:rsid w:val="00A0144E"/>
    <w:rsid w:val="00A0288A"/>
    <w:rsid w:val="00A03650"/>
    <w:rsid w:val="00A03E0D"/>
    <w:rsid w:val="00A04C6C"/>
    <w:rsid w:val="00A0549F"/>
    <w:rsid w:val="00A05D8A"/>
    <w:rsid w:val="00A06B2B"/>
    <w:rsid w:val="00A07DFD"/>
    <w:rsid w:val="00A07FB2"/>
    <w:rsid w:val="00A103F0"/>
    <w:rsid w:val="00A11470"/>
    <w:rsid w:val="00A1157E"/>
    <w:rsid w:val="00A11BED"/>
    <w:rsid w:val="00A11F44"/>
    <w:rsid w:val="00A12990"/>
    <w:rsid w:val="00A13425"/>
    <w:rsid w:val="00A14607"/>
    <w:rsid w:val="00A14E86"/>
    <w:rsid w:val="00A16E95"/>
    <w:rsid w:val="00A17962"/>
    <w:rsid w:val="00A20FCF"/>
    <w:rsid w:val="00A21654"/>
    <w:rsid w:val="00A21CE5"/>
    <w:rsid w:val="00A23D8A"/>
    <w:rsid w:val="00A24C16"/>
    <w:rsid w:val="00A25544"/>
    <w:rsid w:val="00A260D7"/>
    <w:rsid w:val="00A2630A"/>
    <w:rsid w:val="00A269E8"/>
    <w:rsid w:val="00A27655"/>
    <w:rsid w:val="00A27C15"/>
    <w:rsid w:val="00A31994"/>
    <w:rsid w:val="00A31D8B"/>
    <w:rsid w:val="00A32E93"/>
    <w:rsid w:val="00A34AD4"/>
    <w:rsid w:val="00A3544A"/>
    <w:rsid w:val="00A36F51"/>
    <w:rsid w:val="00A41675"/>
    <w:rsid w:val="00A41904"/>
    <w:rsid w:val="00A42AA2"/>
    <w:rsid w:val="00A45A10"/>
    <w:rsid w:val="00A467E0"/>
    <w:rsid w:val="00A46CA7"/>
    <w:rsid w:val="00A504D6"/>
    <w:rsid w:val="00A51F5D"/>
    <w:rsid w:val="00A52E5B"/>
    <w:rsid w:val="00A531DD"/>
    <w:rsid w:val="00A54593"/>
    <w:rsid w:val="00A54DAB"/>
    <w:rsid w:val="00A564C4"/>
    <w:rsid w:val="00A61C59"/>
    <w:rsid w:val="00A61F61"/>
    <w:rsid w:val="00A63CA9"/>
    <w:rsid w:val="00A64206"/>
    <w:rsid w:val="00A65296"/>
    <w:rsid w:val="00A6677E"/>
    <w:rsid w:val="00A66A86"/>
    <w:rsid w:val="00A6702C"/>
    <w:rsid w:val="00A6757F"/>
    <w:rsid w:val="00A70913"/>
    <w:rsid w:val="00A70CC7"/>
    <w:rsid w:val="00A71925"/>
    <w:rsid w:val="00A71E02"/>
    <w:rsid w:val="00A72247"/>
    <w:rsid w:val="00A74E33"/>
    <w:rsid w:val="00A7502D"/>
    <w:rsid w:val="00A7540E"/>
    <w:rsid w:val="00A7769B"/>
    <w:rsid w:val="00A77CD3"/>
    <w:rsid w:val="00A77FC1"/>
    <w:rsid w:val="00A80332"/>
    <w:rsid w:val="00A81339"/>
    <w:rsid w:val="00A8265D"/>
    <w:rsid w:val="00A82D81"/>
    <w:rsid w:val="00A83C59"/>
    <w:rsid w:val="00A8543B"/>
    <w:rsid w:val="00A856C1"/>
    <w:rsid w:val="00A85B1B"/>
    <w:rsid w:val="00A8652B"/>
    <w:rsid w:val="00A87471"/>
    <w:rsid w:val="00A90D38"/>
    <w:rsid w:val="00A91BD7"/>
    <w:rsid w:val="00A93E53"/>
    <w:rsid w:val="00A9510D"/>
    <w:rsid w:val="00A952BB"/>
    <w:rsid w:val="00A9704B"/>
    <w:rsid w:val="00A978C0"/>
    <w:rsid w:val="00AA108A"/>
    <w:rsid w:val="00AA1825"/>
    <w:rsid w:val="00AA24EF"/>
    <w:rsid w:val="00AA26B3"/>
    <w:rsid w:val="00AA27F6"/>
    <w:rsid w:val="00AA2EAF"/>
    <w:rsid w:val="00AA37E1"/>
    <w:rsid w:val="00AA39BB"/>
    <w:rsid w:val="00AA4191"/>
    <w:rsid w:val="00AA4A33"/>
    <w:rsid w:val="00AA505B"/>
    <w:rsid w:val="00AA5EFE"/>
    <w:rsid w:val="00AA5F7A"/>
    <w:rsid w:val="00AA63B8"/>
    <w:rsid w:val="00AA7679"/>
    <w:rsid w:val="00AB0413"/>
    <w:rsid w:val="00AB27CA"/>
    <w:rsid w:val="00AB4D97"/>
    <w:rsid w:val="00AB59B2"/>
    <w:rsid w:val="00AB60C3"/>
    <w:rsid w:val="00AB6590"/>
    <w:rsid w:val="00AB778F"/>
    <w:rsid w:val="00AB78F6"/>
    <w:rsid w:val="00AC0434"/>
    <w:rsid w:val="00AC1321"/>
    <w:rsid w:val="00AC1B99"/>
    <w:rsid w:val="00AC268B"/>
    <w:rsid w:val="00AC3A86"/>
    <w:rsid w:val="00AC42E9"/>
    <w:rsid w:val="00AC49A4"/>
    <w:rsid w:val="00AC76E8"/>
    <w:rsid w:val="00AD0611"/>
    <w:rsid w:val="00AD1A9F"/>
    <w:rsid w:val="00AD1F60"/>
    <w:rsid w:val="00AD3377"/>
    <w:rsid w:val="00AD530D"/>
    <w:rsid w:val="00AD644E"/>
    <w:rsid w:val="00AD730C"/>
    <w:rsid w:val="00AE0916"/>
    <w:rsid w:val="00AE172E"/>
    <w:rsid w:val="00AE18F9"/>
    <w:rsid w:val="00AE26E5"/>
    <w:rsid w:val="00AE3183"/>
    <w:rsid w:val="00AE4522"/>
    <w:rsid w:val="00AE5B42"/>
    <w:rsid w:val="00AE67E5"/>
    <w:rsid w:val="00AE7A77"/>
    <w:rsid w:val="00AE7E67"/>
    <w:rsid w:val="00AF00CD"/>
    <w:rsid w:val="00AF0E66"/>
    <w:rsid w:val="00AF1573"/>
    <w:rsid w:val="00AF1A8F"/>
    <w:rsid w:val="00AF2BA3"/>
    <w:rsid w:val="00AF6202"/>
    <w:rsid w:val="00B02864"/>
    <w:rsid w:val="00B02B73"/>
    <w:rsid w:val="00B030B2"/>
    <w:rsid w:val="00B032A4"/>
    <w:rsid w:val="00B03D7D"/>
    <w:rsid w:val="00B04BE9"/>
    <w:rsid w:val="00B054DA"/>
    <w:rsid w:val="00B05918"/>
    <w:rsid w:val="00B06C3C"/>
    <w:rsid w:val="00B06EDF"/>
    <w:rsid w:val="00B071B7"/>
    <w:rsid w:val="00B10D96"/>
    <w:rsid w:val="00B1114F"/>
    <w:rsid w:val="00B1118B"/>
    <w:rsid w:val="00B12797"/>
    <w:rsid w:val="00B134D6"/>
    <w:rsid w:val="00B145FF"/>
    <w:rsid w:val="00B14894"/>
    <w:rsid w:val="00B152F5"/>
    <w:rsid w:val="00B16463"/>
    <w:rsid w:val="00B16AA5"/>
    <w:rsid w:val="00B17793"/>
    <w:rsid w:val="00B17E7C"/>
    <w:rsid w:val="00B20423"/>
    <w:rsid w:val="00B209AE"/>
    <w:rsid w:val="00B20BC5"/>
    <w:rsid w:val="00B213A5"/>
    <w:rsid w:val="00B21675"/>
    <w:rsid w:val="00B220AE"/>
    <w:rsid w:val="00B236FB"/>
    <w:rsid w:val="00B23780"/>
    <w:rsid w:val="00B246E2"/>
    <w:rsid w:val="00B24797"/>
    <w:rsid w:val="00B24A2D"/>
    <w:rsid w:val="00B25CF5"/>
    <w:rsid w:val="00B26011"/>
    <w:rsid w:val="00B26F80"/>
    <w:rsid w:val="00B27996"/>
    <w:rsid w:val="00B30F72"/>
    <w:rsid w:val="00B3144E"/>
    <w:rsid w:val="00B33A82"/>
    <w:rsid w:val="00B33D5C"/>
    <w:rsid w:val="00B340EA"/>
    <w:rsid w:val="00B35441"/>
    <w:rsid w:val="00B35A9D"/>
    <w:rsid w:val="00B36E31"/>
    <w:rsid w:val="00B42280"/>
    <w:rsid w:val="00B429E1"/>
    <w:rsid w:val="00B42DFB"/>
    <w:rsid w:val="00B43472"/>
    <w:rsid w:val="00B43500"/>
    <w:rsid w:val="00B4507A"/>
    <w:rsid w:val="00B45961"/>
    <w:rsid w:val="00B4678D"/>
    <w:rsid w:val="00B46BF1"/>
    <w:rsid w:val="00B470D8"/>
    <w:rsid w:val="00B47641"/>
    <w:rsid w:val="00B516AD"/>
    <w:rsid w:val="00B521ED"/>
    <w:rsid w:val="00B5392C"/>
    <w:rsid w:val="00B53EF7"/>
    <w:rsid w:val="00B54BCB"/>
    <w:rsid w:val="00B573EB"/>
    <w:rsid w:val="00B602A9"/>
    <w:rsid w:val="00B612FE"/>
    <w:rsid w:val="00B61A86"/>
    <w:rsid w:val="00B623D6"/>
    <w:rsid w:val="00B641E2"/>
    <w:rsid w:val="00B64A70"/>
    <w:rsid w:val="00B64CB6"/>
    <w:rsid w:val="00B64D5F"/>
    <w:rsid w:val="00B64F7E"/>
    <w:rsid w:val="00B65500"/>
    <w:rsid w:val="00B658E0"/>
    <w:rsid w:val="00B668C9"/>
    <w:rsid w:val="00B6694F"/>
    <w:rsid w:val="00B66DDB"/>
    <w:rsid w:val="00B671B7"/>
    <w:rsid w:val="00B67D59"/>
    <w:rsid w:val="00B7040A"/>
    <w:rsid w:val="00B716D8"/>
    <w:rsid w:val="00B71A52"/>
    <w:rsid w:val="00B71E3B"/>
    <w:rsid w:val="00B720AE"/>
    <w:rsid w:val="00B72D2A"/>
    <w:rsid w:val="00B744B2"/>
    <w:rsid w:val="00B76659"/>
    <w:rsid w:val="00B76CAE"/>
    <w:rsid w:val="00B77C56"/>
    <w:rsid w:val="00B80040"/>
    <w:rsid w:val="00B807D0"/>
    <w:rsid w:val="00B8119B"/>
    <w:rsid w:val="00B818F0"/>
    <w:rsid w:val="00B852D0"/>
    <w:rsid w:val="00B85849"/>
    <w:rsid w:val="00B86D62"/>
    <w:rsid w:val="00B9000A"/>
    <w:rsid w:val="00B91335"/>
    <w:rsid w:val="00B93864"/>
    <w:rsid w:val="00B948BB"/>
    <w:rsid w:val="00B94F4A"/>
    <w:rsid w:val="00B94FC8"/>
    <w:rsid w:val="00B95742"/>
    <w:rsid w:val="00B96F97"/>
    <w:rsid w:val="00BA0110"/>
    <w:rsid w:val="00BA3321"/>
    <w:rsid w:val="00BA4AC7"/>
    <w:rsid w:val="00BA4BD3"/>
    <w:rsid w:val="00BA4C3D"/>
    <w:rsid w:val="00BA512A"/>
    <w:rsid w:val="00BA6817"/>
    <w:rsid w:val="00BA7A80"/>
    <w:rsid w:val="00BA7BBE"/>
    <w:rsid w:val="00BB0DC8"/>
    <w:rsid w:val="00BB1BF6"/>
    <w:rsid w:val="00BB1DF3"/>
    <w:rsid w:val="00BB1E0C"/>
    <w:rsid w:val="00BB2CA2"/>
    <w:rsid w:val="00BB30A3"/>
    <w:rsid w:val="00BB3830"/>
    <w:rsid w:val="00BB3A6C"/>
    <w:rsid w:val="00BB4C39"/>
    <w:rsid w:val="00BB6594"/>
    <w:rsid w:val="00BB6FB6"/>
    <w:rsid w:val="00BB7078"/>
    <w:rsid w:val="00BB7245"/>
    <w:rsid w:val="00BB782F"/>
    <w:rsid w:val="00BC0280"/>
    <w:rsid w:val="00BC0750"/>
    <w:rsid w:val="00BC1085"/>
    <w:rsid w:val="00BC2CDC"/>
    <w:rsid w:val="00BC40D9"/>
    <w:rsid w:val="00BC40DF"/>
    <w:rsid w:val="00BC6E80"/>
    <w:rsid w:val="00BC7823"/>
    <w:rsid w:val="00BD0813"/>
    <w:rsid w:val="00BD135E"/>
    <w:rsid w:val="00BD1B40"/>
    <w:rsid w:val="00BD3DE3"/>
    <w:rsid w:val="00BD4C1F"/>
    <w:rsid w:val="00BD5B64"/>
    <w:rsid w:val="00BD6061"/>
    <w:rsid w:val="00BD726A"/>
    <w:rsid w:val="00BD796F"/>
    <w:rsid w:val="00BD7DFE"/>
    <w:rsid w:val="00BE1157"/>
    <w:rsid w:val="00BE14CC"/>
    <w:rsid w:val="00BE19BD"/>
    <w:rsid w:val="00BE1BE7"/>
    <w:rsid w:val="00BE1C37"/>
    <w:rsid w:val="00BE2420"/>
    <w:rsid w:val="00BE303E"/>
    <w:rsid w:val="00BE3436"/>
    <w:rsid w:val="00BE4E14"/>
    <w:rsid w:val="00BE4EE5"/>
    <w:rsid w:val="00BE51D4"/>
    <w:rsid w:val="00BE7628"/>
    <w:rsid w:val="00BE7790"/>
    <w:rsid w:val="00BE7D97"/>
    <w:rsid w:val="00BF0AFE"/>
    <w:rsid w:val="00BF103F"/>
    <w:rsid w:val="00BF12F0"/>
    <w:rsid w:val="00BF1754"/>
    <w:rsid w:val="00BF1E46"/>
    <w:rsid w:val="00BF1F0B"/>
    <w:rsid w:val="00BF231D"/>
    <w:rsid w:val="00BF37EE"/>
    <w:rsid w:val="00BF3CCD"/>
    <w:rsid w:val="00BF546B"/>
    <w:rsid w:val="00BF5571"/>
    <w:rsid w:val="00BF5E05"/>
    <w:rsid w:val="00BF66C3"/>
    <w:rsid w:val="00BF6E24"/>
    <w:rsid w:val="00BF72DC"/>
    <w:rsid w:val="00BF7AE8"/>
    <w:rsid w:val="00C00E96"/>
    <w:rsid w:val="00C01391"/>
    <w:rsid w:val="00C02969"/>
    <w:rsid w:val="00C04BD9"/>
    <w:rsid w:val="00C055EB"/>
    <w:rsid w:val="00C05EEB"/>
    <w:rsid w:val="00C063DF"/>
    <w:rsid w:val="00C06797"/>
    <w:rsid w:val="00C11223"/>
    <w:rsid w:val="00C114A1"/>
    <w:rsid w:val="00C12157"/>
    <w:rsid w:val="00C123AB"/>
    <w:rsid w:val="00C14264"/>
    <w:rsid w:val="00C151D8"/>
    <w:rsid w:val="00C179A9"/>
    <w:rsid w:val="00C203FD"/>
    <w:rsid w:val="00C20A4A"/>
    <w:rsid w:val="00C20BFF"/>
    <w:rsid w:val="00C215E4"/>
    <w:rsid w:val="00C21D96"/>
    <w:rsid w:val="00C24A75"/>
    <w:rsid w:val="00C250AC"/>
    <w:rsid w:val="00C26932"/>
    <w:rsid w:val="00C27BD1"/>
    <w:rsid w:val="00C3097B"/>
    <w:rsid w:val="00C30C0C"/>
    <w:rsid w:val="00C315F9"/>
    <w:rsid w:val="00C31830"/>
    <w:rsid w:val="00C32620"/>
    <w:rsid w:val="00C339D7"/>
    <w:rsid w:val="00C33BD3"/>
    <w:rsid w:val="00C34B7E"/>
    <w:rsid w:val="00C3560D"/>
    <w:rsid w:val="00C35BD9"/>
    <w:rsid w:val="00C369C4"/>
    <w:rsid w:val="00C4028B"/>
    <w:rsid w:val="00C418BC"/>
    <w:rsid w:val="00C42524"/>
    <w:rsid w:val="00C4333D"/>
    <w:rsid w:val="00C43AD7"/>
    <w:rsid w:val="00C43CDC"/>
    <w:rsid w:val="00C44C11"/>
    <w:rsid w:val="00C44FE5"/>
    <w:rsid w:val="00C45DAE"/>
    <w:rsid w:val="00C46650"/>
    <w:rsid w:val="00C46E23"/>
    <w:rsid w:val="00C50094"/>
    <w:rsid w:val="00C50621"/>
    <w:rsid w:val="00C50C3A"/>
    <w:rsid w:val="00C51A5E"/>
    <w:rsid w:val="00C525AF"/>
    <w:rsid w:val="00C52A29"/>
    <w:rsid w:val="00C536DF"/>
    <w:rsid w:val="00C53E92"/>
    <w:rsid w:val="00C55FBC"/>
    <w:rsid w:val="00C56344"/>
    <w:rsid w:val="00C56423"/>
    <w:rsid w:val="00C5691F"/>
    <w:rsid w:val="00C56E77"/>
    <w:rsid w:val="00C57230"/>
    <w:rsid w:val="00C57293"/>
    <w:rsid w:val="00C5799D"/>
    <w:rsid w:val="00C61208"/>
    <w:rsid w:val="00C61435"/>
    <w:rsid w:val="00C61609"/>
    <w:rsid w:val="00C61650"/>
    <w:rsid w:val="00C65577"/>
    <w:rsid w:val="00C6753F"/>
    <w:rsid w:val="00C70663"/>
    <w:rsid w:val="00C7071D"/>
    <w:rsid w:val="00C72BC4"/>
    <w:rsid w:val="00C735AB"/>
    <w:rsid w:val="00C73B09"/>
    <w:rsid w:val="00C74739"/>
    <w:rsid w:val="00C7500A"/>
    <w:rsid w:val="00C76BE9"/>
    <w:rsid w:val="00C7753C"/>
    <w:rsid w:val="00C77A39"/>
    <w:rsid w:val="00C77D54"/>
    <w:rsid w:val="00C806F5"/>
    <w:rsid w:val="00C80C0F"/>
    <w:rsid w:val="00C8112B"/>
    <w:rsid w:val="00C81211"/>
    <w:rsid w:val="00C81340"/>
    <w:rsid w:val="00C8205A"/>
    <w:rsid w:val="00C821E8"/>
    <w:rsid w:val="00C821E9"/>
    <w:rsid w:val="00C848EC"/>
    <w:rsid w:val="00C84AB3"/>
    <w:rsid w:val="00C85E5D"/>
    <w:rsid w:val="00C869C9"/>
    <w:rsid w:val="00C871A2"/>
    <w:rsid w:val="00C87266"/>
    <w:rsid w:val="00C87B0D"/>
    <w:rsid w:val="00C87B8B"/>
    <w:rsid w:val="00C87E87"/>
    <w:rsid w:val="00C9010D"/>
    <w:rsid w:val="00C90482"/>
    <w:rsid w:val="00C90A52"/>
    <w:rsid w:val="00C91E18"/>
    <w:rsid w:val="00C92DC1"/>
    <w:rsid w:val="00C93178"/>
    <w:rsid w:val="00C94D05"/>
    <w:rsid w:val="00C95BC2"/>
    <w:rsid w:val="00C95C75"/>
    <w:rsid w:val="00C97398"/>
    <w:rsid w:val="00C97CCB"/>
    <w:rsid w:val="00CA0330"/>
    <w:rsid w:val="00CA03CF"/>
    <w:rsid w:val="00CA1D83"/>
    <w:rsid w:val="00CA1D9C"/>
    <w:rsid w:val="00CA219F"/>
    <w:rsid w:val="00CA2C2A"/>
    <w:rsid w:val="00CA2EF3"/>
    <w:rsid w:val="00CA316C"/>
    <w:rsid w:val="00CA4A1F"/>
    <w:rsid w:val="00CA6CD2"/>
    <w:rsid w:val="00CA6D82"/>
    <w:rsid w:val="00CA6F5C"/>
    <w:rsid w:val="00CB023A"/>
    <w:rsid w:val="00CB0ECD"/>
    <w:rsid w:val="00CB3DA6"/>
    <w:rsid w:val="00CB45F3"/>
    <w:rsid w:val="00CB486F"/>
    <w:rsid w:val="00CB6997"/>
    <w:rsid w:val="00CB69F4"/>
    <w:rsid w:val="00CC0600"/>
    <w:rsid w:val="00CC159A"/>
    <w:rsid w:val="00CC183A"/>
    <w:rsid w:val="00CC2A12"/>
    <w:rsid w:val="00CC2FA6"/>
    <w:rsid w:val="00CC33EE"/>
    <w:rsid w:val="00CC3992"/>
    <w:rsid w:val="00CC4D79"/>
    <w:rsid w:val="00CC5206"/>
    <w:rsid w:val="00CC5851"/>
    <w:rsid w:val="00CC608B"/>
    <w:rsid w:val="00CD0173"/>
    <w:rsid w:val="00CD0717"/>
    <w:rsid w:val="00CD0797"/>
    <w:rsid w:val="00CD16F8"/>
    <w:rsid w:val="00CD20FB"/>
    <w:rsid w:val="00CD30F8"/>
    <w:rsid w:val="00CD3993"/>
    <w:rsid w:val="00CD3AE4"/>
    <w:rsid w:val="00CD3BF3"/>
    <w:rsid w:val="00CD4AC4"/>
    <w:rsid w:val="00CD5507"/>
    <w:rsid w:val="00CD5FD2"/>
    <w:rsid w:val="00CD6F18"/>
    <w:rsid w:val="00CD79DE"/>
    <w:rsid w:val="00CE2A69"/>
    <w:rsid w:val="00CE3D1D"/>
    <w:rsid w:val="00CE486A"/>
    <w:rsid w:val="00CE4A60"/>
    <w:rsid w:val="00CE4A9F"/>
    <w:rsid w:val="00CE53E1"/>
    <w:rsid w:val="00CE5927"/>
    <w:rsid w:val="00CE5C89"/>
    <w:rsid w:val="00CE6583"/>
    <w:rsid w:val="00CE730F"/>
    <w:rsid w:val="00CF01A4"/>
    <w:rsid w:val="00CF33D9"/>
    <w:rsid w:val="00CF3A06"/>
    <w:rsid w:val="00CF3EE3"/>
    <w:rsid w:val="00CF42B2"/>
    <w:rsid w:val="00CF59D9"/>
    <w:rsid w:val="00CF63AF"/>
    <w:rsid w:val="00CF6977"/>
    <w:rsid w:val="00CF76A5"/>
    <w:rsid w:val="00CF7D7D"/>
    <w:rsid w:val="00D00C79"/>
    <w:rsid w:val="00D014DA"/>
    <w:rsid w:val="00D02F94"/>
    <w:rsid w:val="00D02FC7"/>
    <w:rsid w:val="00D03044"/>
    <w:rsid w:val="00D0352A"/>
    <w:rsid w:val="00D038D6"/>
    <w:rsid w:val="00D1078E"/>
    <w:rsid w:val="00D1313E"/>
    <w:rsid w:val="00D134D4"/>
    <w:rsid w:val="00D13A41"/>
    <w:rsid w:val="00D142AC"/>
    <w:rsid w:val="00D147EF"/>
    <w:rsid w:val="00D14C2F"/>
    <w:rsid w:val="00D14E15"/>
    <w:rsid w:val="00D16389"/>
    <w:rsid w:val="00D17C16"/>
    <w:rsid w:val="00D17E71"/>
    <w:rsid w:val="00D20BA1"/>
    <w:rsid w:val="00D20BE2"/>
    <w:rsid w:val="00D22FD3"/>
    <w:rsid w:val="00D230C4"/>
    <w:rsid w:val="00D24CDD"/>
    <w:rsid w:val="00D25025"/>
    <w:rsid w:val="00D267F9"/>
    <w:rsid w:val="00D26A5D"/>
    <w:rsid w:val="00D26DB1"/>
    <w:rsid w:val="00D30697"/>
    <w:rsid w:val="00D30ECA"/>
    <w:rsid w:val="00D32BCC"/>
    <w:rsid w:val="00D32E01"/>
    <w:rsid w:val="00D33292"/>
    <w:rsid w:val="00D33B28"/>
    <w:rsid w:val="00D33B81"/>
    <w:rsid w:val="00D33FA1"/>
    <w:rsid w:val="00D34153"/>
    <w:rsid w:val="00D346B6"/>
    <w:rsid w:val="00D3514A"/>
    <w:rsid w:val="00D365E6"/>
    <w:rsid w:val="00D36697"/>
    <w:rsid w:val="00D3730D"/>
    <w:rsid w:val="00D37E3D"/>
    <w:rsid w:val="00D4032D"/>
    <w:rsid w:val="00D416E8"/>
    <w:rsid w:val="00D42006"/>
    <w:rsid w:val="00D4234E"/>
    <w:rsid w:val="00D42A6E"/>
    <w:rsid w:val="00D4470F"/>
    <w:rsid w:val="00D44F0F"/>
    <w:rsid w:val="00D46A3D"/>
    <w:rsid w:val="00D46F34"/>
    <w:rsid w:val="00D50288"/>
    <w:rsid w:val="00D508F6"/>
    <w:rsid w:val="00D50D06"/>
    <w:rsid w:val="00D513C0"/>
    <w:rsid w:val="00D54270"/>
    <w:rsid w:val="00D544B7"/>
    <w:rsid w:val="00D545F5"/>
    <w:rsid w:val="00D56E2F"/>
    <w:rsid w:val="00D603C4"/>
    <w:rsid w:val="00D61C8E"/>
    <w:rsid w:val="00D626B4"/>
    <w:rsid w:val="00D62CA6"/>
    <w:rsid w:val="00D6332F"/>
    <w:rsid w:val="00D639CE"/>
    <w:rsid w:val="00D63FD1"/>
    <w:rsid w:val="00D6440B"/>
    <w:rsid w:val="00D65F00"/>
    <w:rsid w:val="00D65F55"/>
    <w:rsid w:val="00D66227"/>
    <w:rsid w:val="00D66CAD"/>
    <w:rsid w:val="00D670AA"/>
    <w:rsid w:val="00D71240"/>
    <w:rsid w:val="00D712EE"/>
    <w:rsid w:val="00D72218"/>
    <w:rsid w:val="00D734E5"/>
    <w:rsid w:val="00D73509"/>
    <w:rsid w:val="00D73F66"/>
    <w:rsid w:val="00D74E52"/>
    <w:rsid w:val="00D74FBA"/>
    <w:rsid w:val="00D75875"/>
    <w:rsid w:val="00D765F1"/>
    <w:rsid w:val="00D76CD3"/>
    <w:rsid w:val="00D76F52"/>
    <w:rsid w:val="00D76F7D"/>
    <w:rsid w:val="00D773B4"/>
    <w:rsid w:val="00D77528"/>
    <w:rsid w:val="00D77FF1"/>
    <w:rsid w:val="00D80C6E"/>
    <w:rsid w:val="00D80F9C"/>
    <w:rsid w:val="00D81E3E"/>
    <w:rsid w:val="00D83610"/>
    <w:rsid w:val="00D83C37"/>
    <w:rsid w:val="00D84842"/>
    <w:rsid w:val="00D84E24"/>
    <w:rsid w:val="00D860DB"/>
    <w:rsid w:val="00D86181"/>
    <w:rsid w:val="00D86419"/>
    <w:rsid w:val="00D86A35"/>
    <w:rsid w:val="00D86DAC"/>
    <w:rsid w:val="00D9011B"/>
    <w:rsid w:val="00D904F7"/>
    <w:rsid w:val="00D907A6"/>
    <w:rsid w:val="00D90F85"/>
    <w:rsid w:val="00D90F89"/>
    <w:rsid w:val="00D9103F"/>
    <w:rsid w:val="00D91C32"/>
    <w:rsid w:val="00D91C9C"/>
    <w:rsid w:val="00D91CC2"/>
    <w:rsid w:val="00D91D65"/>
    <w:rsid w:val="00D926B8"/>
    <w:rsid w:val="00D927B0"/>
    <w:rsid w:val="00D93A06"/>
    <w:rsid w:val="00D946F3"/>
    <w:rsid w:val="00D94944"/>
    <w:rsid w:val="00D95A1F"/>
    <w:rsid w:val="00D95A96"/>
    <w:rsid w:val="00DA063E"/>
    <w:rsid w:val="00DA06E0"/>
    <w:rsid w:val="00DA0F29"/>
    <w:rsid w:val="00DA0F7D"/>
    <w:rsid w:val="00DA25F9"/>
    <w:rsid w:val="00DA319B"/>
    <w:rsid w:val="00DA3C59"/>
    <w:rsid w:val="00DA4303"/>
    <w:rsid w:val="00DA4B44"/>
    <w:rsid w:val="00DA76C3"/>
    <w:rsid w:val="00DB296A"/>
    <w:rsid w:val="00DB3395"/>
    <w:rsid w:val="00DB48A6"/>
    <w:rsid w:val="00DB62F9"/>
    <w:rsid w:val="00DB6A0F"/>
    <w:rsid w:val="00DB778F"/>
    <w:rsid w:val="00DC0062"/>
    <w:rsid w:val="00DC038D"/>
    <w:rsid w:val="00DC1070"/>
    <w:rsid w:val="00DC4148"/>
    <w:rsid w:val="00DC438A"/>
    <w:rsid w:val="00DC5229"/>
    <w:rsid w:val="00DC5D14"/>
    <w:rsid w:val="00DC79F4"/>
    <w:rsid w:val="00DD0C77"/>
    <w:rsid w:val="00DD0D61"/>
    <w:rsid w:val="00DD1242"/>
    <w:rsid w:val="00DD22A7"/>
    <w:rsid w:val="00DD298C"/>
    <w:rsid w:val="00DD2CF1"/>
    <w:rsid w:val="00DD39A2"/>
    <w:rsid w:val="00DD40B5"/>
    <w:rsid w:val="00DD64AE"/>
    <w:rsid w:val="00DD7CC2"/>
    <w:rsid w:val="00DD7EF1"/>
    <w:rsid w:val="00DE010E"/>
    <w:rsid w:val="00DE02AA"/>
    <w:rsid w:val="00DE0BF8"/>
    <w:rsid w:val="00DE12CB"/>
    <w:rsid w:val="00DE16F4"/>
    <w:rsid w:val="00DE1C1D"/>
    <w:rsid w:val="00DE2245"/>
    <w:rsid w:val="00DE230D"/>
    <w:rsid w:val="00DE2B0C"/>
    <w:rsid w:val="00DE2B2C"/>
    <w:rsid w:val="00DE3480"/>
    <w:rsid w:val="00DE3AA1"/>
    <w:rsid w:val="00DE4497"/>
    <w:rsid w:val="00DE44B2"/>
    <w:rsid w:val="00DE4934"/>
    <w:rsid w:val="00DE4A0B"/>
    <w:rsid w:val="00DE573E"/>
    <w:rsid w:val="00DE6016"/>
    <w:rsid w:val="00DE65D2"/>
    <w:rsid w:val="00DE712C"/>
    <w:rsid w:val="00DE7BF4"/>
    <w:rsid w:val="00DF15C0"/>
    <w:rsid w:val="00DF3A14"/>
    <w:rsid w:val="00DF3DB1"/>
    <w:rsid w:val="00DF4819"/>
    <w:rsid w:val="00DF4CA2"/>
    <w:rsid w:val="00DF521A"/>
    <w:rsid w:val="00E0161B"/>
    <w:rsid w:val="00E032C4"/>
    <w:rsid w:val="00E03612"/>
    <w:rsid w:val="00E05801"/>
    <w:rsid w:val="00E0646D"/>
    <w:rsid w:val="00E07FA1"/>
    <w:rsid w:val="00E11C95"/>
    <w:rsid w:val="00E124FE"/>
    <w:rsid w:val="00E12627"/>
    <w:rsid w:val="00E145E4"/>
    <w:rsid w:val="00E15ADE"/>
    <w:rsid w:val="00E15AE8"/>
    <w:rsid w:val="00E16050"/>
    <w:rsid w:val="00E16175"/>
    <w:rsid w:val="00E1662A"/>
    <w:rsid w:val="00E1737E"/>
    <w:rsid w:val="00E17DD7"/>
    <w:rsid w:val="00E20217"/>
    <w:rsid w:val="00E204F0"/>
    <w:rsid w:val="00E20FB5"/>
    <w:rsid w:val="00E21E32"/>
    <w:rsid w:val="00E22AD3"/>
    <w:rsid w:val="00E23405"/>
    <w:rsid w:val="00E23BC4"/>
    <w:rsid w:val="00E248B0"/>
    <w:rsid w:val="00E263CF"/>
    <w:rsid w:val="00E26903"/>
    <w:rsid w:val="00E26914"/>
    <w:rsid w:val="00E26B30"/>
    <w:rsid w:val="00E27176"/>
    <w:rsid w:val="00E27A8A"/>
    <w:rsid w:val="00E305E4"/>
    <w:rsid w:val="00E306B2"/>
    <w:rsid w:val="00E30CC0"/>
    <w:rsid w:val="00E312D4"/>
    <w:rsid w:val="00E33ECC"/>
    <w:rsid w:val="00E34134"/>
    <w:rsid w:val="00E341B2"/>
    <w:rsid w:val="00E3631F"/>
    <w:rsid w:val="00E36734"/>
    <w:rsid w:val="00E36EF7"/>
    <w:rsid w:val="00E37901"/>
    <w:rsid w:val="00E40B14"/>
    <w:rsid w:val="00E41A88"/>
    <w:rsid w:val="00E420E4"/>
    <w:rsid w:val="00E42C02"/>
    <w:rsid w:val="00E42EAA"/>
    <w:rsid w:val="00E4354B"/>
    <w:rsid w:val="00E43B5E"/>
    <w:rsid w:val="00E43F1F"/>
    <w:rsid w:val="00E46B41"/>
    <w:rsid w:val="00E46C1F"/>
    <w:rsid w:val="00E47C5D"/>
    <w:rsid w:val="00E517F8"/>
    <w:rsid w:val="00E54D59"/>
    <w:rsid w:val="00E55951"/>
    <w:rsid w:val="00E566C0"/>
    <w:rsid w:val="00E56A28"/>
    <w:rsid w:val="00E56D54"/>
    <w:rsid w:val="00E57014"/>
    <w:rsid w:val="00E6060E"/>
    <w:rsid w:val="00E60934"/>
    <w:rsid w:val="00E60E25"/>
    <w:rsid w:val="00E613C5"/>
    <w:rsid w:val="00E62026"/>
    <w:rsid w:val="00E6211A"/>
    <w:rsid w:val="00E63C05"/>
    <w:rsid w:val="00E64D3D"/>
    <w:rsid w:val="00E6718F"/>
    <w:rsid w:val="00E70964"/>
    <w:rsid w:val="00E7187E"/>
    <w:rsid w:val="00E72810"/>
    <w:rsid w:val="00E7300A"/>
    <w:rsid w:val="00E73239"/>
    <w:rsid w:val="00E746C5"/>
    <w:rsid w:val="00E74D1B"/>
    <w:rsid w:val="00E8051E"/>
    <w:rsid w:val="00E806AF"/>
    <w:rsid w:val="00E81308"/>
    <w:rsid w:val="00E82460"/>
    <w:rsid w:val="00E828E0"/>
    <w:rsid w:val="00E8393D"/>
    <w:rsid w:val="00E8440E"/>
    <w:rsid w:val="00E85EF5"/>
    <w:rsid w:val="00E86400"/>
    <w:rsid w:val="00E86585"/>
    <w:rsid w:val="00E87179"/>
    <w:rsid w:val="00E9061B"/>
    <w:rsid w:val="00E9150F"/>
    <w:rsid w:val="00E922E6"/>
    <w:rsid w:val="00E92B26"/>
    <w:rsid w:val="00E93480"/>
    <w:rsid w:val="00E93491"/>
    <w:rsid w:val="00E94A06"/>
    <w:rsid w:val="00E94F30"/>
    <w:rsid w:val="00E962D6"/>
    <w:rsid w:val="00E96428"/>
    <w:rsid w:val="00E96DE7"/>
    <w:rsid w:val="00E96E66"/>
    <w:rsid w:val="00E971C8"/>
    <w:rsid w:val="00E97B48"/>
    <w:rsid w:val="00EA0DD6"/>
    <w:rsid w:val="00EA0FD8"/>
    <w:rsid w:val="00EA288A"/>
    <w:rsid w:val="00EA489F"/>
    <w:rsid w:val="00EA4EF5"/>
    <w:rsid w:val="00EA59C9"/>
    <w:rsid w:val="00EA79B5"/>
    <w:rsid w:val="00EB07C5"/>
    <w:rsid w:val="00EB0F80"/>
    <w:rsid w:val="00EB1778"/>
    <w:rsid w:val="00EB1F57"/>
    <w:rsid w:val="00EB3953"/>
    <w:rsid w:val="00EB4803"/>
    <w:rsid w:val="00EB4E31"/>
    <w:rsid w:val="00EB5A6C"/>
    <w:rsid w:val="00EB778C"/>
    <w:rsid w:val="00EB79F6"/>
    <w:rsid w:val="00EC0EAC"/>
    <w:rsid w:val="00EC2B3E"/>
    <w:rsid w:val="00EC2FE1"/>
    <w:rsid w:val="00EC30BE"/>
    <w:rsid w:val="00EC35E9"/>
    <w:rsid w:val="00EC3C27"/>
    <w:rsid w:val="00EC4A27"/>
    <w:rsid w:val="00EC6326"/>
    <w:rsid w:val="00EC68B8"/>
    <w:rsid w:val="00EC758A"/>
    <w:rsid w:val="00ED17C4"/>
    <w:rsid w:val="00ED1BFC"/>
    <w:rsid w:val="00ED1C85"/>
    <w:rsid w:val="00ED206F"/>
    <w:rsid w:val="00ED247D"/>
    <w:rsid w:val="00ED2726"/>
    <w:rsid w:val="00ED346F"/>
    <w:rsid w:val="00ED6ACF"/>
    <w:rsid w:val="00ED6D72"/>
    <w:rsid w:val="00EE15A0"/>
    <w:rsid w:val="00EE1904"/>
    <w:rsid w:val="00EE1979"/>
    <w:rsid w:val="00EE2B70"/>
    <w:rsid w:val="00EE676C"/>
    <w:rsid w:val="00EE79BC"/>
    <w:rsid w:val="00EE7BD9"/>
    <w:rsid w:val="00EF0971"/>
    <w:rsid w:val="00EF16BE"/>
    <w:rsid w:val="00EF1D6B"/>
    <w:rsid w:val="00EF1DD6"/>
    <w:rsid w:val="00EF2566"/>
    <w:rsid w:val="00EF29CB"/>
    <w:rsid w:val="00EF2D5C"/>
    <w:rsid w:val="00EF332A"/>
    <w:rsid w:val="00EF5C4C"/>
    <w:rsid w:val="00EF6A6C"/>
    <w:rsid w:val="00F007C2"/>
    <w:rsid w:val="00F01B66"/>
    <w:rsid w:val="00F01F67"/>
    <w:rsid w:val="00F02755"/>
    <w:rsid w:val="00F0599C"/>
    <w:rsid w:val="00F059E8"/>
    <w:rsid w:val="00F06FDE"/>
    <w:rsid w:val="00F10D87"/>
    <w:rsid w:val="00F115E5"/>
    <w:rsid w:val="00F11B9C"/>
    <w:rsid w:val="00F11D5D"/>
    <w:rsid w:val="00F12347"/>
    <w:rsid w:val="00F12D94"/>
    <w:rsid w:val="00F13749"/>
    <w:rsid w:val="00F1409F"/>
    <w:rsid w:val="00F14741"/>
    <w:rsid w:val="00F14CD7"/>
    <w:rsid w:val="00F1518A"/>
    <w:rsid w:val="00F176F6"/>
    <w:rsid w:val="00F17875"/>
    <w:rsid w:val="00F20AB5"/>
    <w:rsid w:val="00F216DB"/>
    <w:rsid w:val="00F22280"/>
    <w:rsid w:val="00F235BE"/>
    <w:rsid w:val="00F23676"/>
    <w:rsid w:val="00F24937"/>
    <w:rsid w:val="00F24A21"/>
    <w:rsid w:val="00F2530A"/>
    <w:rsid w:val="00F2634A"/>
    <w:rsid w:val="00F26DD0"/>
    <w:rsid w:val="00F26FC4"/>
    <w:rsid w:val="00F31969"/>
    <w:rsid w:val="00F33183"/>
    <w:rsid w:val="00F34385"/>
    <w:rsid w:val="00F3495E"/>
    <w:rsid w:val="00F35859"/>
    <w:rsid w:val="00F35870"/>
    <w:rsid w:val="00F35AF3"/>
    <w:rsid w:val="00F3605F"/>
    <w:rsid w:val="00F36B8A"/>
    <w:rsid w:val="00F36BF3"/>
    <w:rsid w:val="00F4070D"/>
    <w:rsid w:val="00F414AE"/>
    <w:rsid w:val="00F4158A"/>
    <w:rsid w:val="00F4176D"/>
    <w:rsid w:val="00F42D31"/>
    <w:rsid w:val="00F4454C"/>
    <w:rsid w:val="00F4468B"/>
    <w:rsid w:val="00F45661"/>
    <w:rsid w:val="00F4638C"/>
    <w:rsid w:val="00F5019D"/>
    <w:rsid w:val="00F503E4"/>
    <w:rsid w:val="00F506BB"/>
    <w:rsid w:val="00F50CC4"/>
    <w:rsid w:val="00F53677"/>
    <w:rsid w:val="00F53A2D"/>
    <w:rsid w:val="00F54529"/>
    <w:rsid w:val="00F5475E"/>
    <w:rsid w:val="00F55C00"/>
    <w:rsid w:val="00F566DD"/>
    <w:rsid w:val="00F605BE"/>
    <w:rsid w:val="00F60958"/>
    <w:rsid w:val="00F60E46"/>
    <w:rsid w:val="00F62447"/>
    <w:rsid w:val="00F63C14"/>
    <w:rsid w:val="00F65147"/>
    <w:rsid w:val="00F666AE"/>
    <w:rsid w:val="00F66FB9"/>
    <w:rsid w:val="00F67685"/>
    <w:rsid w:val="00F71021"/>
    <w:rsid w:val="00F73128"/>
    <w:rsid w:val="00F738CA"/>
    <w:rsid w:val="00F746A8"/>
    <w:rsid w:val="00F760FF"/>
    <w:rsid w:val="00F829E8"/>
    <w:rsid w:val="00F82A16"/>
    <w:rsid w:val="00F82F38"/>
    <w:rsid w:val="00F843AF"/>
    <w:rsid w:val="00F84D83"/>
    <w:rsid w:val="00F870D8"/>
    <w:rsid w:val="00F87E8E"/>
    <w:rsid w:val="00F906CC"/>
    <w:rsid w:val="00F92693"/>
    <w:rsid w:val="00F92A04"/>
    <w:rsid w:val="00F92C39"/>
    <w:rsid w:val="00F92E3F"/>
    <w:rsid w:val="00F931AA"/>
    <w:rsid w:val="00F93624"/>
    <w:rsid w:val="00F93EF3"/>
    <w:rsid w:val="00F94880"/>
    <w:rsid w:val="00F94B5F"/>
    <w:rsid w:val="00F95B8B"/>
    <w:rsid w:val="00F96C2F"/>
    <w:rsid w:val="00F96C52"/>
    <w:rsid w:val="00F97709"/>
    <w:rsid w:val="00F97A00"/>
    <w:rsid w:val="00FA15A2"/>
    <w:rsid w:val="00FA2F95"/>
    <w:rsid w:val="00FA336A"/>
    <w:rsid w:val="00FA35D8"/>
    <w:rsid w:val="00FA3E7B"/>
    <w:rsid w:val="00FA40CD"/>
    <w:rsid w:val="00FA5244"/>
    <w:rsid w:val="00FA59CE"/>
    <w:rsid w:val="00FA5D26"/>
    <w:rsid w:val="00FA632C"/>
    <w:rsid w:val="00FA7210"/>
    <w:rsid w:val="00FB0336"/>
    <w:rsid w:val="00FB0E88"/>
    <w:rsid w:val="00FB3E8A"/>
    <w:rsid w:val="00FB6743"/>
    <w:rsid w:val="00FB7982"/>
    <w:rsid w:val="00FC0AF6"/>
    <w:rsid w:val="00FC12C4"/>
    <w:rsid w:val="00FC14D8"/>
    <w:rsid w:val="00FC1BFC"/>
    <w:rsid w:val="00FC2947"/>
    <w:rsid w:val="00FC2E5B"/>
    <w:rsid w:val="00FC30A2"/>
    <w:rsid w:val="00FC4EC5"/>
    <w:rsid w:val="00FC502D"/>
    <w:rsid w:val="00FC584C"/>
    <w:rsid w:val="00FC675F"/>
    <w:rsid w:val="00FC6BAA"/>
    <w:rsid w:val="00FD0542"/>
    <w:rsid w:val="00FD3AA5"/>
    <w:rsid w:val="00FD3DBC"/>
    <w:rsid w:val="00FD4F7D"/>
    <w:rsid w:val="00FD5810"/>
    <w:rsid w:val="00FD5E56"/>
    <w:rsid w:val="00FD63ED"/>
    <w:rsid w:val="00FD6952"/>
    <w:rsid w:val="00FD6D79"/>
    <w:rsid w:val="00FE0FB0"/>
    <w:rsid w:val="00FE12D9"/>
    <w:rsid w:val="00FE290E"/>
    <w:rsid w:val="00FE2E5F"/>
    <w:rsid w:val="00FE33D1"/>
    <w:rsid w:val="00FE3401"/>
    <w:rsid w:val="00FE34C2"/>
    <w:rsid w:val="00FE3602"/>
    <w:rsid w:val="00FE3BBC"/>
    <w:rsid w:val="00FE3EBF"/>
    <w:rsid w:val="00FE4E3F"/>
    <w:rsid w:val="00FE5314"/>
    <w:rsid w:val="00FE586F"/>
    <w:rsid w:val="00FE5C39"/>
    <w:rsid w:val="00FF082A"/>
    <w:rsid w:val="00FF0998"/>
    <w:rsid w:val="00FF15F0"/>
    <w:rsid w:val="00FF2F5E"/>
    <w:rsid w:val="00FF339D"/>
    <w:rsid w:val="00FF36E5"/>
    <w:rsid w:val="00FF4007"/>
    <w:rsid w:val="00FF7258"/>
    <w:rsid w:val="012924BF"/>
    <w:rsid w:val="012D5392"/>
    <w:rsid w:val="01693B7F"/>
    <w:rsid w:val="017048B4"/>
    <w:rsid w:val="017560BA"/>
    <w:rsid w:val="01B23D51"/>
    <w:rsid w:val="01D6783E"/>
    <w:rsid w:val="022B09EF"/>
    <w:rsid w:val="024F5063"/>
    <w:rsid w:val="028C0D6B"/>
    <w:rsid w:val="028E177B"/>
    <w:rsid w:val="02E223AA"/>
    <w:rsid w:val="03155B4F"/>
    <w:rsid w:val="031A76D3"/>
    <w:rsid w:val="03560B64"/>
    <w:rsid w:val="0362116A"/>
    <w:rsid w:val="03681B86"/>
    <w:rsid w:val="03786C2E"/>
    <w:rsid w:val="037E6806"/>
    <w:rsid w:val="048A2D87"/>
    <w:rsid w:val="04C43869"/>
    <w:rsid w:val="04CB4D45"/>
    <w:rsid w:val="04FD07B2"/>
    <w:rsid w:val="052900E9"/>
    <w:rsid w:val="055D10EE"/>
    <w:rsid w:val="061B7FF9"/>
    <w:rsid w:val="062C4EC6"/>
    <w:rsid w:val="064C5A79"/>
    <w:rsid w:val="068270DF"/>
    <w:rsid w:val="069B4C9A"/>
    <w:rsid w:val="06A17AE1"/>
    <w:rsid w:val="06B35553"/>
    <w:rsid w:val="06DE549F"/>
    <w:rsid w:val="06FB1AC9"/>
    <w:rsid w:val="07CF45DA"/>
    <w:rsid w:val="07D42C6E"/>
    <w:rsid w:val="07D47E81"/>
    <w:rsid w:val="07F101AC"/>
    <w:rsid w:val="08353B6C"/>
    <w:rsid w:val="08622BD1"/>
    <w:rsid w:val="08DF4C6E"/>
    <w:rsid w:val="08E04086"/>
    <w:rsid w:val="08EA0455"/>
    <w:rsid w:val="097F0E7C"/>
    <w:rsid w:val="0A332B69"/>
    <w:rsid w:val="0B92644D"/>
    <w:rsid w:val="0B9F4A6D"/>
    <w:rsid w:val="0BF53F55"/>
    <w:rsid w:val="0C1E12FA"/>
    <w:rsid w:val="0C4A6761"/>
    <w:rsid w:val="0C5A7032"/>
    <w:rsid w:val="0CE12180"/>
    <w:rsid w:val="0D0058B7"/>
    <w:rsid w:val="0D1E4D2D"/>
    <w:rsid w:val="0D54480A"/>
    <w:rsid w:val="0DAB0214"/>
    <w:rsid w:val="0E2209E5"/>
    <w:rsid w:val="0E542EC8"/>
    <w:rsid w:val="0E5C5937"/>
    <w:rsid w:val="0EE31B1D"/>
    <w:rsid w:val="0F067E37"/>
    <w:rsid w:val="0F4927EF"/>
    <w:rsid w:val="0FAE7C60"/>
    <w:rsid w:val="107F6804"/>
    <w:rsid w:val="111A3158"/>
    <w:rsid w:val="1127410A"/>
    <w:rsid w:val="117E3D36"/>
    <w:rsid w:val="11B5105F"/>
    <w:rsid w:val="11D177B2"/>
    <w:rsid w:val="121E4D5C"/>
    <w:rsid w:val="1233777D"/>
    <w:rsid w:val="125C001C"/>
    <w:rsid w:val="127112CB"/>
    <w:rsid w:val="129D784A"/>
    <w:rsid w:val="12A04AE6"/>
    <w:rsid w:val="12B852C0"/>
    <w:rsid w:val="12C20853"/>
    <w:rsid w:val="12CF1CE4"/>
    <w:rsid w:val="12FB3C78"/>
    <w:rsid w:val="132C77D0"/>
    <w:rsid w:val="132C79FD"/>
    <w:rsid w:val="13672B41"/>
    <w:rsid w:val="13767258"/>
    <w:rsid w:val="138F0CFD"/>
    <w:rsid w:val="13A30FEA"/>
    <w:rsid w:val="13D16B17"/>
    <w:rsid w:val="140073A2"/>
    <w:rsid w:val="14077B81"/>
    <w:rsid w:val="140C4F21"/>
    <w:rsid w:val="1435304C"/>
    <w:rsid w:val="14437EB4"/>
    <w:rsid w:val="14A93E53"/>
    <w:rsid w:val="14AE4C1E"/>
    <w:rsid w:val="14EA4766"/>
    <w:rsid w:val="15080B3E"/>
    <w:rsid w:val="152E5C6D"/>
    <w:rsid w:val="153B3139"/>
    <w:rsid w:val="15515C9F"/>
    <w:rsid w:val="155850D4"/>
    <w:rsid w:val="155C3BF7"/>
    <w:rsid w:val="157570FE"/>
    <w:rsid w:val="15A613BC"/>
    <w:rsid w:val="160366FE"/>
    <w:rsid w:val="165F78C1"/>
    <w:rsid w:val="167526C0"/>
    <w:rsid w:val="16A466B6"/>
    <w:rsid w:val="16C55FEC"/>
    <w:rsid w:val="16EB77A0"/>
    <w:rsid w:val="173869C0"/>
    <w:rsid w:val="17582F45"/>
    <w:rsid w:val="178F56EB"/>
    <w:rsid w:val="17AA5E2C"/>
    <w:rsid w:val="17DF21E1"/>
    <w:rsid w:val="18622C73"/>
    <w:rsid w:val="19325965"/>
    <w:rsid w:val="19CE1486"/>
    <w:rsid w:val="1AAE7814"/>
    <w:rsid w:val="1B0367D3"/>
    <w:rsid w:val="1B3C5EA8"/>
    <w:rsid w:val="1B9B315F"/>
    <w:rsid w:val="1BA47E6A"/>
    <w:rsid w:val="1BCD4E00"/>
    <w:rsid w:val="1C052449"/>
    <w:rsid w:val="1C874BAD"/>
    <w:rsid w:val="1C98200D"/>
    <w:rsid w:val="1CA633FC"/>
    <w:rsid w:val="1CB14AF9"/>
    <w:rsid w:val="1D481E42"/>
    <w:rsid w:val="1DAD781F"/>
    <w:rsid w:val="1DE57FDB"/>
    <w:rsid w:val="1DF81473"/>
    <w:rsid w:val="1E0D4163"/>
    <w:rsid w:val="1ED60CD5"/>
    <w:rsid w:val="1F256436"/>
    <w:rsid w:val="1F4B41B2"/>
    <w:rsid w:val="1F640BF9"/>
    <w:rsid w:val="1FDA6A98"/>
    <w:rsid w:val="208C7F37"/>
    <w:rsid w:val="20BB0A08"/>
    <w:rsid w:val="210A6CD3"/>
    <w:rsid w:val="21262EC2"/>
    <w:rsid w:val="213107A4"/>
    <w:rsid w:val="21702050"/>
    <w:rsid w:val="21B37937"/>
    <w:rsid w:val="21D919AE"/>
    <w:rsid w:val="221664FD"/>
    <w:rsid w:val="22450CAF"/>
    <w:rsid w:val="22500BD4"/>
    <w:rsid w:val="22E766D8"/>
    <w:rsid w:val="23106BFC"/>
    <w:rsid w:val="244675B6"/>
    <w:rsid w:val="24642BE7"/>
    <w:rsid w:val="24B21B6A"/>
    <w:rsid w:val="24F5792B"/>
    <w:rsid w:val="253367F2"/>
    <w:rsid w:val="2613630A"/>
    <w:rsid w:val="26290690"/>
    <w:rsid w:val="26385D83"/>
    <w:rsid w:val="26C00B98"/>
    <w:rsid w:val="26DB1FFA"/>
    <w:rsid w:val="270C04A7"/>
    <w:rsid w:val="273C6EA6"/>
    <w:rsid w:val="2744696C"/>
    <w:rsid w:val="276A08EE"/>
    <w:rsid w:val="27827521"/>
    <w:rsid w:val="279035A7"/>
    <w:rsid w:val="27A501DC"/>
    <w:rsid w:val="28027FC0"/>
    <w:rsid w:val="280F4158"/>
    <w:rsid w:val="28330AFD"/>
    <w:rsid w:val="28877279"/>
    <w:rsid w:val="288C2984"/>
    <w:rsid w:val="28A61638"/>
    <w:rsid w:val="28CA3137"/>
    <w:rsid w:val="293A62E3"/>
    <w:rsid w:val="295C4387"/>
    <w:rsid w:val="295F52BA"/>
    <w:rsid w:val="2984564D"/>
    <w:rsid w:val="29BD66E4"/>
    <w:rsid w:val="29C822E7"/>
    <w:rsid w:val="29D07A13"/>
    <w:rsid w:val="2A181DC5"/>
    <w:rsid w:val="2A672678"/>
    <w:rsid w:val="2AAF30C7"/>
    <w:rsid w:val="2ABA73B4"/>
    <w:rsid w:val="2B5B5949"/>
    <w:rsid w:val="2B6D03DF"/>
    <w:rsid w:val="2B7C3013"/>
    <w:rsid w:val="2BEE6BEF"/>
    <w:rsid w:val="2C407F5B"/>
    <w:rsid w:val="2C4A179A"/>
    <w:rsid w:val="2D030C50"/>
    <w:rsid w:val="2D1C4BBB"/>
    <w:rsid w:val="2D905E07"/>
    <w:rsid w:val="2E470B67"/>
    <w:rsid w:val="2E8453D3"/>
    <w:rsid w:val="2E9426D8"/>
    <w:rsid w:val="2EEB372F"/>
    <w:rsid w:val="2EF0441B"/>
    <w:rsid w:val="2F1A7773"/>
    <w:rsid w:val="2F4615C4"/>
    <w:rsid w:val="2F581B04"/>
    <w:rsid w:val="2F7B2ED1"/>
    <w:rsid w:val="2FB7396C"/>
    <w:rsid w:val="2FCB2D58"/>
    <w:rsid w:val="300978D0"/>
    <w:rsid w:val="3065556D"/>
    <w:rsid w:val="30915E79"/>
    <w:rsid w:val="30A246ED"/>
    <w:rsid w:val="30C831FA"/>
    <w:rsid w:val="30FD3579"/>
    <w:rsid w:val="31106727"/>
    <w:rsid w:val="311B3299"/>
    <w:rsid w:val="31382FC8"/>
    <w:rsid w:val="3187726F"/>
    <w:rsid w:val="31DD5CE3"/>
    <w:rsid w:val="32756CC3"/>
    <w:rsid w:val="3297266E"/>
    <w:rsid w:val="32A4427C"/>
    <w:rsid w:val="32D46C2B"/>
    <w:rsid w:val="32D618AF"/>
    <w:rsid w:val="32D7083E"/>
    <w:rsid w:val="33211C60"/>
    <w:rsid w:val="33254C5C"/>
    <w:rsid w:val="340726D4"/>
    <w:rsid w:val="34735FAA"/>
    <w:rsid w:val="34A648B8"/>
    <w:rsid w:val="34E03D49"/>
    <w:rsid w:val="354C6A5A"/>
    <w:rsid w:val="35723551"/>
    <w:rsid w:val="35A27EAE"/>
    <w:rsid w:val="35B25CF1"/>
    <w:rsid w:val="35C3321D"/>
    <w:rsid w:val="35CC09DA"/>
    <w:rsid w:val="35D5263B"/>
    <w:rsid w:val="35E522AF"/>
    <w:rsid w:val="36187AAE"/>
    <w:rsid w:val="364A7E97"/>
    <w:rsid w:val="366D13FE"/>
    <w:rsid w:val="36952768"/>
    <w:rsid w:val="36E05BAA"/>
    <w:rsid w:val="37074347"/>
    <w:rsid w:val="370D088D"/>
    <w:rsid w:val="37463ED9"/>
    <w:rsid w:val="376F1AF6"/>
    <w:rsid w:val="3786665F"/>
    <w:rsid w:val="37A70659"/>
    <w:rsid w:val="37A84F56"/>
    <w:rsid w:val="381201DC"/>
    <w:rsid w:val="38147B39"/>
    <w:rsid w:val="38157E80"/>
    <w:rsid w:val="388530E5"/>
    <w:rsid w:val="38EE0C5F"/>
    <w:rsid w:val="39213EF9"/>
    <w:rsid w:val="394A1B3C"/>
    <w:rsid w:val="397C4610"/>
    <w:rsid w:val="398843F4"/>
    <w:rsid w:val="399F05BD"/>
    <w:rsid w:val="39C53E52"/>
    <w:rsid w:val="3A5D4101"/>
    <w:rsid w:val="3AB24351"/>
    <w:rsid w:val="3AC568F7"/>
    <w:rsid w:val="3ACD795E"/>
    <w:rsid w:val="3ADD5574"/>
    <w:rsid w:val="3AF157D2"/>
    <w:rsid w:val="3B8D1DDC"/>
    <w:rsid w:val="3BA2390C"/>
    <w:rsid w:val="3BC02D64"/>
    <w:rsid w:val="3BE25A18"/>
    <w:rsid w:val="3BEA5757"/>
    <w:rsid w:val="3C31469E"/>
    <w:rsid w:val="3D081959"/>
    <w:rsid w:val="3D2A4A5C"/>
    <w:rsid w:val="3D4B2BE3"/>
    <w:rsid w:val="3D5B73C0"/>
    <w:rsid w:val="3D5E2A48"/>
    <w:rsid w:val="3D904EED"/>
    <w:rsid w:val="3DEA5CE1"/>
    <w:rsid w:val="3E2E7F43"/>
    <w:rsid w:val="3E4B5DC6"/>
    <w:rsid w:val="3E5E4836"/>
    <w:rsid w:val="3E9C4184"/>
    <w:rsid w:val="3EB715B0"/>
    <w:rsid w:val="3F324451"/>
    <w:rsid w:val="3F612B0A"/>
    <w:rsid w:val="3FAD7B58"/>
    <w:rsid w:val="3FC15029"/>
    <w:rsid w:val="3FDD7FF7"/>
    <w:rsid w:val="3FE55DEB"/>
    <w:rsid w:val="40012C0D"/>
    <w:rsid w:val="400A56F0"/>
    <w:rsid w:val="400A74DF"/>
    <w:rsid w:val="400D3BE8"/>
    <w:rsid w:val="409B7250"/>
    <w:rsid w:val="40C920C4"/>
    <w:rsid w:val="41017B51"/>
    <w:rsid w:val="414E789B"/>
    <w:rsid w:val="417C331E"/>
    <w:rsid w:val="41942863"/>
    <w:rsid w:val="422B548E"/>
    <w:rsid w:val="42FC1FAE"/>
    <w:rsid w:val="43D0196D"/>
    <w:rsid w:val="441069AB"/>
    <w:rsid w:val="45167957"/>
    <w:rsid w:val="45513B0B"/>
    <w:rsid w:val="45556CE3"/>
    <w:rsid w:val="455F5F6C"/>
    <w:rsid w:val="45876FE7"/>
    <w:rsid w:val="45C92DD9"/>
    <w:rsid w:val="45E122CF"/>
    <w:rsid w:val="45F04254"/>
    <w:rsid w:val="461A5999"/>
    <w:rsid w:val="465E11FD"/>
    <w:rsid w:val="46B94A92"/>
    <w:rsid w:val="472827FE"/>
    <w:rsid w:val="475B391B"/>
    <w:rsid w:val="47E225DE"/>
    <w:rsid w:val="480E60A1"/>
    <w:rsid w:val="48157379"/>
    <w:rsid w:val="486B11B3"/>
    <w:rsid w:val="486D2E96"/>
    <w:rsid w:val="48B03BF3"/>
    <w:rsid w:val="48CB668F"/>
    <w:rsid w:val="48D14CDE"/>
    <w:rsid w:val="48F574B3"/>
    <w:rsid w:val="49326A7E"/>
    <w:rsid w:val="493315DC"/>
    <w:rsid w:val="49A15757"/>
    <w:rsid w:val="49A43108"/>
    <w:rsid w:val="4A1C3A43"/>
    <w:rsid w:val="4A256DF0"/>
    <w:rsid w:val="4A283B7B"/>
    <w:rsid w:val="4A376952"/>
    <w:rsid w:val="4A433A64"/>
    <w:rsid w:val="4AE97A1E"/>
    <w:rsid w:val="4B3172AB"/>
    <w:rsid w:val="4B6B7151"/>
    <w:rsid w:val="4C0901F2"/>
    <w:rsid w:val="4CC27BFD"/>
    <w:rsid w:val="4D37551E"/>
    <w:rsid w:val="4DA61E96"/>
    <w:rsid w:val="4DC55461"/>
    <w:rsid w:val="4DDD1CA0"/>
    <w:rsid w:val="4DFC2502"/>
    <w:rsid w:val="4E057676"/>
    <w:rsid w:val="4E326DDC"/>
    <w:rsid w:val="4E3E26FF"/>
    <w:rsid w:val="4E566395"/>
    <w:rsid w:val="4E954F87"/>
    <w:rsid w:val="4EEB281E"/>
    <w:rsid w:val="4F3916D5"/>
    <w:rsid w:val="4F543388"/>
    <w:rsid w:val="500F15F0"/>
    <w:rsid w:val="509F2B2D"/>
    <w:rsid w:val="50EE338F"/>
    <w:rsid w:val="50F57A01"/>
    <w:rsid w:val="511F6590"/>
    <w:rsid w:val="515B4EFD"/>
    <w:rsid w:val="515F1153"/>
    <w:rsid w:val="51B30158"/>
    <w:rsid w:val="51C26A74"/>
    <w:rsid w:val="51F2628D"/>
    <w:rsid w:val="52633C5C"/>
    <w:rsid w:val="529B29BB"/>
    <w:rsid w:val="52AC685D"/>
    <w:rsid w:val="52D92C73"/>
    <w:rsid w:val="53212A6F"/>
    <w:rsid w:val="533C6985"/>
    <w:rsid w:val="539F482E"/>
    <w:rsid w:val="53DB7E2B"/>
    <w:rsid w:val="53F4071C"/>
    <w:rsid w:val="54086932"/>
    <w:rsid w:val="54641700"/>
    <w:rsid w:val="54BC5E49"/>
    <w:rsid w:val="54DB4F79"/>
    <w:rsid w:val="552B2A3C"/>
    <w:rsid w:val="554A2B95"/>
    <w:rsid w:val="556D0DDF"/>
    <w:rsid w:val="55D01FD2"/>
    <w:rsid w:val="56634F9D"/>
    <w:rsid w:val="56F8794A"/>
    <w:rsid w:val="571029B6"/>
    <w:rsid w:val="57440221"/>
    <w:rsid w:val="57782101"/>
    <w:rsid w:val="577867E9"/>
    <w:rsid w:val="57812373"/>
    <w:rsid w:val="57B11E33"/>
    <w:rsid w:val="57F03FE6"/>
    <w:rsid w:val="57F210DA"/>
    <w:rsid w:val="58212385"/>
    <w:rsid w:val="583A3789"/>
    <w:rsid w:val="58550CE1"/>
    <w:rsid w:val="586E57C0"/>
    <w:rsid w:val="58E93CF7"/>
    <w:rsid w:val="59064241"/>
    <w:rsid w:val="591D173B"/>
    <w:rsid w:val="592A5BD8"/>
    <w:rsid w:val="59747207"/>
    <w:rsid w:val="5A6B4331"/>
    <w:rsid w:val="5AAB4C5E"/>
    <w:rsid w:val="5B59737A"/>
    <w:rsid w:val="5BEA003C"/>
    <w:rsid w:val="5C415ABE"/>
    <w:rsid w:val="5C416C23"/>
    <w:rsid w:val="5C4E3CFE"/>
    <w:rsid w:val="5C5A0684"/>
    <w:rsid w:val="5C7A547B"/>
    <w:rsid w:val="5CF55543"/>
    <w:rsid w:val="5D087A98"/>
    <w:rsid w:val="5D3F5368"/>
    <w:rsid w:val="5D79648E"/>
    <w:rsid w:val="5E446709"/>
    <w:rsid w:val="5E8678E1"/>
    <w:rsid w:val="5E995C41"/>
    <w:rsid w:val="5EB06FBC"/>
    <w:rsid w:val="5EF26B9C"/>
    <w:rsid w:val="5F2B24B2"/>
    <w:rsid w:val="5F6623E5"/>
    <w:rsid w:val="5F79404D"/>
    <w:rsid w:val="5FB30805"/>
    <w:rsid w:val="5FCE6D04"/>
    <w:rsid w:val="5FE63532"/>
    <w:rsid w:val="601D5C96"/>
    <w:rsid w:val="60781676"/>
    <w:rsid w:val="6080058F"/>
    <w:rsid w:val="60995BE5"/>
    <w:rsid w:val="61135034"/>
    <w:rsid w:val="615223D9"/>
    <w:rsid w:val="61A25579"/>
    <w:rsid w:val="61F705BC"/>
    <w:rsid w:val="62004C8F"/>
    <w:rsid w:val="625E44A1"/>
    <w:rsid w:val="6280104B"/>
    <w:rsid w:val="62897D2C"/>
    <w:rsid w:val="62F64B4D"/>
    <w:rsid w:val="63194437"/>
    <w:rsid w:val="631C7593"/>
    <w:rsid w:val="63243448"/>
    <w:rsid w:val="63651EC5"/>
    <w:rsid w:val="63663F49"/>
    <w:rsid w:val="63C62820"/>
    <w:rsid w:val="63D909CD"/>
    <w:rsid w:val="640C78A9"/>
    <w:rsid w:val="64114184"/>
    <w:rsid w:val="642B462D"/>
    <w:rsid w:val="64925EDD"/>
    <w:rsid w:val="64E90207"/>
    <w:rsid w:val="64F14047"/>
    <w:rsid w:val="6570469B"/>
    <w:rsid w:val="65CE6A6F"/>
    <w:rsid w:val="65F665C1"/>
    <w:rsid w:val="66565E91"/>
    <w:rsid w:val="669775E7"/>
    <w:rsid w:val="66CD670A"/>
    <w:rsid w:val="66E00E50"/>
    <w:rsid w:val="66F27D81"/>
    <w:rsid w:val="66F872C1"/>
    <w:rsid w:val="674A7915"/>
    <w:rsid w:val="681111C5"/>
    <w:rsid w:val="68512C69"/>
    <w:rsid w:val="685D1B3B"/>
    <w:rsid w:val="68627B41"/>
    <w:rsid w:val="68A17BD4"/>
    <w:rsid w:val="68C705A3"/>
    <w:rsid w:val="693D6EB4"/>
    <w:rsid w:val="698D1BC4"/>
    <w:rsid w:val="69A7609A"/>
    <w:rsid w:val="69EF4528"/>
    <w:rsid w:val="6A120600"/>
    <w:rsid w:val="6A8B43BE"/>
    <w:rsid w:val="6ADD0CE4"/>
    <w:rsid w:val="6B2833EB"/>
    <w:rsid w:val="6B4B492C"/>
    <w:rsid w:val="6B552E05"/>
    <w:rsid w:val="6B56685E"/>
    <w:rsid w:val="6B6D43D7"/>
    <w:rsid w:val="6B864B68"/>
    <w:rsid w:val="6B9D1E84"/>
    <w:rsid w:val="6C3252FE"/>
    <w:rsid w:val="6C604F0F"/>
    <w:rsid w:val="6C96064B"/>
    <w:rsid w:val="6CD74262"/>
    <w:rsid w:val="6D1C6009"/>
    <w:rsid w:val="6D3B37E6"/>
    <w:rsid w:val="6D611443"/>
    <w:rsid w:val="6D7A0E6B"/>
    <w:rsid w:val="6E7D5DA7"/>
    <w:rsid w:val="6EE24489"/>
    <w:rsid w:val="6F071420"/>
    <w:rsid w:val="6F497905"/>
    <w:rsid w:val="6F855CFD"/>
    <w:rsid w:val="6FF12751"/>
    <w:rsid w:val="700232AA"/>
    <w:rsid w:val="700D45D5"/>
    <w:rsid w:val="702A27BC"/>
    <w:rsid w:val="70844ECC"/>
    <w:rsid w:val="71351C5D"/>
    <w:rsid w:val="718F09CF"/>
    <w:rsid w:val="71D362E6"/>
    <w:rsid w:val="71FE67B0"/>
    <w:rsid w:val="722D564D"/>
    <w:rsid w:val="723A669A"/>
    <w:rsid w:val="729E5CD4"/>
    <w:rsid w:val="72F10D57"/>
    <w:rsid w:val="7317716A"/>
    <w:rsid w:val="73243476"/>
    <w:rsid w:val="734479EB"/>
    <w:rsid w:val="735B6630"/>
    <w:rsid w:val="73AA7EF2"/>
    <w:rsid w:val="7448561E"/>
    <w:rsid w:val="745E2FD0"/>
    <w:rsid w:val="74876A6E"/>
    <w:rsid w:val="74986359"/>
    <w:rsid w:val="74C928C4"/>
    <w:rsid w:val="753B41DD"/>
    <w:rsid w:val="75653C90"/>
    <w:rsid w:val="758E4A6A"/>
    <w:rsid w:val="75AC6B2C"/>
    <w:rsid w:val="75B03111"/>
    <w:rsid w:val="75E46297"/>
    <w:rsid w:val="75F25496"/>
    <w:rsid w:val="75FF6BBB"/>
    <w:rsid w:val="76351395"/>
    <w:rsid w:val="76B92719"/>
    <w:rsid w:val="76D756E1"/>
    <w:rsid w:val="774E0B04"/>
    <w:rsid w:val="775559B8"/>
    <w:rsid w:val="776760E9"/>
    <w:rsid w:val="78121555"/>
    <w:rsid w:val="784F4297"/>
    <w:rsid w:val="787E1A63"/>
    <w:rsid w:val="78B82CC9"/>
    <w:rsid w:val="78D10CE9"/>
    <w:rsid w:val="79155E06"/>
    <w:rsid w:val="79E45D74"/>
    <w:rsid w:val="7A530F62"/>
    <w:rsid w:val="7A647AAD"/>
    <w:rsid w:val="7AEE62D7"/>
    <w:rsid w:val="7AF2411B"/>
    <w:rsid w:val="7AF359AC"/>
    <w:rsid w:val="7C426750"/>
    <w:rsid w:val="7C4B4849"/>
    <w:rsid w:val="7C9B7F6A"/>
    <w:rsid w:val="7CCA0D91"/>
    <w:rsid w:val="7CEB7181"/>
    <w:rsid w:val="7D2B4B0A"/>
    <w:rsid w:val="7D7B38DE"/>
    <w:rsid w:val="7E2310F6"/>
    <w:rsid w:val="7E500ACF"/>
    <w:rsid w:val="7E6B0A33"/>
    <w:rsid w:val="7F1B5F2B"/>
    <w:rsid w:val="7F1E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42ECFE9"/>
  <w15:docId w15:val="{09606F8C-F1F0-4285-96A5-65F4A9612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lsdException w:name="footnote reference" w:uiPriority="99" w:unhideWhenUsed="1"/>
    <w:lsdException w:name="Title" w:uiPriority="10"/>
    <w:lsdException w:name="Default Paragraph Font" w:unhideWhenUsed="1"/>
    <w:lsdException w:name="Subtitle" w:uiPriority="11"/>
    <w:lsdException w:name="Hyperlink" w:uiPriority="99"/>
    <w:lsdException w:name="HTML Top of Form" w:semiHidden="1" w:uiPriority="99" w:unhideWhenUsed="1"/>
    <w:lsdException w:name="HTML Bottom of Form" w:semiHidden="1" w:uiPriority="99" w:unhideWhenUsed="1"/>
    <w:lsdException w:name="Normal (Web)" w:uiPriority="99"/>
    <w:lsdException w:name="HTML Code" w:uiPriority="99"/>
    <w:lsdException w:name="HTML Preformatted"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F115E5"/>
    <w:pPr>
      <w:widowControl w:val="0"/>
      <w:spacing w:afterLines="50" w:after="50" w:line="400" w:lineRule="exact"/>
      <w:ind w:firstLineChars="200" w:firstLine="200"/>
      <w:jc w:val="both"/>
    </w:pPr>
    <w:rPr>
      <w:kern w:val="2"/>
      <w:sz w:val="24"/>
      <w:szCs w:val="24"/>
    </w:rPr>
  </w:style>
  <w:style w:type="paragraph" w:styleId="1">
    <w:name w:val="heading 1"/>
    <w:basedOn w:val="a0"/>
    <w:next w:val="a0"/>
    <w:uiPriority w:val="9"/>
    <w:qFormat/>
    <w:rsid w:val="00200D96"/>
    <w:pPr>
      <w:keepNext/>
      <w:keepLines/>
      <w:numPr>
        <w:numId w:val="7"/>
      </w:numPr>
      <w:ind w:left="0" w:firstLineChars="0" w:firstLine="0"/>
      <w:jc w:val="left"/>
      <w:outlineLvl w:val="0"/>
    </w:pPr>
    <w:rPr>
      <w:rFonts w:eastAsia="黑体"/>
      <w:bCs/>
      <w:kern w:val="44"/>
      <w:sz w:val="28"/>
      <w:szCs w:val="44"/>
    </w:rPr>
  </w:style>
  <w:style w:type="paragraph" w:styleId="2">
    <w:name w:val="heading 2"/>
    <w:basedOn w:val="a0"/>
    <w:next w:val="a0"/>
    <w:uiPriority w:val="9"/>
    <w:qFormat/>
    <w:rsid w:val="006D57C5"/>
    <w:pPr>
      <w:keepNext/>
      <w:keepLines/>
      <w:numPr>
        <w:ilvl w:val="1"/>
        <w:numId w:val="7"/>
      </w:numPr>
      <w:ind w:firstLineChars="0" w:firstLine="0"/>
      <w:jc w:val="left"/>
      <w:outlineLvl w:val="1"/>
    </w:pPr>
    <w:rPr>
      <w:rFonts w:eastAsia="黑体"/>
      <w:bCs/>
      <w:szCs w:val="32"/>
    </w:rPr>
  </w:style>
  <w:style w:type="paragraph" w:styleId="3">
    <w:name w:val="heading 3"/>
    <w:basedOn w:val="a0"/>
    <w:next w:val="a0"/>
    <w:uiPriority w:val="9"/>
    <w:qFormat/>
    <w:rsid w:val="00BC6E80"/>
    <w:pPr>
      <w:keepNext/>
      <w:keepLines/>
      <w:numPr>
        <w:ilvl w:val="2"/>
        <w:numId w:val="7"/>
      </w:numPr>
      <w:ind w:left="250" w:hangingChars="250" w:hanging="250"/>
      <w:jc w:val="left"/>
      <w:outlineLvl w:val="2"/>
    </w:pPr>
    <w:rPr>
      <w:rFonts w:eastAsia="楷体"/>
      <w:color w:val="00000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BC6E80"/>
    <w:rPr>
      <w:color w:val="0563C1" w:themeColor="hyperlink"/>
      <w:u w:val="single"/>
    </w:rPr>
  </w:style>
  <w:style w:type="paragraph" w:styleId="TOC1">
    <w:name w:val="toc 1"/>
    <w:basedOn w:val="a0"/>
    <w:next w:val="a0"/>
    <w:autoRedefine/>
    <w:uiPriority w:val="39"/>
    <w:rsid w:val="00BC6E80"/>
    <w:pPr>
      <w:spacing w:afterLines="0" w:after="0"/>
      <w:ind w:left="100" w:hangingChars="100" w:hanging="100"/>
    </w:pPr>
    <w:rPr>
      <w:rFonts w:eastAsia="黑体"/>
      <w:sz w:val="28"/>
    </w:rPr>
  </w:style>
  <w:style w:type="character" w:styleId="a5">
    <w:name w:val="page number"/>
    <w:basedOn w:val="a1"/>
  </w:style>
  <w:style w:type="paragraph" w:styleId="TOC2">
    <w:name w:val="toc 2"/>
    <w:basedOn w:val="a0"/>
    <w:next w:val="a0"/>
    <w:autoRedefine/>
    <w:uiPriority w:val="39"/>
    <w:rsid w:val="00BC6E80"/>
    <w:pPr>
      <w:spacing w:afterLines="0" w:after="0"/>
      <w:ind w:left="150" w:hangingChars="150" w:hanging="150"/>
    </w:pPr>
    <w:rPr>
      <w:rFonts w:eastAsia="黑体"/>
    </w:rPr>
  </w:style>
  <w:style w:type="paragraph" w:styleId="TOC3">
    <w:name w:val="toc 3"/>
    <w:basedOn w:val="a0"/>
    <w:next w:val="a0"/>
    <w:autoRedefine/>
    <w:uiPriority w:val="39"/>
    <w:rsid w:val="00BC6E80"/>
    <w:pPr>
      <w:spacing w:afterLines="0" w:after="0"/>
      <w:ind w:left="250" w:hangingChars="250" w:hanging="250"/>
    </w:pPr>
    <w:rPr>
      <w:rFonts w:eastAsia="楷体"/>
    </w:rPr>
  </w:style>
  <w:style w:type="character" w:styleId="a6">
    <w:name w:val="footnote reference"/>
    <w:uiPriority w:val="99"/>
    <w:unhideWhenUsed/>
    <w:rPr>
      <w:vertAlign w:val="superscript"/>
    </w:rPr>
  </w:style>
  <w:style w:type="paragraph" w:customStyle="1" w:styleId="a7">
    <w:name w:val="小标题"/>
    <w:basedOn w:val="a0"/>
    <w:link w:val="a8"/>
    <w:qFormat/>
    <w:rsid w:val="00BC6E80"/>
    <w:pPr>
      <w:ind w:firstLineChars="0" w:firstLine="0"/>
      <w:jc w:val="center"/>
    </w:pPr>
    <w:rPr>
      <w:rFonts w:eastAsia="黑体"/>
      <w:sz w:val="28"/>
    </w:rPr>
  </w:style>
  <w:style w:type="paragraph" w:styleId="a9">
    <w:name w:val="caption"/>
    <w:basedOn w:val="a0"/>
    <w:next w:val="a0"/>
    <w:link w:val="aa"/>
    <w:unhideWhenUsed/>
    <w:rsid w:val="00930094"/>
    <w:rPr>
      <w:rFonts w:asciiTheme="majorHAnsi" w:eastAsia="黑体" w:hAnsiTheme="majorHAnsi" w:cstheme="majorBidi"/>
      <w:sz w:val="20"/>
      <w:szCs w:val="20"/>
    </w:rPr>
  </w:style>
  <w:style w:type="character" w:customStyle="1" w:styleId="a8">
    <w:name w:val="小标题 字符"/>
    <w:basedOn w:val="a1"/>
    <w:link w:val="a7"/>
    <w:rsid w:val="00BC6E80"/>
    <w:rPr>
      <w:rFonts w:eastAsia="黑体"/>
      <w:kern w:val="2"/>
      <w:sz w:val="28"/>
      <w:szCs w:val="24"/>
    </w:rPr>
  </w:style>
  <w:style w:type="paragraph" w:customStyle="1" w:styleId="ab">
    <w:name w:val="图注"/>
    <w:basedOn w:val="a9"/>
    <w:link w:val="ac"/>
    <w:qFormat/>
    <w:rsid w:val="00EB5A6C"/>
    <w:pPr>
      <w:spacing w:line="240" w:lineRule="auto"/>
      <w:ind w:firstLineChars="0" w:firstLine="0"/>
      <w:jc w:val="center"/>
    </w:pPr>
    <w:rPr>
      <w:rFonts w:ascii="Times New Roman" w:eastAsia="宋体" w:hAnsi="Times New Roman"/>
      <w:sz w:val="21"/>
    </w:rPr>
  </w:style>
  <w:style w:type="paragraph" w:customStyle="1" w:styleId="ad">
    <w:name w:val="表注"/>
    <w:basedOn w:val="a9"/>
    <w:link w:val="ae"/>
    <w:qFormat/>
    <w:rsid w:val="00D3730D"/>
    <w:pPr>
      <w:keepNext/>
      <w:spacing w:beforeLines="50" w:before="50" w:afterLines="0" w:after="0" w:line="240" w:lineRule="auto"/>
      <w:ind w:firstLineChars="0" w:firstLine="0"/>
      <w:jc w:val="center"/>
    </w:pPr>
    <w:rPr>
      <w:rFonts w:ascii="Times New Roman" w:eastAsia="宋体" w:hAnsi="Times New Roman"/>
      <w:sz w:val="21"/>
    </w:rPr>
  </w:style>
  <w:style w:type="character" w:customStyle="1" w:styleId="aa">
    <w:name w:val="题注 字符"/>
    <w:basedOn w:val="a1"/>
    <w:link w:val="a9"/>
    <w:rsid w:val="00EB5A6C"/>
    <w:rPr>
      <w:rFonts w:asciiTheme="majorHAnsi" w:eastAsia="黑体" w:hAnsiTheme="majorHAnsi" w:cstheme="majorBidi"/>
      <w:kern w:val="2"/>
    </w:rPr>
  </w:style>
  <w:style w:type="character" w:customStyle="1" w:styleId="ac">
    <w:name w:val="图注 字符"/>
    <w:basedOn w:val="aa"/>
    <w:link w:val="ab"/>
    <w:rsid w:val="00EB5A6C"/>
    <w:rPr>
      <w:rFonts w:asciiTheme="majorHAnsi" w:eastAsia="黑体" w:hAnsiTheme="majorHAnsi" w:cstheme="majorBidi"/>
      <w:kern w:val="2"/>
      <w:sz w:val="21"/>
    </w:rPr>
  </w:style>
  <w:style w:type="paragraph" w:customStyle="1" w:styleId="af">
    <w:name w:val="表头"/>
    <w:basedOn w:val="a0"/>
    <w:link w:val="af0"/>
    <w:qFormat/>
    <w:rsid w:val="00FE4E3F"/>
    <w:pPr>
      <w:spacing w:afterLines="0" w:after="0" w:line="240" w:lineRule="exact"/>
      <w:ind w:firstLineChars="0" w:firstLine="0"/>
      <w:jc w:val="center"/>
    </w:pPr>
    <w:rPr>
      <w:rFonts w:eastAsia="黑体"/>
      <w:sz w:val="21"/>
    </w:rPr>
  </w:style>
  <w:style w:type="character" w:customStyle="1" w:styleId="ae">
    <w:name w:val="表注 字符"/>
    <w:basedOn w:val="aa"/>
    <w:link w:val="ad"/>
    <w:rsid w:val="00D3730D"/>
    <w:rPr>
      <w:rFonts w:asciiTheme="majorHAnsi" w:eastAsia="黑体" w:hAnsiTheme="majorHAnsi" w:cstheme="majorBidi"/>
      <w:kern w:val="2"/>
      <w:sz w:val="21"/>
    </w:rPr>
  </w:style>
  <w:style w:type="paragraph" w:customStyle="1" w:styleId="af1">
    <w:name w:val="表格"/>
    <w:basedOn w:val="a0"/>
    <w:link w:val="af2"/>
    <w:qFormat/>
    <w:rsid w:val="00FE4E3F"/>
    <w:pPr>
      <w:spacing w:afterLines="0" w:after="0" w:line="240" w:lineRule="exact"/>
      <w:ind w:firstLineChars="0" w:firstLine="0"/>
      <w:jc w:val="center"/>
    </w:pPr>
    <w:rPr>
      <w:sz w:val="21"/>
    </w:rPr>
  </w:style>
  <w:style w:type="character" w:customStyle="1" w:styleId="af0">
    <w:name w:val="表头 字符"/>
    <w:basedOn w:val="a1"/>
    <w:link w:val="af"/>
    <w:rsid w:val="00FE4E3F"/>
    <w:rPr>
      <w:rFonts w:eastAsia="黑体"/>
      <w:kern w:val="2"/>
      <w:sz w:val="21"/>
      <w:szCs w:val="24"/>
    </w:rPr>
  </w:style>
  <w:style w:type="paragraph" w:styleId="af3">
    <w:name w:val="header"/>
    <w:basedOn w:val="a0"/>
    <w:pPr>
      <w:pBdr>
        <w:bottom w:val="single" w:sz="6" w:space="1" w:color="auto"/>
      </w:pBdr>
      <w:tabs>
        <w:tab w:val="center" w:pos="4153"/>
        <w:tab w:val="right" w:pos="8306"/>
      </w:tabs>
      <w:snapToGrid w:val="0"/>
      <w:jc w:val="center"/>
    </w:pPr>
    <w:rPr>
      <w:sz w:val="18"/>
      <w:szCs w:val="18"/>
    </w:rPr>
  </w:style>
  <w:style w:type="character" w:customStyle="1" w:styleId="af2">
    <w:name w:val="表格 字符"/>
    <w:basedOn w:val="a1"/>
    <w:link w:val="af1"/>
    <w:rsid w:val="00FE4E3F"/>
    <w:rPr>
      <w:kern w:val="2"/>
      <w:sz w:val="21"/>
      <w:szCs w:val="24"/>
    </w:rPr>
  </w:style>
  <w:style w:type="paragraph" w:styleId="af4">
    <w:name w:val="footer"/>
    <w:basedOn w:val="a0"/>
    <w:pPr>
      <w:tabs>
        <w:tab w:val="center" w:pos="4153"/>
        <w:tab w:val="right" w:pos="8306"/>
      </w:tabs>
      <w:snapToGrid w:val="0"/>
      <w:jc w:val="left"/>
    </w:pPr>
    <w:rPr>
      <w:sz w:val="18"/>
      <w:szCs w:val="18"/>
    </w:rPr>
  </w:style>
  <w:style w:type="table" w:styleId="af5">
    <w:name w:val="Table Grid"/>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
    <w:basedOn w:val="a0"/>
    <w:link w:val="af7"/>
    <w:qFormat/>
    <w:rsid w:val="00D30697"/>
    <w:pPr>
      <w:spacing w:afterLines="0" w:after="0" w:line="240" w:lineRule="auto"/>
      <w:ind w:firstLineChars="0" w:firstLine="0"/>
      <w:jc w:val="center"/>
    </w:pPr>
    <w:rPr>
      <w:rFonts w:eastAsia="黑体"/>
    </w:rPr>
  </w:style>
  <w:style w:type="character" w:customStyle="1" w:styleId="af7">
    <w:name w:val="图片 字符"/>
    <w:basedOn w:val="a1"/>
    <w:link w:val="af6"/>
    <w:rsid w:val="00D30697"/>
    <w:rPr>
      <w:rFonts w:eastAsia="黑体"/>
      <w:kern w:val="2"/>
      <w:sz w:val="24"/>
      <w:szCs w:val="24"/>
    </w:rPr>
  </w:style>
  <w:style w:type="paragraph" w:customStyle="1" w:styleId="a">
    <w:name w:val="参考文献"/>
    <w:basedOn w:val="a0"/>
    <w:link w:val="af8"/>
    <w:qFormat/>
    <w:rsid w:val="00152BBA"/>
    <w:pPr>
      <w:numPr>
        <w:ilvl w:val="3"/>
        <w:numId w:val="7"/>
      </w:numPr>
      <w:tabs>
        <w:tab w:val="left" w:pos="420"/>
      </w:tabs>
      <w:ind w:hangingChars="150" w:hanging="150"/>
    </w:pPr>
    <w:rPr>
      <w:szCs w:val="21"/>
    </w:rPr>
  </w:style>
  <w:style w:type="character" w:customStyle="1" w:styleId="af8">
    <w:name w:val="参考文献 字符"/>
    <w:basedOn w:val="a1"/>
    <w:link w:val="a"/>
    <w:rsid w:val="00152BBA"/>
    <w:rPr>
      <w:kern w:val="2"/>
      <w:sz w:val="24"/>
      <w:szCs w:val="21"/>
    </w:rPr>
  </w:style>
  <w:style w:type="paragraph" w:customStyle="1" w:styleId="MTDisplayEquation">
    <w:name w:val="MTDisplayEquation"/>
    <w:basedOn w:val="a0"/>
    <w:next w:val="a0"/>
    <w:link w:val="MTDisplayEquation0"/>
    <w:rsid w:val="00F94B5F"/>
    <w:pPr>
      <w:tabs>
        <w:tab w:val="center" w:pos="4540"/>
        <w:tab w:val="right" w:pos="9080"/>
      </w:tabs>
      <w:spacing w:after="156"/>
      <w:ind w:firstLineChars="0" w:firstLine="0"/>
    </w:pPr>
  </w:style>
  <w:style w:type="character" w:customStyle="1" w:styleId="MTDisplayEquation0">
    <w:name w:val="MTDisplayEquation 字符"/>
    <w:basedOn w:val="a1"/>
    <w:link w:val="MTDisplayEquation"/>
    <w:rsid w:val="00F94B5F"/>
    <w:rPr>
      <w:kern w:val="2"/>
      <w:sz w:val="24"/>
      <w:szCs w:val="24"/>
    </w:rPr>
  </w:style>
  <w:style w:type="paragraph" w:customStyle="1" w:styleId="af9">
    <w:name w:val="公式"/>
    <w:basedOn w:val="MTDisplayEquation"/>
    <w:link w:val="afa"/>
    <w:qFormat/>
    <w:rsid w:val="00DE44B2"/>
    <w:pPr>
      <w:spacing w:after="50" w:line="240" w:lineRule="auto"/>
      <w:jc w:val="center"/>
    </w:pPr>
  </w:style>
  <w:style w:type="character" w:customStyle="1" w:styleId="afa">
    <w:name w:val="公式 字符"/>
    <w:basedOn w:val="MTDisplayEquation0"/>
    <w:link w:val="af9"/>
    <w:rsid w:val="00DE44B2"/>
    <w:rPr>
      <w:kern w:val="2"/>
      <w:sz w:val="24"/>
      <w:szCs w:val="24"/>
    </w:rPr>
  </w:style>
  <w:style w:type="paragraph" w:styleId="HTML">
    <w:name w:val="HTML Preformatted"/>
    <w:basedOn w:val="a0"/>
    <w:link w:val="HTML0"/>
    <w:uiPriority w:val="99"/>
    <w:unhideWhenUsed/>
    <w:rsid w:val="00110A3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Lines="0" w:after="0" w:line="240" w:lineRule="auto"/>
      <w:ind w:firstLineChars="0" w:firstLine="0"/>
      <w:jc w:val="left"/>
    </w:pPr>
    <w:rPr>
      <w:rFonts w:ascii="宋体" w:hAnsi="宋体" w:cs="宋体"/>
      <w:kern w:val="0"/>
    </w:rPr>
  </w:style>
  <w:style w:type="character" w:customStyle="1" w:styleId="HTML0">
    <w:name w:val="HTML 预设格式 字符"/>
    <w:basedOn w:val="a1"/>
    <w:link w:val="HTML"/>
    <w:uiPriority w:val="99"/>
    <w:rsid w:val="00110A3F"/>
    <w:rPr>
      <w:rFonts w:ascii="宋体" w:hAnsi="宋体" w:cs="宋体"/>
      <w:sz w:val="24"/>
      <w:szCs w:val="24"/>
    </w:rPr>
  </w:style>
  <w:style w:type="character" w:styleId="HTML1">
    <w:name w:val="HTML Code"/>
    <w:basedOn w:val="a1"/>
    <w:uiPriority w:val="99"/>
    <w:unhideWhenUsed/>
    <w:rsid w:val="00110A3F"/>
    <w:rPr>
      <w:rFonts w:ascii="宋体" w:eastAsia="宋体" w:hAnsi="宋体" w:cs="宋体"/>
      <w:sz w:val="24"/>
      <w:szCs w:val="24"/>
    </w:rPr>
  </w:style>
  <w:style w:type="paragraph" w:styleId="afb">
    <w:name w:val="Normal (Web)"/>
    <w:basedOn w:val="a0"/>
    <w:uiPriority w:val="99"/>
    <w:unhideWhenUsed/>
    <w:rsid w:val="00764CCF"/>
    <w:pPr>
      <w:widowControl/>
      <w:spacing w:before="100" w:beforeAutospacing="1" w:afterLines="0" w:after="100" w:afterAutospacing="1" w:line="240" w:lineRule="auto"/>
      <w:ind w:firstLineChars="0" w:firstLine="0"/>
      <w:jc w:val="left"/>
    </w:pPr>
    <w:rPr>
      <w:rFonts w:ascii="宋体" w:hAnsi="宋体" w:cs="宋体"/>
      <w:kern w:val="0"/>
    </w:rPr>
  </w:style>
  <w:style w:type="character" w:styleId="afc">
    <w:name w:val="annotation reference"/>
    <w:basedOn w:val="a1"/>
    <w:rsid w:val="00EE676C"/>
    <w:rPr>
      <w:sz w:val="21"/>
      <w:szCs w:val="21"/>
    </w:rPr>
  </w:style>
  <w:style w:type="paragraph" w:styleId="afd">
    <w:name w:val="annotation text"/>
    <w:basedOn w:val="a0"/>
    <w:link w:val="afe"/>
    <w:rsid w:val="00EE676C"/>
    <w:pPr>
      <w:jc w:val="left"/>
    </w:pPr>
  </w:style>
  <w:style w:type="character" w:customStyle="1" w:styleId="afe">
    <w:name w:val="批注文字 字符"/>
    <w:basedOn w:val="a1"/>
    <w:link w:val="afd"/>
    <w:rsid w:val="00EE676C"/>
    <w:rPr>
      <w:kern w:val="2"/>
      <w:sz w:val="24"/>
      <w:szCs w:val="24"/>
    </w:rPr>
  </w:style>
  <w:style w:type="paragraph" w:styleId="aff">
    <w:name w:val="annotation subject"/>
    <w:basedOn w:val="afd"/>
    <w:next w:val="afd"/>
    <w:link w:val="aff0"/>
    <w:rsid w:val="00EE676C"/>
    <w:rPr>
      <w:b/>
      <w:bCs/>
    </w:rPr>
  </w:style>
  <w:style w:type="character" w:customStyle="1" w:styleId="aff0">
    <w:name w:val="批注主题 字符"/>
    <w:basedOn w:val="afe"/>
    <w:link w:val="aff"/>
    <w:rsid w:val="00EE676C"/>
    <w:rPr>
      <w:b/>
      <w:bCs/>
      <w:kern w:val="2"/>
      <w:sz w:val="24"/>
      <w:szCs w:val="24"/>
    </w:rPr>
  </w:style>
  <w:style w:type="paragraph" w:styleId="TOC">
    <w:name w:val="TOC Heading"/>
    <w:basedOn w:val="1"/>
    <w:next w:val="a0"/>
    <w:uiPriority w:val="39"/>
    <w:unhideWhenUsed/>
    <w:qFormat/>
    <w:rsid w:val="00E41A88"/>
    <w:pPr>
      <w:widowControl/>
      <w:numPr>
        <w:numId w:val="0"/>
      </w:numPr>
      <w:spacing w:before="240" w:afterLines="0" w:after="0" w:line="259" w:lineRule="auto"/>
      <w:outlineLvl w:val="9"/>
    </w:pPr>
    <w:rPr>
      <w:rFonts w:asciiTheme="majorHAnsi" w:eastAsiaTheme="majorEastAsia" w:hAnsiTheme="majorHAnsi" w:cstheme="majorBidi"/>
      <w:bCs w:val="0"/>
      <w:color w:val="2F5496" w:themeColor="accent1" w:themeShade="BF"/>
      <w:kern w:val="0"/>
      <w:sz w:val="32"/>
      <w:szCs w:val="32"/>
    </w:rPr>
  </w:style>
  <w:style w:type="character" w:styleId="aff1">
    <w:name w:val="Placeholder Text"/>
    <w:basedOn w:val="a1"/>
    <w:uiPriority w:val="99"/>
    <w:unhideWhenUsed/>
    <w:rsid w:val="0067321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159287">
      <w:bodyDiv w:val="1"/>
      <w:marLeft w:val="0"/>
      <w:marRight w:val="0"/>
      <w:marTop w:val="0"/>
      <w:marBottom w:val="0"/>
      <w:divBdr>
        <w:top w:val="none" w:sz="0" w:space="0" w:color="auto"/>
        <w:left w:val="none" w:sz="0" w:space="0" w:color="auto"/>
        <w:bottom w:val="none" w:sz="0" w:space="0" w:color="auto"/>
        <w:right w:val="none" w:sz="0" w:space="0" w:color="auto"/>
      </w:divBdr>
    </w:div>
    <w:div w:id="61103202">
      <w:bodyDiv w:val="1"/>
      <w:marLeft w:val="0"/>
      <w:marRight w:val="0"/>
      <w:marTop w:val="0"/>
      <w:marBottom w:val="0"/>
      <w:divBdr>
        <w:top w:val="none" w:sz="0" w:space="0" w:color="auto"/>
        <w:left w:val="none" w:sz="0" w:space="0" w:color="auto"/>
        <w:bottom w:val="none" w:sz="0" w:space="0" w:color="auto"/>
        <w:right w:val="none" w:sz="0" w:space="0" w:color="auto"/>
      </w:divBdr>
      <w:divsChild>
        <w:div w:id="237058269">
          <w:marLeft w:val="0"/>
          <w:marRight w:val="0"/>
          <w:marTop w:val="0"/>
          <w:marBottom w:val="0"/>
          <w:divBdr>
            <w:top w:val="none" w:sz="0" w:space="0" w:color="auto"/>
            <w:left w:val="none" w:sz="0" w:space="0" w:color="auto"/>
            <w:bottom w:val="none" w:sz="0" w:space="0" w:color="auto"/>
            <w:right w:val="none" w:sz="0" w:space="0" w:color="auto"/>
          </w:divBdr>
          <w:divsChild>
            <w:div w:id="1564831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68857">
      <w:bodyDiv w:val="1"/>
      <w:marLeft w:val="0"/>
      <w:marRight w:val="0"/>
      <w:marTop w:val="0"/>
      <w:marBottom w:val="0"/>
      <w:divBdr>
        <w:top w:val="none" w:sz="0" w:space="0" w:color="auto"/>
        <w:left w:val="none" w:sz="0" w:space="0" w:color="auto"/>
        <w:bottom w:val="none" w:sz="0" w:space="0" w:color="auto"/>
        <w:right w:val="none" w:sz="0" w:space="0" w:color="auto"/>
      </w:divBdr>
      <w:divsChild>
        <w:div w:id="422071253">
          <w:marLeft w:val="0"/>
          <w:marRight w:val="0"/>
          <w:marTop w:val="0"/>
          <w:marBottom w:val="225"/>
          <w:divBdr>
            <w:top w:val="none" w:sz="0" w:space="0" w:color="auto"/>
            <w:left w:val="none" w:sz="0" w:space="0" w:color="auto"/>
            <w:bottom w:val="none" w:sz="0" w:space="0" w:color="auto"/>
            <w:right w:val="none" w:sz="0" w:space="0" w:color="auto"/>
          </w:divBdr>
        </w:div>
        <w:div w:id="743844380">
          <w:marLeft w:val="0"/>
          <w:marRight w:val="0"/>
          <w:marTop w:val="0"/>
          <w:marBottom w:val="225"/>
          <w:divBdr>
            <w:top w:val="none" w:sz="0" w:space="0" w:color="auto"/>
            <w:left w:val="none" w:sz="0" w:space="0" w:color="auto"/>
            <w:bottom w:val="none" w:sz="0" w:space="0" w:color="auto"/>
            <w:right w:val="none" w:sz="0" w:space="0" w:color="auto"/>
          </w:divBdr>
        </w:div>
        <w:div w:id="1412432073">
          <w:marLeft w:val="0"/>
          <w:marRight w:val="0"/>
          <w:marTop w:val="0"/>
          <w:marBottom w:val="225"/>
          <w:divBdr>
            <w:top w:val="none" w:sz="0" w:space="0" w:color="auto"/>
            <w:left w:val="none" w:sz="0" w:space="0" w:color="auto"/>
            <w:bottom w:val="none" w:sz="0" w:space="0" w:color="auto"/>
            <w:right w:val="none" w:sz="0" w:space="0" w:color="auto"/>
          </w:divBdr>
        </w:div>
        <w:div w:id="1508056851">
          <w:marLeft w:val="0"/>
          <w:marRight w:val="0"/>
          <w:marTop w:val="0"/>
          <w:marBottom w:val="225"/>
          <w:divBdr>
            <w:top w:val="none" w:sz="0" w:space="0" w:color="auto"/>
            <w:left w:val="none" w:sz="0" w:space="0" w:color="auto"/>
            <w:bottom w:val="none" w:sz="0" w:space="0" w:color="auto"/>
            <w:right w:val="none" w:sz="0" w:space="0" w:color="auto"/>
          </w:divBdr>
        </w:div>
        <w:div w:id="2006128200">
          <w:marLeft w:val="0"/>
          <w:marRight w:val="0"/>
          <w:marTop w:val="0"/>
          <w:marBottom w:val="225"/>
          <w:divBdr>
            <w:top w:val="none" w:sz="0" w:space="0" w:color="auto"/>
            <w:left w:val="none" w:sz="0" w:space="0" w:color="auto"/>
            <w:bottom w:val="none" w:sz="0" w:space="0" w:color="auto"/>
            <w:right w:val="none" w:sz="0" w:space="0" w:color="auto"/>
          </w:divBdr>
        </w:div>
      </w:divsChild>
    </w:div>
    <w:div w:id="168375257">
      <w:bodyDiv w:val="1"/>
      <w:marLeft w:val="0"/>
      <w:marRight w:val="0"/>
      <w:marTop w:val="0"/>
      <w:marBottom w:val="0"/>
      <w:divBdr>
        <w:top w:val="none" w:sz="0" w:space="0" w:color="auto"/>
        <w:left w:val="none" w:sz="0" w:space="0" w:color="auto"/>
        <w:bottom w:val="none" w:sz="0" w:space="0" w:color="auto"/>
        <w:right w:val="none" w:sz="0" w:space="0" w:color="auto"/>
      </w:divBdr>
      <w:divsChild>
        <w:div w:id="1737127768">
          <w:marLeft w:val="0"/>
          <w:marRight w:val="0"/>
          <w:marTop w:val="0"/>
          <w:marBottom w:val="0"/>
          <w:divBdr>
            <w:top w:val="none" w:sz="0" w:space="0" w:color="auto"/>
            <w:left w:val="none" w:sz="0" w:space="0" w:color="auto"/>
            <w:bottom w:val="none" w:sz="0" w:space="0" w:color="auto"/>
            <w:right w:val="none" w:sz="0" w:space="0" w:color="auto"/>
          </w:divBdr>
          <w:divsChild>
            <w:div w:id="293408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646196">
      <w:bodyDiv w:val="1"/>
      <w:marLeft w:val="0"/>
      <w:marRight w:val="0"/>
      <w:marTop w:val="0"/>
      <w:marBottom w:val="0"/>
      <w:divBdr>
        <w:top w:val="none" w:sz="0" w:space="0" w:color="auto"/>
        <w:left w:val="none" w:sz="0" w:space="0" w:color="auto"/>
        <w:bottom w:val="none" w:sz="0" w:space="0" w:color="auto"/>
        <w:right w:val="none" w:sz="0" w:space="0" w:color="auto"/>
      </w:divBdr>
    </w:div>
    <w:div w:id="974212433">
      <w:bodyDiv w:val="1"/>
      <w:marLeft w:val="0"/>
      <w:marRight w:val="0"/>
      <w:marTop w:val="0"/>
      <w:marBottom w:val="0"/>
      <w:divBdr>
        <w:top w:val="none" w:sz="0" w:space="0" w:color="auto"/>
        <w:left w:val="none" w:sz="0" w:space="0" w:color="auto"/>
        <w:bottom w:val="none" w:sz="0" w:space="0" w:color="auto"/>
        <w:right w:val="none" w:sz="0" w:space="0" w:color="auto"/>
      </w:divBdr>
    </w:div>
    <w:div w:id="1260135787">
      <w:bodyDiv w:val="1"/>
      <w:marLeft w:val="0"/>
      <w:marRight w:val="0"/>
      <w:marTop w:val="0"/>
      <w:marBottom w:val="0"/>
      <w:divBdr>
        <w:top w:val="none" w:sz="0" w:space="0" w:color="auto"/>
        <w:left w:val="none" w:sz="0" w:space="0" w:color="auto"/>
        <w:bottom w:val="none" w:sz="0" w:space="0" w:color="auto"/>
        <w:right w:val="none" w:sz="0" w:space="0" w:color="auto"/>
      </w:divBdr>
      <w:divsChild>
        <w:div w:id="481236929">
          <w:marLeft w:val="0"/>
          <w:marRight w:val="0"/>
          <w:marTop w:val="0"/>
          <w:marBottom w:val="0"/>
          <w:divBdr>
            <w:top w:val="none" w:sz="0" w:space="0" w:color="auto"/>
            <w:left w:val="none" w:sz="0" w:space="0" w:color="auto"/>
            <w:bottom w:val="none" w:sz="0" w:space="0" w:color="auto"/>
            <w:right w:val="none" w:sz="0" w:space="0" w:color="auto"/>
          </w:divBdr>
          <w:divsChild>
            <w:div w:id="399720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259928">
      <w:bodyDiv w:val="1"/>
      <w:marLeft w:val="0"/>
      <w:marRight w:val="0"/>
      <w:marTop w:val="0"/>
      <w:marBottom w:val="0"/>
      <w:divBdr>
        <w:top w:val="none" w:sz="0" w:space="0" w:color="auto"/>
        <w:left w:val="none" w:sz="0" w:space="0" w:color="auto"/>
        <w:bottom w:val="none" w:sz="0" w:space="0" w:color="auto"/>
        <w:right w:val="none" w:sz="0" w:space="0" w:color="auto"/>
      </w:divBdr>
    </w:div>
    <w:div w:id="1742867092">
      <w:bodyDiv w:val="1"/>
      <w:marLeft w:val="0"/>
      <w:marRight w:val="0"/>
      <w:marTop w:val="0"/>
      <w:marBottom w:val="0"/>
      <w:divBdr>
        <w:top w:val="none" w:sz="0" w:space="0" w:color="auto"/>
        <w:left w:val="none" w:sz="0" w:space="0" w:color="auto"/>
        <w:bottom w:val="none" w:sz="0" w:space="0" w:color="auto"/>
        <w:right w:val="none" w:sz="0" w:space="0" w:color="auto"/>
      </w:divBdr>
    </w:div>
    <w:div w:id="1919826040">
      <w:bodyDiv w:val="1"/>
      <w:marLeft w:val="0"/>
      <w:marRight w:val="0"/>
      <w:marTop w:val="0"/>
      <w:marBottom w:val="0"/>
      <w:divBdr>
        <w:top w:val="none" w:sz="0" w:space="0" w:color="auto"/>
        <w:left w:val="none" w:sz="0" w:space="0" w:color="auto"/>
        <w:bottom w:val="none" w:sz="0" w:space="0" w:color="auto"/>
        <w:right w:val="none" w:sz="0" w:space="0" w:color="auto"/>
      </w:divBdr>
    </w:div>
    <w:div w:id="1957326518">
      <w:bodyDiv w:val="1"/>
      <w:marLeft w:val="0"/>
      <w:marRight w:val="0"/>
      <w:marTop w:val="0"/>
      <w:marBottom w:val="0"/>
      <w:divBdr>
        <w:top w:val="none" w:sz="0" w:space="0" w:color="auto"/>
        <w:left w:val="none" w:sz="0" w:space="0" w:color="auto"/>
        <w:bottom w:val="none" w:sz="0" w:space="0" w:color="auto"/>
        <w:right w:val="none" w:sz="0" w:space="0" w:color="auto"/>
      </w:divBdr>
      <w:divsChild>
        <w:div w:id="99297583">
          <w:marLeft w:val="0"/>
          <w:marRight w:val="0"/>
          <w:marTop w:val="0"/>
          <w:marBottom w:val="0"/>
          <w:divBdr>
            <w:top w:val="none" w:sz="0" w:space="0" w:color="auto"/>
            <w:left w:val="none" w:sz="0" w:space="0" w:color="auto"/>
            <w:bottom w:val="none" w:sz="0" w:space="0" w:color="auto"/>
            <w:right w:val="none" w:sz="0" w:space="0" w:color="auto"/>
          </w:divBdr>
        </w:div>
        <w:div w:id="1142384711">
          <w:marLeft w:val="0"/>
          <w:marRight w:val="240"/>
          <w:marTop w:val="0"/>
          <w:marBottom w:val="0"/>
          <w:divBdr>
            <w:top w:val="none" w:sz="0" w:space="0" w:color="auto"/>
            <w:left w:val="none" w:sz="0" w:space="0" w:color="auto"/>
            <w:bottom w:val="none" w:sz="0" w:space="0" w:color="auto"/>
            <w:right w:val="none" w:sz="0" w:space="0" w:color="auto"/>
          </w:divBdr>
          <w:divsChild>
            <w:div w:id="1384863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oleObject" Target="embeddings/oleObject150.bin"/><Relationship Id="rId21" Type="http://schemas.openxmlformats.org/officeDocument/2006/relationships/image" Target="media/image3.wmf"/><Relationship Id="rId63" Type="http://schemas.openxmlformats.org/officeDocument/2006/relationships/image" Target="media/image19.wmf"/><Relationship Id="rId159" Type="http://schemas.openxmlformats.org/officeDocument/2006/relationships/oleObject" Target="embeddings/oleObject79.bin"/><Relationship Id="rId324" Type="http://schemas.openxmlformats.org/officeDocument/2006/relationships/oleObject" Target="embeddings/oleObject163.bin"/><Relationship Id="rId366" Type="http://schemas.openxmlformats.org/officeDocument/2006/relationships/image" Target="media/image164.wmf"/><Relationship Id="rId170" Type="http://schemas.openxmlformats.org/officeDocument/2006/relationships/image" Target="media/image69.wmf"/><Relationship Id="rId226" Type="http://schemas.openxmlformats.org/officeDocument/2006/relationships/image" Target="media/image95.wmf"/><Relationship Id="rId268" Type="http://schemas.openxmlformats.org/officeDocument/2006/relationships/image" Target="media/image117.wmf"/><Relationship Id="rId32" Type="http://schemas.openxmlformats.org/officeDocument/2006/relationships/oleObject" Target="embeddings/oleObject8.bin"/><Relationship Id="rId74" Type="http://schemas.openxmlformats.org/officeDocument/2006/relationships/oleObject" Target="embeddings/oleObject35.bin"/><Relationship Id="rId128" Type="http://schemas.openxmlformats.org/officeDocument/2006/relationships/image" Target="media/image50.wmf"/><Relationship Id="rId335" Type="http://schemas.openxmlformats.org/officeDocument/2006/relationships/image" Target="media/image150.wmf"/><Relationship Id="rId377" Type="http://schemas.openxmlformats.org/officeDocument/2006/relationships/oleObject" Target="embeddings/oleObject192.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00.png"/><Relationship Id="rId402" Type="http://schemas.openxmlformats.org/officeDocument/2006/relationships/image" Target="media/image181.png"/><Relationship Id="rId279" Type="http://schemas.openxmlformats.org/officeDocument/2006/relationships/oleObject" Target="embeddings/oleObject140.bin"/><Relationship Id="rId43" Type="http://schemas.openxmlformats.org/officeDocument/2006/relationships/oleObject" Target="embeddings/oleObject14.bin"/><Relationship Id="rId139" Type="http://schemas.openxmlformats.org/officeDocument/2006/relationships/oleObject" Target="embeddings/oleObject67.bin"/><Relationship Id="rId290" Type="http://schemas.openxmlformats.org/officeDocument/2006/relationships/image" Target="media/image128.wmf"/><Relationship Id="rId304" Type="http://schemas.openxmlformats.org/officeDocument/2006/relationships/image" Target="media/image135.wmf"/><Relationship Id="rId346" Type="http://schemas.openxmlformats.org/officeDocument/2006/relationships/oleObject" Target="embeddings/oleObject174.bin"/><Relationship Id="rId388" Type="http://schemas.openxmlformats.org/officeDocument/2006/relationships/image" Target="media/image174.wmf"/><Relationship Id="rId85" Type="http://schemas.openxmlformats.org/officeDocument/2006/relationships/oleObject" Target="embeddings/oleObject40.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image" Target="media/image85.wmf"/><Relationship Id="rId248" Type="http://schemas.openxmlformats.org/officeDocument/2006/relationships/oleObject" Target="embeddings/oleObject125.bin"/><Relationship Id="rId12" Type="http://schemas.openxmlformats.org/officeDocument/2006/relationships/footer" Target="footer2.xml"/><Relationship Id="rId108" Type="http://schemas.openxmlformats.org/officeDocument/2006/relationships/oleObject" Target="embeddings/oleObject52.bin"/><Relationship Id="rId315" Type="http://schemas.openxmlformats.org/officeDocument/2006/relationships/oleObject" Target="embeddings/oleObject158.bin"/><Relationship Id="rId357" Type="http://schemas.openxmlformats.org/officeDocument/2006/relationships/oleObject" Target="embeddings/oleObject181.bin"/><Relationship Id="rId54" Type="http://schemas.openxmlformats.org/officeDocument/2006/relationships/oleObject" Target="embeddings/oleObject21.bin"/><Relationship Id="rId96" Type="http://schemas.openxmlformats.org/officeDocument/2006/relationships/image" Target="media/image34.png"/><Relationship Id="rId161" Type="http://schemas.openxmlformats.org/officeDocument/2006/relationships/oleObject" Target="embeddings/oleObject80.bin"/><Relationship Id="rId217" Type="http://schemas.openxmlformats.org/officeDocument/2006/relationships/oleObject" Target="embeddings/oleObject110.bin"/><Relationship Id="rId399" Type="http://schemas.openxmlformats.org/officeDocument/2006/relationships/oleObject" Target="embeddings/oleObject203.bin"/><Relationship Id="rId259" Type="http://schemas.openxmlformats.org/officeDocument/2006/relationships/oleObject" Target="embeddings/oleObject130.bin"/><Relationship Id="rId23" Type="http://schemas.openxmlformats.org/officeDocument/2006/relationships/image" Target="media/image4.wmf"/><Relationship Id="rId119" Type="http://schemas.openxmlformats.org/officeDocument/2006/relationships/image" Target="media/image45.wmf"/><Relationship Id="rId270" Type="http://schemas.openxmlformats.org/officeDocument/2006/relationships/image" Target="media/image118.wmf"/><Relationship Id="rId326" Type="http://schemas.openxmlformats.org/officeDocument/2006/relationships/oleObject" Target="embeddings/oleObject164.bin"/><Relationship Id="rId65" Type="http://schemas.openxmlformats.org/officeDocument/2006/relationships/oleObject" Target="embeddings/oleObject29.bin"/><Relationship Id="rId130" Type="http://schemas.openxmlformats.org/officeDocument/2006/relationships/image" Target="media/image51.wmf"/><Relationship Id="rId368" Type="http://schemas.openxmlformats.org/officeDocument/2006/relationships/image" Target="media/image165.wmf"/><Relationship Id="rId172" Type="http://schemas.openxmlformats.org/officeDocument/2006/relationships/image" Target="media/image70.wmf"/><Relationship Id="rId228" Type="http://schemas.openxmlformats.org/officeDocument/2006/relationships/image" Target="media/image96.wmf"/><Relationship Id="rId281" Type="http://schemas.openxmlformats.org/officeDocument/2006/relationships/oleObject" Target="embeddings/oleObject141.bin"/><Relationship Id="rId337" Type="http://schemas.openxmlformats.org/officeDocument/2006/relationships/image" Target="media/image151.wmf"/><Relationship Id="rId34" Type="http://schemas.openxmlformats.org/officeDocument/2006/relationships/oleObject" Target="embeddings/oleObject9.bin"/><Relationship Id="rId76" Type="http://schemas.openxmlformats.org/officeDocument/2006/relationships/oleObject" Target="embeddings/oleObject36.bin"/><Relationship Id="rId141" Type="http://schemas.openxmlformats.org/officeDocument/2006/relationships/image" Target="media/image56.wmf"/><Relationship Id="rId379" Type="http://schemas.openxmlformats.org/officeDocument/2006/relationships/oleObject" Target="embeddings/oleObject193.bin"/><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21.bin"/><Relationship Id="rId390" Type="http://schemas.openxmlformats.org/officeDocument/2006/relationships/image" Target="media/image175.wmf"/><Relationship Id="rId404" Type="http://schemas.openxmlformats.org/officeDocument/2006/relationships/oleObject" Target="embeddings/oleObject205.bin"/><Relationship Id="rId250" Type="http://schemas.openxmlformats.org/officeDocument/2006/relationships/oleObject" Target="embeddings/oleObject126.bin"/><Relationship Id="rId292" Type="http://schemas.openxmlformats.org/officeDocument/2006/relationships/image" Target="media/image129.wmf"/><Relationship Id="rId306" Type="http://schemas.openxmlformats.org/officeDocument/2006/relationships/image" Target="media/image136.wmf"/><Relationship Id="rId45" Type="http://schemas.openxmlformats.org/officeDocument/2006/relationships/oleObject" Target="embeddings/oleObject15.bin"/><Relationship Id="rId87" Type="http://schemas.openxmlformats.org/officeDocument/2006/relationships/oleObject" Target="embeddings/oleObject41.bin"/><Relationship Id="rId110" Type="http://schemas.openxmlformats.org/officeDocument/2006/relationships/oleObject" Target="embeddings/oleObject53.bin"/><Relationship Id="rId348" Type="http://schemas.openxmlformats.org/officeDocument/2006/relationships/oleObject" Target="embeddings/oleObject175.bin"/><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image" Target="media/image86.wmf"/><Relationship Id="rId261" Type="http://schemas.openxmlformats.org/officeDocument/2006/relationships/oleObject" Target="embeddings/oleObject131.bin"/><Relationship Id="rId14" Type="http://schemas.openxmlformats.org/officeDocument/2006/relationships/footer" Target="footer3.xml"/><Relationship Id="rId56" Type="http://schemas.openxmlformats.org/officeDocument/2006/relationships/image" Target="media/image17.wmf"/><Relationship Id="rId317" Type="http://schemas.openxmlformats.org/officeDocument/2006/relationships/image" Target="media/image141.wmf"/><Relationship Id="rId359" Type="http://schemas.openxmlformats.org/officeDocument/2006/relationships/oleObject" Target="embeddings/oleObject182.bin"/><Relationship Id="rId98" Type="http://schemas.openxmlformats.org/officeDocument/2006/relationships/oleObject" Target="embeddings/oleObject46.bin"/><Relationship Id="rId121" Type="http://schemas.openxmlformats.org/officeDocument/2006/relationships/image" Target="media/image46.wmf"/><Relationship Id="rId163" Type="http://schemas.openxmlformats.org/officeDocument/2006/relationships/oleObject" Target="embeddings/oleObject81.bin"/><Relationship Id="rId219" Type="http://schemas.openxmlformats.org/officeDocument/2006/relationships/oleObject" Target="embeddings/oleObject111.bin"/><Relationship Id="rId370" Type="http://schemas.openxmlformats.org/officeDocument/2006/relationships/image" Target="media/image166.wmf"/><Relationship Id="rId230" Type="http://schemas.openxmlformats.org/officeDocument/2006/relationships/image" Target="media/image97.wmf"/><Relationship Id="rId25" Type="http://schemas.openxmlformats.org/officeDocument/2006/relationships/image" Target="media/image5.wmf"/><Relationship Id="rId67" Type="http://schemas.openxmlformats.org/officeDocument/2006/relationships/oleObject" Target="embeddings/oleObject30.bin"/><Relationship Id="rId272" Type="http://schemas.openxmlformats.org/officeDocument/2006/relationships/image" Target="media/image119.wmf"/><Relationship Id="rId328" Type="http://schemas.openxmlformats.org/officeDocument/2006/relationships/oleObject" Target="embeddings/oleObject165.bin"/><Relationship Id="rId132" Type="http://schemas.openxmlformats.org/officeDocument/2006/relationships/image" Target="media/image52.wmf"/><Relationship Id="rId174" Type="http://schemas.openxmlformats.org/officeDocument/2006/relationships/image" Target="media/image71.wmf"/><Relationship Id="rId381" Type="http://schemas.openxmlformats.org/officeDocument/2006/relationships/oleObject" Target="embeddings/oleObject194.bin"/><Relationship Id="rId241" Type="http://schemas.openxmlformats.org/officeDocument/2006/relationships/oleObject" Target="embeddings/oleObject122.bin"/><Relationship Id="rId36" Type="http://schemas.openxmlformats.org/officeDocument/2006/relationships/oleObject" Target="embeddings/oleObject10.bin"/><Relationship Id="rId283" Type="http://schemas.openxmlformats.org/officeDocument/2006/relationships/oleObject" Target="embeddings/oleObject142.bin"/><Relationship Id="rId339" Type="http://schemas.openxmlformats.org/officeDocument/2006/relationships/image" Target="media/image152.wmf"/><Relationship Id="rId78" Type="http://schemas.openxmlformats.org/officeDocument/2006/relationships/image" Target="media/image25.wmf"/><Relationship Id="rId101" Type="http://schemas.openxmlformats.org/officeDocument/2006/relationships/image" Target="media/image37.wmf"/><Relationship Id="rId143" Type="http://schemas.openxmlformats.org/officeDocument/2006/relationships/image" Target="media/image57.png"/><Relationship Id="rId185" Type="http://schemas.openxmlformats.org/officeDocument/2006/relationships/oleObject" Target="embeddings/oleObject92.bin"/><Relationship Id="rId350" Type="http://schemas.openxmlformats.org/officeDocument/2006/relationships/oleObject" Target="embeddings/oleObject176.bin"/><Relationship Id="rId406" Type="http://schemas.openxmlformats.org/officeDocument/2006/relationships/oleObject" Target="embeddings/oleObject206.bin"/><Relationship Id="rId9" Type="http://schemas.openxmlformats.org/officeDocument/2006/relationships/header" Target="header1.xml"/><Relationship Id="rId210" Type="http://schemas.openxmlformats.org/officeDocument/2006/relationships/image" Target="media/image87.wmf"/><Relationship Id="rId392" Type="http://schemas.openxmlformats.org/officeDocument/2006/relationships/image" Target="media/image176.wmf"/><Relationship Id="rId252" Type="http://schemas.openxmlformats.org/officeDocument/2006/relationships/image" Target="media/image109.wmf"/><Relationship Id="rId294" Type="http://schemas.openxmlformats.org/officeDocument/2006/relationships/image" Target="media/image130.wmf"/><Relationship Id="rId308" Type="http://schemas.openxmlformats.org/officeDocument/2006/relationships/image" Target="media/image137.wmf"/><Relationship Id="rId47" Type="http://schemas.openxmlformats.org/officeDocument/2006/relationships/image" Target="media/image14.wmf"/><Relationship Id="rId89" Type="http://schemas.openxmlformats.org/officeDocument/2006/relationships/oleObject" Target="embeddings/oleObject42.bin"/><Relationship Id="rId112" Type="http://schemas.openxmlformats.org/officeDocument/2006/relationships/oleObject" Target="embeddings/oleObject54.bin"/><Relationship Id="rId154" Type="http://schemas.openxmlformats.org/officeDocument/2006/relationships/oleObject" Target="embeddings/oleObject76.bin"/><Relationship Id="rId361" Type="http://schemas.openxmlformats.org/officeDocument/2006/relationships/oleObject" Target="embeddings/oleObject183.bin"/><Relationship Id="rId196" Type="http://schemas.openxmlformats.org/officeDocument/2006/relationships/oleObject" Target="embeddings/oleObject98.bin"/><Relationship Id="rId16" Type="http://schemas.openxmlformats.org/officeDocument/2006/relationships/footer" Target="footer4.xml"/><Relationship Id="rId221" Type="http://schemas.openxmlformats.org/officeDocument/2006/relationships/oleObject" Target="embeddings/oleObject112.bin"/><Relationship Id="rId263" Type="http://schemas.openxmlformats.org/officeDocument/2006/relationships/oleObject" Target="embeddings/oleObject132.bin"/><Relationship Id="rId319" Type="http://schemas.openxmlformats.org/officeDocument/2006/relationships/image" Target="media/image142.wmf"/><Relationship Id="rId58" Type="http://schemas.openxmlformats.org/officeDocument/2006/relationships/image" Target="media/image18.wmf"/><Relationship Id="rId123" Type="http://schemas.openxmlformats.org/officeDocument/2006/relationships/image" Target="media/image47.wmf"/><Relationship Id="rId330" Type="http://schemas.openxmlformats.org/officeDocument/2006/relationships/oleObject" Target="embeddings/oleObject166.bin"/><Relationship Id="rId165" Type="http://schemas.openxmlformats.org/officeDocument/2006/relationships/oleObject" Target="embeddings/oleObject82.bin"/><Relationship Id="rId372" Type="http://schemas.openxmlformats.org/officeDocument/2006/relationships/image" Target="media/image167.wmf"/><Relationship Id="rId232" Type="http://schemas.openxmlformats.org/officeDocument/2006/relationships/image" Target="media/image98.wmf"/><Relationship Id="rId274" Type="http://schemas.openxmlformats.org/officeDocument/2006/relationships/image" Target="media/image120.wmf"/><Relationship Id="rId27" Type="http://schemas.openxmlformats.org/officeDocument/2006/relationships/image" Target="media/image6.wmf"/><Relationship Id="rId48" Type="http://schemas.openxmlformats.org/officeDocument/2006/relationships/oleObject" Target="embeddings/oleObject17.bin"/><Relationship Id="rId69" Type="http://schemas.openxmlformats.org/officeDocument/2006/relationships/image" Target="media/image21.wmf"/><Relationship Id="rId113" Type="http://schemas.openxmlformats.org/officeDocument/2006/relationships/image" Target="media/image42.wmf"/><Relationship Id="rId134" Type="http://schemas.openxmlformats.org/officeDocument/2006/relationships/image" Target="media/image53.wmf"/><Relationship Id="rId320" Type="http://schemas.openxmlformats.org/officeDocument/2006/relationships/oleObject" Target="embeddings/oleObject161.bin"/><Relationship Id="rId80" Type="http://schemas.openxmlformats.org/officeDocument/2006/relationships/image" Target="media/image26.wmf"/><Relationship Id="rId155" Type="http://schemas.openxmlformats.org/officeDocument/2006/relationships/image" Target="media/image62.wmf"/><Relationship Id="rId176" Type="http://schemas.openxmlformats.org/officeDocument/2006/relationships/image" Target="media/image72.wmf"/><Relationship Id="rId197" Type="http://schemas.openxmlformats.org/officeDocument/2006/relationships/oleObject" Target="embeddings/oleObject99.bin"/><Relationship Id="rId341" Type="http://schemas.openxmlformats.org/officeDocument/2006/relationships/image" Target="media/image153.wmf"/><Relationship Id="rId362" Type="http://schemas.openxmlformats.org/officeDocument/2006/relationships/image" Target="media/image162.wmf"/><Relationship Id="rId383" Type="http://schemas.openxmlformats.org/officeDocument/2006/relationships/oleObject" Target="embeddings/oleObject195.bin"/><Relationship Id="rId201" Type="http://schemas.openxmlformats.org/officeDocument/2006/relationships/oleObject" Target="embeddings/oleObject101.bin"/><Relationship Id="rId222" Type="http://schemas.openxmlformats.org/officeDocument/2006/relationships/image" Target="media/image93.wmf"/><Relationship Id="rId243" Type="http://schemas.openxmlformats.org/officeDocument/2006/relationships/image" Target="media/image104.wmf"/><Relationship Id="rId264" Type="http://schemas.openxmlformats.org/officeDocument/2006/relationships/image" Target="media/image115.wmf"/><Relationship Id="rId285" Type="http://schemas.openxmlformats.org/officeDocument/2006/relationships/oleObject" Target="embeddings/oleObject143.bin"/><Relationship Id="rId17" Type="http://schemas.openxmlformats.org/officeDocument/2006/relationships/footer" Target="footer5.xml"/><Relationship Id="rId38" Type="http://schemas.openxmlformats.org/officeDocument/2006/relationships/oleObject" Target="embeddings/oleObject11.bin"/><Relationship Id="rId59" Type="http://schemas.openxmlformats.org/officeDocument/2006/relationships/oleObject" Target="embeddings/oleObject24.bin"/><Relationship Id="rId103" Type="http://schemas.openxmlformats.org/officeDocument/2006/relationships/image" Target="media/image38.wmf"/><Relationship Id="rId124" Type="http://schemas.openxmlformats.org/officeDocument/2006/relationships/oleObject" Target="embeddings/oleObject60.bin"/><Relationship Id="rId310" Type="http://schemas.openxmlformats.org/officeDocument/2006/relationships/image" Target="media/image138.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image" Target="media/image67.wmf"/><Relationship Id="rId187" Type="http://schemas.openxmlformats.org/officeDocument/2006/relationships/image" Target="media/image78.wmf"/><Relationship Id="rId331" Type="http://schemas.openxmlformats.org/officeDocument/2006/relationships/image" Target="media/image148.wmf"/><Relationship Id="rId352" Type="http://schemas.openxmlformats.org/officeDocument/2006/relationships/image" Target="media/image158.wmf"/><Relationship Id="rId373" Type="http://schemas.openxmlformats.org/officeDocument/2006/relationships/oleObject" Target="embeddings/oleObject189.bin"/><Relationship Id="rId394" Type="http://schemas.openxmlformats.org/officeDocument/2006/relationships/image" Target="media/image177.wmf"/><Relationship Id="rId408" Type="http://schemas.openxmlformats.org/officeDocument/2006/relationships/image" Target="media/image185.png"/><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8.bin"/><Relationship Id="rId254" Type="http://schemas.openxmlformats.org/officeDocument/2006/relationships/image" Target="media/image110.wmf"/><Relationship Id="rId28" Type="http://schemas.openxmlformats.org/officeDocument/2006/relationships/oleObject" Target="embeddings/oleObject5.bin"/><Relationship Id="rId49" Type="http://schemas.openxmlformats.org/officeDocument/2006/relationships/image" Target="media/image15.wmf"/><Relationship Id="rId114" Type="http://schemas.openxmlformats.org/officeDocument/2006/relationships/oleObject" Target="embeddings/oleObject55.bin"/><Relationship Id="rId275" Type="http://schemas.openxmlformats.org/officeDocument/2006/relationships/oleObject" Target="embeddings/oleObject138.bin"/><Relationship Id="rId296" Type="http://schemas.openxmlformats.org/officeDocument/2006/relationships/image" Target="media/image131.wmf"/><Relationship Id="rId300" Type="http://schemas.openxmlformats.org/officeDocument/2006/relationships/image" Target="media/image133.wmf"/><Relationship Id="rId60" Type="http://schemas.openxmlformats.org/officeDocument/2006/relationships/oleObject" Target="embeddings/oleObject25.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image" Target="media/image82.wmf"/><Relationship Id="rId321" Type="http://schemas.openxmlformats.org/officeDocument/2006/relationships/image" Target="media/image143.wmf"/><Relationship Id="rId342" Type="http://schemas.openxmlformats.org/officeDocument/2006/relationships/oleObject" Target="embeddings/oleObject172.bin"/><Relationship Id="rId363" Type="http://schemas.openxmlformats.org/officeDocument/2006/relationships/oleObject" Target="embeddings/oleObject184.bin"/><Relationship Id="rId384" Type="http://schemas.openxmlformats.org/officeDocument/2006/relationships/image" Target="media/image172.wmf"/><Relationship Id="rId202" Type="http://schemas.openxmlformats.org/officeDocument/2006/relationships/image" Target="media/image84.wmf"/><Relationship Id="rId223" Type="http://schemas.openxmlformats.org/officeDocument/2006/relationships/oleObject" Target="embeddings/oleObject113.bin"/><Relationship Id="rId244" Type="http://schemas.openxmlformats.org/officeDocument/2006/relationships/oleObject" Target="embeddings/oleObject123.bin"/><Relationship Id="rId18" Type="http://schemas.openxmlformats.org/officeDocument/2006/relationships/header" Target="header5.xml"/><Relationship Id="rId39" Type="http://schemas.openxmlformats.org/officeDocument/2006/relationships/image" Target="media/image11.wmf"/><Relationship Id="rId265" Type="http://schemas.openxmlformats.org/officeDocument/2006/relationships/oleObject" Target="embeddings/oleObject133.bin"/><Relationship Id="rId286" Type="http://schemas.openxmlformats.org/officeDocument/2006/relationships/image" Target="media/image126.wmf"/><Relationship Id="rId50" Type="http://schemas.openxmlformats.org/officeDocument/2006/relationships/oleObject" Target="embeddings/oleObject18.bin"/><Relationship Id="rId104" Type="http://schemas.openxmlformats.org/officeDocument/2006/relationships/oleObject" Target="embeddings/oleObject49.bin"/><Relationship Id="rId125" Type="http://schemas.openxmlformats.org/officeDocument/2006/relationships/image" Target="media/image48.png"/><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oleObject" Target="embeddings/oleObject93.bin"/><Relationship Id="rId311" Type="http://schemas.openxmlformats.org/officeDocument/2006/relationships/oleObject" Target="embeddings/oleObject156.bin"/><Relationship Id="rId332" Type="http://schemas.openxmlformats.org/officeDocument/2006/relationships/oleObject" Target="embeddings/oleObject167.bin"/><Relationship Id="rId353" Type="http://schemas.openxmlformats.org/officeDocument/2006/relationships/oleObject" Target="embeddings/oleObject178.bin"/><Relationship Id="rId374" Type="http://schemas.openxmlformats.org/officeDocument/2006/relationships/oleObject" Target="embeddings/oleObject190.bin"/><Relationship Id="rId395" Type="http://schemas.openxmlformats.org/officeDocument/2006/relationships/oleObject" Target="embeddings/oleObject201.bin"/><Relationship Id="rId409" Type="http://schemas.openxmlformats.org/officeDocument/2006/relationships/header" Target="header6.xml"/><Relationship Id="rId71" Type="http://schemas.openxmlformats.org/officeDocument/2006/relationships/oleObject" Target="embeddings/oleObject33.bin"/><Relationship Id="rId92" Type="http://schemas.openxmlformats.org/officeDocument/2006/relationships/image" Target="media/image32.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28.bin"/><Relationship Id="rId276" Type="http://schemas.openxmlformats.org/officeDocument/2006/relationships/image" Target="media/image121.wmf"/><Relationship Id="rId297" Type="http://schemas.openxmlformats.org/officeDocument/2006/relationships/oleObject" Target="embeddings/oleObject149.bin"/><Relationship Id="rId40" Type="http://schemas.openxmlformats.org/officeDocument/2006/relationships/oleObject" Target="embeddings/oleObject12.bin"/><Relationship Id="rId115" Type="http://schemas.openxmlformats.org/officeDocument/2006/relationships/image" Target="media/image43.wmf"/><Relationship Id="rId136" Type="http://schemas.openxmlformats.org/officeDocument/2006/relationships/image" Target="media/image54.wmf"/><Relationship Id="rId157" Type="http://schemas.openxmlformats.org/officeDocument/2006/relationships/image" Target="media/image63.wmf"/><Relationship Id="rId178" Type="http://schemas.openxmlformats.org/officeDocument/2006/relationships/image" Target="media/image73.wmf"/><Relationship Id="rId301" Type="http://schemas.openxmlformats.org/officeDocument/2006/relationships/oleObject" Target="embeddings/oleObject151.bin"/><Relationship Id="rId322" Type="http://schemas.openxmlformats.org/officeDocument/2006/relationships/oleObject" Target="embeddings/oleObject162.bin"/><Relationship Id="rId343" Type="http://schemas.openxmlformats.org/officeDocument/2006/relationships/image" Target="media/image154.wmf"/><Relationship Id="rId364" Type="http://schemas.openxmlformats.org/officeDocument/2006/relationships/image" Target="media/image163.wmf"/><Relationship Id="rId61" Type="http://schemas.openxmlformats.org/officeDocument/2006/relationships/oleObject" Target="embeddings/oleObject26.bin"/><Relationship Id="rId82" Type="http://schemas.openxmlformats.org/officeDocument/2006/relationships/image" Target="media/image27.wmf"/><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oleObject" Target="embeddings/oleObject196.bin"/><Relationship Id="rId19" Type="http://schemas.openxmlformats.org/officeDocument/2006/relationships/image" Target="media/image2.wmf"/><Relationship Id="rId224" Type="http://schemas.openxmlformats.org/officeDocument/2006/relationships/image" Target="media/image94.wmf"/><Relationship Id="rId245" Type="http://schemas.openxmlformats.org/officeDocument/2006/relationships/image" Target="media/image105.wmf"/><Relationship Id="rId266" Type="http://schemas.openxmlformats.org/officeDocument/2006/relationships/image" Target="media/image116.wmf"/><Relationship Id="rId287" Type="http://schemas.openxmlformats.org/officeDocument/2006/relationships/oleObject" Target="embeddings/oleObject144.bin"/><Relationship Id="rId410" Type="http://schemas.openxmlformats.org/officeDocument/2006/relationships/fontTable" Target="fontTable.xml"/><Relationship Id="rId30" Type="http://schemas.openxmlformats.org/officeDocument/2006/relationships/oleObject" Target="embeddings/oleObject6.bin"/><Relationship Id="rId105" Type="http://schemas.openxmlformats.org/officeDocument/2006/relationships/oleObject" Target="embeddings/oleObject50.bin"/><Relationship Id="rId126" Type="http://schemas.openxmlformats.org/officeDocument/2006/relationships/image" Target="media/image49.wmf"/><Relationship Id="rId147" Type="http://schemas.openxmlformats.org/officeDocument/2006/relationships/image" Target="media/image58.wmf"/><Relationship Id="rId168" Type="http://schemas.openxmlformats.org/officeDocument/2006/relationships/image" Target="media/image68.wmf"/><Relationship Id="rId312" Type="http://schemas.openxmlformats.org/officeDocument/2006/relationships/image" Target="media/image139.wmf"/><Relationship Id="rId333" Type="http://schemas.openxmlformats.org/officeDocument/2006/relationships/image" Target="media/image149.wmf"/><Relationship Id="rId354" Type="http://schemas.openxmlformats.org/officeDocument/2006/relationships/oleObject" Target="embeddings/oleObject179.bin"/><Relationship Id="rId51" Type="http://schemas.openxmlformats.org/officeDocument/2006/relationships/oleObject" Target="embeddings/oleObject19.bin"/><Relationship Id="rId72" Type="http://schemas.openxmlformats.org/officeDocument/2006/relationships/image" Target="media/image22.wmf"/><Relationship Id="rId93" Type="http://schemas.openxmlformats.org/officeDocument/2006/relationships/oleObject" Target="embeddings/oleObject44.bin"/><Relationship Id="rId189" Type="http://schemas.openxmlformats.org/officeDocument/2006/relationships/image" Target="media/image79.wmf"/><Relationship Id="rId375" Type="http://schemas.openxmlformats.org/officeDocument/2006/relationships/oleObject" Target="embeddings/oleObject191.bin"/><Relationship Id="rId396" Type="http://schemas.openxmlformats.org/officeDocument/2006/relationships/image" Target="media/image178.wmf"/><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image" Target="media/image99.wmf"/><Relationship Id="rId256" Type="http://schemas.openxmlformats.org/officeDocument/2006/relationships/image" Target="media/image111.wmf"/><Relationship Id="rId277" Type="http://schemas.openxmlformats.org/officeDocument/2006/relationships/oleObject" Target="embeddings/oleObject139.bin"/><Relationship Id="rId298" Type="http://schemas.openxmlformats.org/officeDocument/2006/relationships/image" Target="media/image132.wmf"/><Relationship Id="rId400" Type="http://schemas.openxmlformats.org/officeDocument/2006/relationships/image" Target="media/image180.wmf"/><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oleObject" Target="embeddings/oleObject78.bin"/><Relationship Id="rId302" Type="http://schemas.openxmlformats.org/officeDocument/2006/relationships/image" Target="media/image134.wmf"/><Relationship Id="rId323" Type="http://schemas.openxmlformats.org/officeDocument/2006/relationships/image" Target="media/image144.wmf"/><Relationship Id="rId344" Type="http://schemas.openxmlformats.org/officeDocument/2006/relationships/oleObject" Target="embeddings/oleObject173.bin"/><Relationship Id="rId20" Type="http://schemas.openxmlformats.org/officeDocument/2006/relationships/oleObject" Target="embeddings/oleObject1.bin"/><Relationship Id="rId41" Type="http://schemas.openxmlformats.org/officeDocument/2006/relationships/image" Target="media/image12.wmf"/><Relationship Id="rId62" Type="http://schemas.openxmlformats.org/officeDocument/2006/relationships/oleObject" Target="embeddings/oleObject27.bin"/><Relationship Id="rId83" Type="http://schemas.openxmlformats.org/officeDocument/2006/relationships/oleObject" Target="embeddings/oleObject39.bin"/><Relationship Id="rId179" Type="http://schemas.openxmlformats.org/officeDocument/2006/relationships/oleObject" Target="embeddings/oleObject89.bin"/><Relationship Id="rId365" Type="http://schemas.openxmlformats.org/officeDocument/2006/relationships/oleObject" Target="embeddings/oleObject185.bin"/><Relationship Id="rId386" Type="http://schemas.openxmlformats.org/officeDocument/2006/relationships/image" Target="media/image173.wmf"/><Relationship Id="rId190" Type="http://schemas.openxmlformats.org/officeDocument/2006/relationships/oleObject" Target="embeddings/oleObject94.bin"/><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image" Target="media/image127.wmf"/><Relationship Id="rId411" Type="http://schemas.openxmlformats.org/officeDocument/2006/relationships/theme" Target="theme/theme1.xml"/><Relationship Id="rId106" Type="http://schemas.openxmlformats.org/officeDocument/2006/relationships/oleObject" Target="embeddings/oleObject51.bin"/><Relationship Id="rId127" Type="http://schemas.openxmlformats.org/officeDocument/2006/relationships/oleObject" Target="embeddings/oleObject61.bin"/><Relationship Id="rId313" Type="http://schemas.openxmlformats.org/officeDocument/2006/relationships/oleObject" Target="embeddings/oleObject157.bin"/><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oleObject" Target="embeddings/oleObject20.bin"/><Relationship Id="rId73" Type="http://schemas.openxmlformats.org/officeDocument/2006/relationships/oleObject" Target="embeddings/oleObject34.bin"/><Relationship Id="rId94" Type="http://schemas.openxmlformats.org/officeDocument/2006/relationships/image" Target="media/image33.wmf"/><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oleObject" Target="embeddings/oleObject168.bin"/><Relationship Id="rId355" Type="http://schemas.openxmlformats.org/officeDocument/2006/relationships/oleObject" Target="embeddings/oleObject180.bin"/><Relationship Id="rId376" Type="http://schemas.openxmlformats.org/officeDocument/2006/relationships/image" Target="media/image168.wmf"/><Relationship Id="rId397" Type="http://schemas.openxmlformats.org/officeDocument/2006/relationships/oleObject" Target="embeddings/oleObject202.bin"/><Relationship Id="rId4" Type="http://schemas.openxmlformats.org/officeDocument/2006/relationships/settings" Target="settings.xml"/><Relationship Id="rId180" Type="http://schemas.openxmlformats.org/officeDocument/2006/relationships/image" Target="media/image74.wmf"/><Relationship Id="rId215" Type="http://schemas.openxmlformats.org/officeDocument/2006/relationships/oleObject" Target="embeddings/oleObject109.bin"/><Relationship Id="rId236" Type="http://schemas.openxmlformats.org/officeDocument/2006/relationships/oleObject" Target="embeddings/oleObject120.bin"/><Relationship Id="rId257" Type="http://schemas.openxmlformats.org/officeDocument/2006/relationships/oleObject" Target="embeddings/oleObject129.bin"/><Relationship Id="rId278" Type="http://schemas.openxmlformats.org/officeDocument/2006/relationships/image" Target="media/image122.wmf"/><Relationship Id="rId401" Type="http://schemas.openxmlformats.org/officeDocument/2006/relationships/oleObject" Target="embeddings/oleObject204.bin"/><Relationship Id="rId303" Type="http://schemas.openxmlformats.org/officeDocument/2006/relationships/oleObject" Target="embeddings/oleObject152.bin"/><Relationship Id="rId42" Type="http://schemas.openxmlformats.org/officeDocument/2006/relationships/oleObject" Target="embeddings/oleObject13.bin"/><Relationship Id="rId84" Type="http://schemas.openxmlformats.org/officeDocument/2006/relationships/image" Target="media/image28.wmf"/><Relationship Id="rId138" Type="http://schemas.openxmlformats.org/officeDocument/2006/relationships/image" Target="media/image55.wmf"/><Relationship Id="rId345" Type="http://schemas.openxmlformats.org/officeDocument/2006/relationships/image" Target="media/image155.wmf"/><Relationship Id="rId387" Type="http://schemas.openxmlformats.org/officeDocument/2006/relationships/oleObject" Target="embeddings/oleObject197.bin"/><Relationship Id="rId191" Type="http://schemas.openxmlformats.org/officeDocument/2006/relationships/image" Target="media/image80.wmf"/><Relationship Id="rId205" Type="http://schemas.openxmlformats.org/officeDocument/2006/relationships/oleObject" Target="embeddings/oleObject104.bin"/><Relationship Id="rId247" Type="http://schemas.openxmlformats.org/officeDocument/2006/relationships/image" Target="media/image106.wmf"/><Relationship Id="rId107" Type="http://schemas.openxmlformats.org/officeDocument/2006/relationships/image" Target="media/image39.wmf"/><Relationship Id="rId289" Type="http://schemas.openxmlformats.org/officeDocument/2006/relationships/oleObject" Target="embeddings/oleObject145.bin"/><Relationship Id="rId11" Type="http://schemas.openxmlformats.org/officeDocument/2006/relationships/footer" Target="footer1.xml"/><Relationship Id="rId53" Type="http://schemas.openxmlformats.org/officeDocument/2006/relationships/image" Target="media/image16.wmf"/><Relationship Id="rId149" Type="http://schemas.openxmlformats.org/officeDocument/2006/relationships/image" Target="media/image59.wmf"/><Relationship Id="rId314" Type="http://schemas.openxmlformats.org/officeDocument/2006/relationships/image" Target="media/image140.wmf"/><Relationship Id="rId356" Type="http://schemas.openxmlformats.org/officeDocument/2006/relationships/image" Target="media/image159.wmf"/><Relationship Id="rId398" Type="http://schemas.openxmlformats.org/officeDocument/2006/relationships/image" Target="media/image179.wmf"/><Relationship Id="rId95" Type="http://schemas.openxmlformats.org/officeDocument/2006/relationships/oleObject" Target="embeddings/oleObject45.bin"/><Relationship Id="rId160" Type="http://schemas.openxmlformats.org/officeDocument/2006/relationships/image" Target="media/image64.wmf"/><Relationship Id="rId216" Type="http://schemas.openxmlformats.org/officeDocument/2006/relationships/image" Target="media/image90.wmf"/><Relationship Id="rId258" Type="http://schemas.openxmlformats.org/officeDocument/2006/relationships/image" Target="media/image112.wmf"/><Relationship Id="rId22" Type="http://schemas.openxmlformats.org/officeDocument/2006/relationships/oleObject" Target="embeddings/oleObject2.bin"/><Relationship Id="rId64" Type="http://schemas.openxmlformats.org/officeDocument/2006/relationships/oleObject" Target="embeddings/oleObject28.bin"/><Relationship Id="rId118" Type="http://schemas.openxmlformats.org/officeDocument/2006/relationships/oleObject" Target="embeddings/oleObject57.bin"/><Relationship Id="rId325" Type="http://schemas.openxmlformats.org/officeDocument/2006/relationships/image" Target="media/image145.wmf"/><Relationship Id="rId367" Type="http://schemas.openxmlformats.org/officeDocument/2006/relationships/oleObject" Target="embeddings/oleObject186.bin"/><Relationship Id="rId171" Type="http://schemas.openxmlformats.org/officeDocument/2006/relationships/oleObject" Target="embeddings/oleObject85.bin"/><Relationship Id="rId227" Type="http://schemas.openxmlformats.org/officeDocument/2006/relationships/oleObject" Target="embeddings/oleObject115.bin"/><Relationship Id="rId269" Type="http://schemas.openxmlformats.org/officeDocument/2006/relationships/oleObject" Target="embeddings/oleObject135.bin"/><Relationship Id="rId33" Type="http://schemas.openxmlformats.org/officeDocument/2006/relationships/image" Target="media/image8.wmf"/><Relationship Id="rId129" Type="http://schemas.openxmlformats.org/officeDocument/2006/relationships/oleObject" Target="embeddings/oleObject62.bin"/><Relationship Id="rId280" Type="http://schemas.openxmlformats.org/officeDocument/2006/relationships/image" Target="media/image123.wmf"/><Relationship Id="rId336" Type="http://schemas.openxmlformats.org/officeDocument/2006/relationships/oleObject" Target="embeddings/oleObject169.bin"/><Relationship Id="rId75" Type="http://schemas.openxmlformats.org/officeDocument/2006/relationships/image" Target="media/image23.wmf"/><Relationship Id="rId140" Type="http://schemas.openxmlformats.org/officeDocument/2006/relationships/oleObject" Target="embeddings/oleObject68.bin"/><Relationship Id="rId182" Type="http://schemas.openxmlformats.org/officeDocument/2006/relationships/image" Target="media/image75.wmf"/><Relationship Id="rId378" Type="http://schemas.openxmlformats.org/officeDocument/2006/relationships/image" Target="media/image169.wmf"/><Relationship Id="rId403" Type="http://schemas.openxmlformats.org/officeDocument/2006/relationships/image" Target="media/image182.wmf"/><Relationship Id="rId6" Type="http://schemas.openxmlformats.org/officeDocument/2006/relationships/footnotes" Target="footnotes.xml"/><Relationship Id="rId238" Type="http://schemas.openxmlformats.org/officeDocument/2006/relationships/image" Target="media/image101.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56.wmf"/><Relationship Id="rId44" Type="http://schemas.openxmlformats.org/officeDocument/2006/relationships/image" Target="media/image13.wmf"/><Relationship Id="rId86" Type="http://schemas.openxmlformats.org/officeDocument/2006/relationships/image" Target="media/image29.wmf"/><Relationship Id="rId151" Type="http://schemas.openxmlformats.org/officeDocument/2006/relationships/image" Target="media/image60.wmf"/><Relationship Id="rId389" Type="http://schemas.openxmlformats.org/officeDocument/2006/relationships/oleObject" Target="embeddings/oleObject198.bin"/><Relationship Id="rId193" Type="http://schemas.openxmlformats.org/officeDocument/2006/relationships/image" Target="media/image81.wmf"/><Relationship Id="rId207" Type="http://schemas.openxmlformats.org/officeDocument/2006/relationships/oleObject" Target="embeddings/oleObject105.bin"/><Relationship Id="rId249" Type="http://schemas.openxmlformats.org/officeDocument/2006/relationships/image" Target="media/image107.wmf"/><Relationship Id="rId13" Type="http://schemas.openxmlformats.org/officeDocument/2006/relationships/header" Target="header3.xml"/><Relationship Id="rId109" Type="http://schemas.openxmlformats.org/officeDocument/2006/relationships/image" Target="media/image40.wmf"/><Relationship Id="rId260" Type="http://schemas.openxmlformats.org/officeDocument/2006/relationships/image" Target="media/image113.wmf"/><Relationship Id="rId316" Type="http://schemas.openxmlformats.org/officeDocument/2006/relationships/oleObject" Target="embeddings/oleObject159.bin"/><Relationship Id="rId55" Type="http://schemas.openxmlformats.org/officeDocument/2006/relationships/oleObject" Target="embeddings/oleObject22.bin"/><Relationship Id="rId97" Type="http://schemas.openxmlformats.org/officeDocument/2006/relationships/image" Target="media/image35.wmf"/><Relationship Id="rId120" Type="http://schemas.openxmlformats.org/officeDocument/2006/relationships/oleObject" Target="embeddings/oleObject58.bin"/><Relationship Id="rId358" Type="http://schemas.openxmlformats.org/officeDocument/2006/relationships/image" Target="media/image160.wmf"/><Relationship Id="rId162" Type="http://schemas.openxmlformats.org/officeDocument/2006/relationships/image" Target="media/image65.wmf"/><Relationship Id="rId218" Type="http://schemas.openxmlformats.org/officeDocument/2006/relationships/image" Target="media/image91.wmf"/><Relationship Id="rId271" Type="http://schemas.openxmlformats.org/officeDocument/2006/relationships/oleObject" Target="embeddings/oleObject136.bin"/><Relationship Id="rId24" Type="http://schemas.openxmlformats.org/officeDocument/2006/relationships/oleObject" Target="embeddings/oleObject3.bin"/><Relationship Id="rId66" Type="http://schemas.openxmlformats.org/officeDocument/2006/relationships/image" Target="media/image20.wmf"/><Relationship Id="rId131" Type="http://schemas.openxmlformats.org/officeDocument/2006/relationships/oleObject" Target="embeddings/oleObject63.bin"/><Relationship Id="rId327" Type="http://schemas.openxmlformats.org/officeDocument/2006/relationships/image" Target="media/image146.wmf"/><Relationship Id="rId369" Type="http://schemas.openxmlformats.org/officeDocument/2006/relationships/oleObject" Target="embeddings/oleObject187.bin"/><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image" Target="media/image170.wmf"/><Relationship Id="rId240" Type="http://schemas.openxmlformats.org/officeDocument/2006/relationships/image" Target="media/image102.wmf"/><Relationship Id="rId35" Type="http://schemas.openxmlformats.org/officeDocument/2006/relationships/image" Target="media/image9.wmf"/><Relationship Id="rId77" Type="http://schemas.openxmlformats.org/officeDocument/2006/relationships/image" Target="media/image24.png"/><Relationship Id="rId100" Type="http://schemas.openxmlformats.org/officeDocument/2006/relationships/oleObject" Target="embeddings/oleObject47.bin"/><Relationship Id="rId282" Type="http://schemas.openxmlformats.org/officeDocument/2006/relationships/image" Target="media/image124.wmf"/><Relationship Id="rId338" Type="http://schemas.openxmlformats.org/officeDocument/2006/relationships/oleObject" Target="embeddings/oleObject170.bin"/><Relationship Id="rId8" Type="http://schemas.openxmlformats.org/officeDocument/2006/relationships/image" Target="media/image1.jpeg"/><Relationship Id="rId142" Type="http://schemas.openxmlformats.org/officeDocument/2006/relationships/oleObject" Target="embeddings/oleObject69.bin"/><Relationship Id="rId184" Type="http://schemas.openxmlformats.org/officeDocument/2006/relationships/image" Target="media/image76.wmf"/><Relationship Id="rId391" Type="http://schemas.openxmlformats.org/officeDocument/2006/relationships/oleObject" Target="embeddings/oleObject199.bin"/><Relationship Id="rId405" Type="http://schemas.openxmlformats.org/officeDocument/2006/relationships/image" Target="media/image183.wmf"/><Relationship Id="rId251" Type="http://schemas.openxmlformats.org/officeDocument/2006/relationships/image" Target="media/image108.png"/><Relationship Id="rId46" Type="http://schemas.openxmlformats.org/officeDocument/2006/relationships/oleObject" Target="embeddings/oleObject16.bin"/><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image" Target="media/image157.wmf"/><Relationship Id="rId88" Type="http://schemas.openxmlformats.org/officeDocument/2006/relationships/image" Target="media/image30.wmf"/><Relationship Id="rId111" Type="http://schemas.openxmlformats.org/officeDocument/2006/relationships/image" Target="media/image41.wmf"/><Relationship Id="rId153" Type="http://schemas.openxmlformats.org/officeDocument/2006/relationships/image" Target="media/image61.wmf"/><Relationship Id="rId195" Type="http://schemas.openxmlformats.org/officeDocument/2006/relationships/oleObject" Target="embeddings/oleObject97.bin"/><Relationship Id="rId209" Type="http://schemas.openxmlformats.org/officeDocument/2006/relationships/oleObject" Target="embeddings/oleObject106.bin"/><Relationship Id="rId360" Type="http://schemas.openxmlformats.org/officeDocument/2006/relationships/image" Target="media/image161.wmf"/><Relationship Id="rId220" Type="http://schemas.openxmlformats.org/officeDocument/2006/relationships/image" Target="media/image92.wmf"/><Relationship Id="rId15" Type="http://schemas.openxmlformats.org/officeDocument/2006/relationships/header" Target="header4.xml"/><Relationship Id="rId57" Type="http://schemas.openxmlformats.org/officeDocument/2006/relationships/oleObject" Target="embeddings/oleObject23.bin"/><Relationship Id="rId262" Type="http://schemas.openxmlformats.org/officeDocument/2006/relationships/image" Target="media/image114.wmf"/><Relationship Id="rId318" Type="http://schemas.openxmlformats.org/officeDocument/2006/relationships/oleObject" Target="embeddings/oleObject160.bin"/><Relationship Id="rId99" Type="http://schemas.openxmlformats.org/officeDocument/2006/relationships/image" Target="media/image36.wmf"/><Relationship Id="rId122" Type="http://schemas.openxmlformats.org/officeDocument/2006/relationships/oleObject" Target="embeddings/oleObject59.bin"/><Relationship Id="rId164" Type="http://schemas.openxmlformats.org/officeDocument/2006/relationships/image" Target="media/image66.wmf"/><Relationship Id="rId371" Type="http://schemas.openxmlformats.org/officeDocument/2006/relationships/oleObject" Target="embeddings/oleObject188.bin"/><Relationship Id="rId26" Type="http://schemas.openxmlformats.org/officeDocument/2006/relationships/oleObject" Target="embeddings/oleObject4.bin"/><Relationship Id="rId231" Type="http://schemas.openxmlformats.org/officeDocument/2006/relationships/oleObject" Target="embeddings/oleObject117.bin"/><Relationship Id="rId273" Type="http://schemas.openxmlformats.org/officeDocument/2006/relationships/oleObject" Target="embeddings/oleObject137.bin"/><Relationship Id="rId329" Type="http://schemas.openxmlformats.org/officeDocument/2006/relationships/image" Target="media/image147.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7.bin"/><Relationship Id="rId340" Type="http://schemas.openxmlformats.org/officeDocument/2006/relationships/oleObject" Target="embeddings/oleObject171.bin"/><Relationship Id="rId200" Type="http://schemas.openxmlformats.org/officeDocument/2006/relationships/image" Target="media/image83.wmf"/><Relationship Id="rId382" Type="http://schemas.openxmlformats.org/officeDocument/2006/relationships/image" Target="media/image171.wmf"/><Relationship Id="rId242" Type="http://schemas.openxmlformats.org/officeDocument/2006/relationships/image" Target="media/image103.png"/><Relationship Id="rId284" Type="http://schemas.openxmlformats.org/officeDocument/2006/relationships/image" Target="media/image125.wmf"/><Relationship Id="rId37" Type="http://schemas.openxmlformats.org/officeDocument/2006/relationships/image" Target="media/image10.wmf"/><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oleObject" Target="embeddings/oleObject70.bin"/><Relationship Id="rId90" Type="http://schemas.openxmlformats.org/officeDocument/2006/relationships/image" Target="media/image31.wmf"/><Relationship Id="rId186" Type="http://schemas.openxmlformats.org/officeDocument/2006/relationships/image" Target="media/image77.png"/><Relationship Id="rId351" Type="http://schemas.openxmlformats.org/officeDocument/2006/relationships/oleObject" Target="embeddings/oleObject177.bin"/><Relationship Id="rId393" Type="http://schemas.openxmlformats.org/officeDocument/2006/relationships/oleObject" Target="embeddings/oleObject200.bin"/><Relationship Id="rId407" Type="http://schemas.openxmlformats.org/officeDocument/2006/relationships/image" Target="media/image184.png"/><Relationship Id="rId211" Type="http://schemas.openxmlformats.org/officeDocument/2006/relationships/oleObject" Target="embeddings/oleObject107.bin"/><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oleObject" Target="embeddings/oleObject1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4CF29F-04E5-4084-8DC5-92830D7C7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57</TotalTime>
  <Pages>24</Pages>
  <Words>3000</Words>
  <Characters>17105</Characters>
  <Application>Microsoft Office Word</Application>
  <DocSecurity>0</DocSecurity>
  <Lines>142</Lines>
  <Paragraphs>40</Paragraphs>
  <ScaleCrop>false</ScaleCrop>
  <Company> </Company>
  <LinksUpToDate>false</LinksUpToDate>
  <CharactersWithSpaces>20065</CharactersWithSpaces>
  <SharedDoc>false</SharedDoc>
  <HLinks>
    <vt:vector size="36" baseType="variant">
      <vt:variant>
        <vt:i4>1048626</vt:i4>
      </vt:variant>
      <vt:variant>
        <vt:i4>32</vt:i4>
      </vt:variant>
      <vt:variant>
        <vt:i4>0</vt:i4>
      </vt:variant>
      <vt:variant>
        <vt:i4>5</vt:i4>
      </vt:variant>
      <vt:variant>
        <vt:lpwstr/>
      </vt:variant>
      <vt:variant>
        <vt:lpwstr>_Toc93865765</vt:lpwstr>
      </vt:variant>
      <vt:variant>
        <vt:i4>1114162</vt:i4>
      </vt:variant>
      <vt:variant>
        <vt:i4>26</vt:i4>
      </vt:variant>
      <vt:variant>
        <vt:i4>0</vt:i4>
      </vt:variant>
      <vt:variant>
        <vt:i4>5</vt:i4>
      </vt:variant>
      <vt:variant>
        <vt:lpwstr/>
      </vt:variant>
      <vt:variant>
        <vt:lpwstr>_Toc93865764</vt:lpwstr>
      </vt:variant>
      <vt:variant>
        <vt:i4>1441842</vt:i4>
      </vt:variant>
      <vt:variant>
        <vt:i4>20</vt:i4>
      </vt:variant>
      <vt:variant>
        <vt:i4>0</vt:i4>
      </vt:variant>
      <vt:variant>
        <vt:i4>5</vt:i4>
      </vt:variant>
      <vt:variant>
        <vt:lpwstr/>
      </vt:variant>
      <vt:variant>
        <vt:lpwstr>_Toc93865763</vt:lpwstr>
      </vt:variant>
      <vt:variant>
        <vt:i4>1507378</vt:i4>
      </vt:variant>
      <vt:variant>
        <vt:i4>14</vt:i4>
      </vt:variant>
      <vt:variant>
        <vt:i4>0</vt:i4>
      </vt:variant>
      <vt:variant>
        <vt:i4>5</vt:i4>
      </vt:variant>
      <vt:variant>
        <vt:lpwstr/>
      </vt:variant>
      <vt:variant>
        <vt:lpwstr>_Toc93865762</vt:lpwstr>
      </vt:variant>
      <vt:variant>
        <vt:i4>1310770</vt:i4>
      </vt:variant>
      <vt:variant>
        <vt:i4>8</vt:i4>
      </vt:variant>
      <vt:variant>
        <vt:i4>0</vt:i4>
      </vt:variant>
      <vt:variant>
        <vt:i4>5</vt:i4>
      </vt:variant>
      <vt:variant>
        <vt:lpwstr/>
      </vt:variant>
      <vt:variant>
        <vt:lpwstr>_Toc93865761</vt:lpwstr>
      </vt:variant>
      <vt:variant>
        <vt:i4>1376306</vt:i4>
      </vt:variant>
      <vt:variant>
        <vt:i4>2</vt:i4>
      </vt:variant>
      <vt:variant>
        <vt:i4>0</vt:i4>
      </vt:variant>
      <vt:variant>
        <vt:i4>5</vt:i4>
      </vt:variant>
      <vt:variant>
        <vt:lpwstr/>
      </vt:variant>
      <vt:variant>
        <vt:lpwstr>_Toc9386576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号：</dc:title>
  <dc:subject/>
  <dc:creator>tangsq</dc:creator>
  <cp:keywords/>
  <dc:description/>
  <cp:lastModifiedBy>王 智坚</cp:lastModifiedBy>
  <cp:revision>302</cp:revision>
  <cp:lastPrinted>2020-05-25T06:29:00Z</cp:lastPrinted>
  <dcterms:created xsi:type="dcterms:W3CDTF">2022-03-01T02:02:00Z</dcterms:created>
  <dcterms:modified xsi:type="dcterms:W3CDTF">2022-04-26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20</vt:lpwstr>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